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503" w:type="dxa"/>
        <w:tblInd w:w="-5" w:type="dxa"/>
        <w:tblLayout w:type="fixed"/>
        <w:tblLook w:val="0400" w:firstRow="0" w:lastRow="0" w:firstColumn="0" w:lastColumn="0" w:noHBand="0" w:noVBand="1"/>
        <w:tblCaption w:val="OPL20U25GSXzBJYl68kk8uQGfFKzs7yb1M4KJWUiLk6ZEvGF+qCIPSnY57AbBFCvTW(2023.15.83.Nguyen Hien)83+K4lPs7H94VUqPe2XwIsfPRnrXQE//QTEXxb8/8N4CNc6FpgZahzpTjFhMzSA7T/nHJa11DE8Ng2TP3iAmRczFlmslSuUNOgUeb6yRvs0="/>
        <w:tblDescription w:val="OPL20U25GSXzBJYl68kk8uQGfFKzs7yb1M4KJWUiLk6ZEvGF+qCIPSnY57AbBFCvTW(2023.15.83.Nguyen Hien)83+K4lPs7H94VUqPe2XwIsfPRnrXQE//QTEXxb8/8N4CNc6FpgZahzpTjFhMzSA7T/nHJa11DE8Ng2TP3iAmRczFlmslSuUNOgUeb6yRvs0="/>
      </w:tblPr>
      <w:tblGrid>
        <w:gridCol w:w="1565"/>
        <w:gridCol w:w="7938"/>
      </w:tblGrid>
      <w:tr w:rsidR="00B348EE" w:rsidRPr="00B348EE" w14:paraId="5808717F" w14:textId="77777777" w:rsidTr="00AB75ED">
        <w:tc>
          <w:tcPr>
            <w:tcW w:w="1565" w:type="dxa"/>
            <w:shd w:val="clear" w:color="auto" w:fill="DEEBF6"/>
          </w:tcPr>
          <w:p w14:paraId="06AEFD5C" w14:textId="77777777" w:rsidR="00ED5471" w:rsidRPr="00B348EE" w:rsidRDefault="00ED5471" w:rsidP="006C20F7">
            <w:pPr>
              <w:widowControl w:val="0"/>
              <w:spacing w:before="60" w:after="60"/>
              <w:jc w:val="both"/>
              <w:rPr>
                <w:b/>
              </w:rPr>
            </w:pPr>
            <w:bookmarkStart w:id="0" w:name="_heading=h.gjdgxs" w:colFirst="0" w:colLast="0"/>
            <w:bookmarkEnd w:id="0"/>
            <w:r w:rsidRPr="00B348EE">
              <w:rPr>
                <w:b/>
              </w:rPr>
              <w:t>Tuần:</w:t>
            </w:r>
          </w:p>
          <w:p w14:paraId="023A6082" w14:textId="77777777" w:rsidR="00ED5471" w:rsidRPr="00B348EE" w:rsidRDefault="00ED5471" w:rsidP="006C20F7">
            <w:pPr>
              <w:widowControl w:val="0"/>
              <w:spacing w:before="60" w:after="60"/>
              <w:jc w:val="both"/>
            </w:pPr>
            <w:r w:rsidRPr="00B348EE">
              <w:rPr>
                <w:b/>
              </w:rPr>
              <w:t>Tiết:</w:t>
            </w:r>
          </w:p>
        </w:tc>
        <w:tc>
          <w:tcPr>
            <w:tcW w:w="7938" w:type="dxa"/>
            <w:shd w:val="clear" w:color="auto" w:fill="E2EFD9"/>
            <w:vAlign w:val="center"/>
          </w:tcPr>
          <w:p w14:paraId="1495038A" w14:textId="77777777" w:rsidR="00ED5471" w:rsidRPr="00B348EE" w:rsidRDefault="00ED5471" w:rsidP="006C20F7">
            <w:pPr>
              <w:widowControl w:val="0"/>
              <w:spacing w:before="60" w:after="60"/>
              <w:jc w:val="center"/>
              <w:rPr>
                <w:b/>
              </w:rPr>
            </w:pPr>
            <w:r w:rsidRPr="00B348EE">
              <w:rPr>
                <w:b/>
              </w:rPr>
              <w:t>Bài 3: GIẢI HỆ PHƯƠNG TRÌNH BẬC NHẤT HAI ẨN</w:t>
            </w:r>
          </w:p>
          <w:p w14:paraId="33B59456" w14:textId="77777777" w:rsidR="00ED5471" w:rsidRPr="00B348EE" w:rsidRDefault="00ED5471" w:rsidP="006C20F7">
            <w:pPr>
              <w:widowControl w:val="0"/>
              <w:spacing w:before="60" w:after="60"/>
              <w:jc w:val="center"/>
              <w:rPr>
                <w:b/>
              </w:rPr>
            </w:pPr>
          </w:p>
        </w:tc>
      </w:tr>
    </w:tbl>
    <w:p w14:paraId="56F6EF33" w14:textId="77777777" w:rsidR="00ED5471" w:rsidRPr="00B348EE" w:rsidRDefault="00ED5471" w:rsidP="006C20F7">
      <w:pPr>
        <w:spacing w:before="60" w:after="60"/>
        <w:jc w:val="center"/>
      </w:pPr>
      <w:r w:rsidRPr="00B348EE">
        <w:t>Môn học/Hoạt động giáo dục: Môn toán; lớp 9</w:t>
      </w:r>
    </w:p>
    <w:p w14:paraId="5A435E1A" w14:textId="77777777" w:rsidR="00ED5471" w:rsidRPr="00B348EE" w:rsidRDefault="00ED5471" w:rsidP="006C20F7">
      <w:pPr>
        <w:spacing w:before="60" w:after="60"/>
        <w:jc w:val="center"/>
      </w:pPr>
      <w:r w:rsidRPr="00B348EE">
        <w:t>Thời gian thực hiện: (5 tiết)</w:t>
      </w:r>
    </w:p>
    <w:p w14:paraId="1D3BBF20" w14:textId="77777777" w:rsidR="00ED5471" w:rsidRPr="00B348EE" w:rsidRDefault="00ED5471" w:rsidP="006C20F7">
      <w:pPr>
        <w:widowControl w:val="0"/>
        <w:spacing w:before="60" w:after="60"/>
        <w:jc w:val="both"/>
        <w:rPr>
          <w:b/>
        </w:rPr>
      </w:pPr>
      <w:r w:rsidRPr="00B348EE">
        <w:rPr>
          <w:b/>
        </w:rPr>
        <w:t xml:space="preserve">I. Mục tiêu: </w:t>
      </w:r>
      <w:r w:rsidRPr="00B348EE">
        <w:t>Sau khi học xong bài này học sinh có khả năng:</w:t>
      </w:r>
    </w:p>
    <w:p w14:paraId="181FF4B0" w14:textId="77777777" w:rsidR="00ED5471" w:rsidRPr="00B348EE" w:rsidRDefault="00ED5471" w:rsidP="006C20F7">
      <w:pPr>
        <w:widowControl w:val="0"/>
        <w:spacing w:before="60" w:after="60"/>
        <w:jc w:val="both"/>
        <w:rPr>
          <w:b/>
        </w:rPr>
      </w:pPr>
      <w:r w:rsidRPr="00B348EE">
        <w:rPr>
          <w:b/>
        </w:rPr>
        <w:t>1. Về kiến thức</w:t>
      </w:r>
    </w:p>
    <w:p w14:paraId="1CFAB10C" w14:textId="77777777" w:rsidR="00ED5471" w:rsidRPr="00B348EE" w:rsidRDefault="00ED5471" w:rsidP="006C20F7">
      <w:pPr>
        <w:widowControl w:val="0"/>
        <w:spacing w:before="60" w:after="60"/>
      </w:pPr>
      <w:r w:rsidRPr="00B348EE">
        <w:t>– Tính được nghiệm của hệ hai phương trình bậc nhất hai ẩn bằng máy tính cầm tay.</w:t>
      </w:r>
    </w:p>
    <w:p w14:paraId="5866DA2C" w14:textId="77777777" w:rsidR="00ED5471" w:rsidRPr="00B348EE" w:rsidRDefault="00ED5471" w:rsidP="006C20F7">
      <w:pPr>
        <w:widowControl w:val="0"/>
        <w:spacing w:before="60" w:after="60"/>
        <w:jc w:val="both"/>
      </w:pPr>
      <w:r w:rsidRPr="00B348EE">
        <w:t>- Giải được hệ hai phương trình bậc nhất hai ẩn.</w:t>
      </w:r>
    </w:p>
    <w:p w14:paraId="7CCCA864" w14:textId="77777777" w:rsidR="00ED5471" w:rsidRPr="00B348EE" w:rsidRDefault="00ED5471" w:rsidP="006C20F7">
      <w:pPr>
        <w:widowControl w:val="0"/>
        <w:spacing w:before="60" w:after="60"/>
        <w:jc w:val="both"/>
      </w:pPr>
      <w:r w:rsidRPr="00B348EE">
        <w:t xml:space="preserve">– Giải quyết được một số vấn đề thực tiễn </w:t>
      </w:r>
      <w:r w:rsidRPr="00B348EE">
        <w:rPr>
          <w:b/>
          <w:i/>
        </w:rPr>
        <w:t xml:space="preserve">(đơn giản, quen thuộc) </w:t>
      </w:r>
      <w:r w:rsidRPr="00B348EE">
        <w:t>gắn với hệ hai phương trình bậc nhất hai ẩn (ví dụ: các bài toán liên quan đến cân bằng phản ứng trong Hoá học,...).</w:t>
      </w:r>
    </w:p>
    <w:p w14:paraId="5264FF6F" w14:textId="77777777" w:rsidR="00ED5471" w:rsidRPr="00B348EE" w:rsidRDefault="00ED5471" w:rsidP="006C20F7">
      <w:pPr>
        <w:widowControl w:val="0"/>
        <w:spacing w:before="60" w:after="60"/>
        <w:jc w:val="both"/>
      </w:pPr>
      <w:r w:rsidRPr="00B348EE">
        <w:t xml:space="preserve">– Giải quyết được một số vấn đề thực tiễn </w:t>
      </w:r>
      <w:r w:rsidRPr="00B348EE">
        <w:rPr>
          <w:b/>
          <w:i/>
        </w:rPr>
        <w:t xml:space="preserve">(phức hợp, không quen thuộc) </w:t>
      </w:r>
      <w:r w:rsidRPr="00B348EE">
        <w:t>gắn với hệ hai phương trình bậc nhất hai ẩn.</w:t>
      </w:r>
    </w:p>
    <w:p w14:paraId="07A82FF3" w14:textId="77777777" w:rsidR="00ED5471" w:rsidRPr="00B348EE" w:rsidRDefault="00ED5471" w:rsidP="006C20F7">
      <w:pPr>
        <w:widowControl w:val="0"/>
        <w:spacing w:before="60" w:after="60"/>
        <w:jc w:val="both"/>
      </w:pPr>
      <w:r w:rsidRPr="00B348EE">
        <w:rPr>
          <w:b/>
        </w:rPr>
        <w:t>2. Về năng lực</w:t>
      </w:r>
    </w:p>
    <w:p w14:paraId="5A4442F6" w14:textId="77777777" w:rsidR="00ED5471" w:rsidRPr="00B348EE" w:rsidRDefault="00ED5471" w:rsidP="006C20F7">
      <w:pPr>
        <w:widowControl w:val="0"/>
        <w:spacing w:before="60" w:after="60"/>
        <w:jc w:val="both"/>
      </w:pPr>
      <w:r w:rsidRPr="00B348EE">
        <w:t>* Năng lực chung:</w:t>
      </w:r>
    </w:p>
    <w:p w14:paraId="07C9AE5D" w14:textId="77777777" w:rsidR="00ED5471" w:rsidRPr="00B348EE" w:rsidRDefault="00ED5471" w:rsidP="006C20F7">
      <w:pPr>
        <w:widowControl w:val="0"/>
        <w:spacing w:before="60" w:after="60"/>
        <w:jc w:val="both"/>
      </w:pPr>
      <w:r w:rsidRPr="00B348EE">
        <w:t>- Năng lực tự học: HS tự hoàn thành được các nhiệm vụ học tập chuẩn bị ở nhà và tại lớp.</w:t>
      </w:r>
    </w:p>
    <w:p w14:paraId="5F32D4D7" w14:textId="77777777" w:rsidR="00ED5471" w:rsidRPr="00B348EE" w:rsidRDefault="00ED5471" w:rsidP="006C20F7">
      <w:pPr>
        <w:widowControl w:val="0"/>
        <w:spacing w:before="60" w:after="60"/>
        <w:jc w:val="both"/>
      </w:pPr>
      <w:r w:rsidRPr="00B348EE">
        <w:t>- Năng lực giao tiếp và hợp tác: HS phân công được nhiệm vụ trong nhóm, biết hỗ trợ nhau, trao đổi, thảo luận, thống nhất được ý kiến trong nhóm để hoàn thành nhiệm vụ.</w:t>
      </w:r>
    </w:p>
    <w:p w14:paraId="3C1C18A4" w14:textId="77777777" w:rsidR="00ED5471" w:rsidRPr="00B348EE" w:rsidRDefault="00ED5471" w:rsidP="006C20F7">
      <w:pPr>
        <w:widowControl w:val="0"/>
        <w:spacing w:before="60" w:after="60"/>
        <w:jc w:val="both"/>
      </w:pPr>
      <w:r w:rsidRPr="00B348EE">
        <w:t>- Năng lực giải quyết vấn đề và sáng tạo: Vận dụng giải hệ phương trình để áp dụng các bài toán liên quan đến hóa học, vật lý.</w:t>
      </w:r>
    </w:p>
    <w:p w14:paraId="1CEA31EF" w14:textId="77777777" w:rsidR="00ED5471" w:rsidRPr="00B348EE" w:rsidRDefault="00ED5471" w:rsidP="006C20F7">
      <w:pPr>
        <w:widowControl w:val="0"/>
        <w:spacing w:before="60" w:after="60"/>
        <w:jc w:val="both"/>
      </w:pPr>
      <w:r w:rsidRPr="00B348EE">
        <w:t>* Năng lực đặc thù:</w:t>
      </w:r>
    </w:p>
    <w:p w14:paraId="5F8A55F2" w14:textId="77777777" w:rsidR="00ED5471" w:rsidRPr="00B348EE" w:rsidRDefault="00ED5471" w:rsidP="006C20F7">
      <w:pPr>
        <w:widowControl w:val="0"/>
        <w:spacing w:before="60" w:after="60"/>
        <w:rPr>
          <w:b/>
        </w:rPr>
      </w:pPr>
      <w:r w:rsidRPr="00B348EE">
        <w:rPr>
          <w:b/>
        </w:rPr>
        <w:t>Năng lực tư duy và lập luận toán học</w:t>
      </w:r>
    </w:p>
    <w:p w14:paraId="591000A0" w14:textId="77777777" w:rsidR="00ED5471" w:rsidRPr="00B348EE" w:rsidRDefault="00ED5471" w:rsidP="006C20F7">
      <w:pPr>
        <w:widowControl w:val="0"/>
        <w:spacing w:before="60" w:after="60"/>
        <w:jc w:val="both"/>
      </w:pPr>
      <w:r w:rsidRPr="00B348EE">
        <w:rPr>
          <w:b/>
        </w:rPr>
        <w:t xml:space="preserve">- </w:t>
      </w:r>
      <w:r w:rsidRPr="00B348EE">
        <w:t>Thực hiện được các thao tác tư duy: phân tích, tổng hợp, tương tự</w:t>
      </w:r>
    </w:p>
    <w:p w14:paraId="55F4E08D" w14:textId="77777777" w:rsidR="00ED5471" w:rsidRPr="00B348EE" w:rsidRDefault="00ED5471" w:rsidP="006C20F7">
      <w:pPr>
        <w:widowControl w:val="0"/>
        <w:spacing w:before="60" w:after="60"/>
        <w:rPr>
          <w:b/>
        </w:rPr>
      </w:pPr>
      <w:r w:rsidRPr="00B348EE">
        <w:rPr>
          <w:b/>
        </w:rPr>
        <w:t>Năng lực giải quyết vấn đề toán học</w:t>
      </w:r>
    </w:p>
    <w:p w14:paraId="2E5766AD" w14:textId="77777777" w:rsidR="00ED5471" w:rsidRPr="00B348EE" w:rsidRDefault="00000000" w:rsidP="006C20F7">
      <w:pPr>
        <w:widowControl w:val="0"/>
        <w:spacing w:before="60" w:after="60"/>
      </w:pPr>
      <w:sdt>
        <w:sdtPr>
          <w:tag w:val="goog_rdk_0"/>
          <w:id w:val="262813934"/>
        </w:sdtPr>
        <w:sdtContent>
          <w:r w:rsidR="00ED5471" w:rsidRPr="00B348EE">
            <w:rPr>
              <w:rFonts w:eastAsia="Arial Unicode MS"/>
              <w:b/>
            </w:rPr>
            <w:t xml:space="preserve">−  </w:t>
          </w:r>
        </w:sdtContent>
      </w:sdt>
      <w:r w:rsidR="00ED5471" w:rsidRPr="00B348EE">
        <w:t xml:space="preserve">Nhận biết, phát hiện được vấn đề cần giải quyết trong môn Toán. </w:t>
      </w:r>
      <w:sdt>
        <w:sdtPr>
          <w:tag w:val="goog_rdk_1"/>
          <w:id w:val="1419821376"/>
        </w:sdtPr>
        <w:sdtContent>
          <w:r w:rsidR="00ED5471" w:rsidRPr="00B348EE">
            <w:rPr>
              <w:rFonts w:eastAsia="Arial Unicode MS"/>
              <w:b/>
            </w:rPr>
            <w:t xml:space="preserve">−  </w:t>
          </w:r>
        </w:sdtContent>
      </w:sdt>
      <w:r w:rsidR="00ED5471" w:rsidRPr="00B348EE">
        <w:t>Lựa chọn, đề xuất được cách thức, giải pháp giải quyết vấn đề.</w:t>
      </w:r>
    </w:p>
    <w:p w14:paraId="6A0AD270" w14:textId="77777777" w:rsidR="00ED5471" w:rsidRPr="00B348EE" w:rsidRDefault="00000000" w:rsidP="006C20F7">
      <w:pPr>
        <w:widowControl w:val="0"/>
        <w:spacing w:before="60" w:after="60"/>
      </w:pPr>
      <w:sdt>
        <w:sdtPr>
          <w:tag w:val="goog_rdk_2"/>
          <w:id w:val="659661273"/>
        </w:sdtPr>
        <w:sdtContent>
          <w:r w:rsidR="00ED5471" w:rsidRPr="00B348EE">
            <w:rPr>
              <w:rFonts w:eastAsia="Arial Unicode MS"/>
              <w:b/>
            </w:rPr>
            <w:t xml:space="preserve">−  </w:t>
          </w:r>
        </w:sdtContent>
      </w:sdt>
      <w:r w:rsidR="00ED5471" w:rsidRPr="00B348EE">
        <w:t>Đánh giá được giải pháp đề ra và khái quát hoá được cho vấn đề tương tự.</w:t>
      </w:r>
    </w:p>
    <w:p w14:paraId="3C37F97D" w14:textId="77777777" w:rsidR="00ED5471" w:rsidRPr="00B348EE" w:rsidRDefault="00ED5471" w:rsidP="006C20F7">
      <w:pPr>
        <w:widowControl w:val="0"/>
        <w:spacing w:before="60" w:after="60"/>
        <w:rPr>
          <w:b/>
        </w:rPr>
      </w:pPr>
      <w:r w:rsidRPr="00B348EE">
        <w:rPr>
          <w:b/>
        </w:rPr>
        <w:t>Năng lực giao tiếp toán học</w:t>
      </w:r>
    </w:p>
    <w:p w14:paraId="4A6B1257" w14:textId="77777777" w:rsidR="00ED5471" w:rsidRPr="00B348EE" w:rsidRDefault="00000000" w:rsidP="006C20F7">
      <w:pPr>
        <w:widowControl w:val="0"/>
        <w:spacing w:before="60" w:after="60"/>
      </w:pPr>
      <w:sdt>
        <w:sdtPr>
          <w:tag w:val="goog_rdk_3"/>
          <w:id w:val="1773510136"/>
        </w:sdtPr>
        <w:sdtContent>
          <w:r w:rsidR="00ED5471" w:rsidRPr="00B348EE">
            <w:rPr>
              <w:rFonts w:eastAsia="Arial Unicode MS"/>
              <w:b/>
            </w:rPr>
            <w:t xml:space="preserve">−  </w:t>
          </w:r>
        </w:sdtContent>
      </w:sdt>
      <w:r w:rsidR="00ED5471" w:rsidRPr="00B348EE">
        <w:t>Nghe hiểu, đọc hiểu và ghi chép được các thông tin toán học cần thiết</w:t>
      </w:r>
    </w:p>
    <w:p w14:paraId="08AB7CF5" w14:textId="77777777" w:rsidR="00ED5471" w:rsidRPr="00B348EE" w:rsidRDefault="00000000" w:rsidP="006C20F7">
      <w:pPr>
        <w:widowControl w:val="0"/>
        <w:spacing w:before="60" w:after="60"/>
      </w:pPr>
      <w:sdt>
        <w:sdtPr>
          <w:tag w:val="goog_rdk_4"/>
          <w:id w:val="-1556072003"/>
        </w:sdtPr>
        <w:sdtContent>
          <w:r w:rsidR="00ED5471" w:rsidRPr="00B348EE">
            <w:rPr>
              <w:rFonts w:eastAsia="Arial Unicode MS"/>
              <w:b/>
            </w:rPr>
            <w:t xml:space="preserve">−  </w:t>
          </w:r>
        </w:sdtContent>
      </w:sdt>
      <w:r w:rsidR="00ED5471" w:rsidRPr="00B348EE">
        <w:t>Trình bày, diễn đạt (nói hoặc viết) được các nội dung, ý tưởng, giải pháp toán học</w:t>
      </w:r>
    </w:p>
    <w:p w14:paraId="35E58551" w14:textId="77777777" w:rsidR="00ED5471" w:rsidRPr="00B348EE" w:rsidRDefault="00000000" w:rsidP="006C20F7">
      <w:pPr>
        <w:widowControl w:val="0"/>
        <w:spacing w:before="60" w:after="60"/>
      </w:pPr>
      <w:sdt>
        <w:sdtPr>
          <w:tag w:val="goog_rdk_5"/>
          <w:id w:val="1732181036"/>
        </w:sdtPr>
        <w:sdtContent>
          <w:r w:rsidR="00ED5471" w:rsidRPr="00B348EE">
            <w:rPr>
              <w:rFonts w:eastAsia="Arial Unicode MS"/>
              <w:b/>
            </w:rPr>
            <w:t xml:space="preserve">−  </w:t>
          </w:r>
        </w:sdtContent>
      </w:sdt>
      <w:r w:rsidR="00ED5471" w:rsidRPr="00B348EE">
        <w:t>Thể hiện được sự tự tin khi trình bày, diễn đạt, nêu câu hỏi, thảo luận, tranh luận các nội dung, ý tưởng liên quan đến toán học.</w:t>
      </w:r>
    </w:p>
    <w:p w14:paraId="413844C0" w14:textId="77777777" w:rsidR="00ED5471" w:rsidRPr="00B348EE" w:rsidRDefault="00ED5471" w:rsidP="006C20F7">
      <w:pPr>
        <w:widowControl w:val="0"/>
        <w:spacing w:before="60" w:after="60"/>
        <w:jc w:val="both"/>
      </w:pPr>
      <w:r w:rsidRPr="00B348EE">
        <w:rPr>
          <w:b/>
        </w:rPr>
        <w:t>3. Về phẩm chất</w:t>
      </w:r>
    </w:p>
    <w:p w14:paraId="26B248CD" w14:textId="77777777" w:rsidR="00ED5471" w:rsidRPr="00B348EE" w:rsidRDefault="00ED5471" w:rsidP="006C20F7">
      <w:pPr>
        <w:widowControl w:val="0"/>
        <w:spacing w:before="60" w:after="60"/>
        <w:jc w:val="both"/>
      </w:pPr>
      <w:r w:rsidRPr="00B348EE">
        <w:t>- Chăm chỉ: thực hiện đầy đủ các hoạt động học tập một cách tự giác, tích cực.</w:t>
      </w:r>
    </w:p>
    <w:p w14:paraId="209FAC27" w14:textId="77777777" w:rsidR="00ED5471" w:rsidRPr="00B348EE" w:rsidRDefault="00ED5471" w:rsidP="006C20F7">
      <w:pPr>
        <w:widowControl w:val="0"/>
        <w:spacing w:before="60" w:after="60"/>
        <w:jc w:val="both"/>
      </w:pPr>
      <w:r w:rsidRPr="00B348EE">
        <w:t>- Trung thực: thật thà, thẳng thắn trong báo cáo kết quả hoạt động cá nhân và theo nhóm, trong đánh giá và tự đánh giá.</w:t>
      </w:r>
    </w:p>
    <w:p w14:paraId="289C192E" w14:textId="77777777" w:rsidR="00ED5471" w:rsidRPr="00B348EE" w:rsidRDefault="00ED5471" w:rsidP="006C20F7">
      <w:pPr>
        <w:widowControl w:val="0"/>
        <w:spacing w:before="60" w:after="60"/>
        <w:jc w:val="both"/>
      </w:pPr>
      <w:r w:rsidRPr="00B348EE">
        <w:t xml:space="preserve">- Trách nhiệm: hoàn thành đầy đủ, có chất lượng các nhiệm vụ học tập. </w:t>
      </w:r>
    </w:p>
    <w:p w14:paraId="077EB85B" w14:textId="77777777" w:rsidR="00ED5471" w:rsidRPr="00B348EE" w:rsidRDefault="00ED5471" w:rsidP="006C20F7">
      <w:pPr>
        <w:widowControl w:val="0"/>
        <w:spacing w:before="60" w:after="60"/>
        <w:jc w:val="both"/>
      </w:pPr>
      <w:r w:rsidRPr="00B348EE">
        <w:rPr>
          <w:b/>
        </w:rPr>
        <w:t>II. Thiết bị dạy học và học liệu </w:t>
      </w:r>
    </w:p>
    <w:p w14:paraId="237328D8" w14:textId="77777777" w:rsidR="00ED5471" w:rsidRPr="00B348EE" w:rsidRDefault="00ED5471" w:rsidP="006C20F7">
      <w:pPr>
        <w:widowControl w:val="0"/>
        <w:spacing w:before="60" w:after="60"/>
        <w:jc w:val="both"/>
        <w:rPr>
          <w:b/>
        </w:rPr>
      </w:pPr>
      <w:r w:rsidRPr="00B348EE">
        <w:rPr>
          <w:b/>
        </w:rPr>
        <w:t>1. Giáo viên kế hoạch bài dạy, thước thẳng, bảng phụ hoặc máy tính, máy chiếu.</w:t>
      </w:r>
    </w:p>
    <w:p w14:paraId="13F29946" w14:textId="77777777" w:rsidR="00ED5471" w:rsidRPr="00B348EE" w:rsidRDefault="00ED5471" w:rsidP="006C20F7">
      <w:pPr>
        <w:widowControl w:val="0"/>
        <w:spacing w:before="60" w:after="60"/>
        <w:jc w:val="both"/>
        <w:rPr>
          <w:b/>
        </w:rPr>
      </w:pPr>
      <w:r w:rsidRPr="00B348EE">
        <w:rPr>
          <w:b/>
        </w:rPr>
        <w:t>2. Học sinh: SGK, thước thẳng, bảng nhóm, giấy nháp</w:t>
      </w:r>
    </w:p>
    <w:p w14:paraId="5CEECBC0" w14:textId="77777777" w:rsidR="00ED5471" w:rsidRPr="00B348EE" w:rsidRDefault="00ED5471" w:rsidP="006C20F7">
      <w:pPr>
        <w:widowControl w:val="0"/>
        <w:spacing w:before="60" w:after="60"/>
        <w:jc w:val="both"/>
        <w:rPr>
          <w:b/>
        </w:rPr>
      </w:pPr>
      <w:r w:rsidRPr="00B348EE">
        <w:rPr>
          <w:b/>
        </w:rPr>
        <w:t>III. Tiến trình dạy học</w:t>
      </w:r>
    </w:p>
    <w:p w14:paraId="30ECC8F3" w14:textId="0B0FAB1C" w:rsidR="00ED5471" w:rsidRPr="00B348EE" w:rsidRDefault="00ED5471" w:rsidP="006C20F7">
      <w:pPr>
        <w:spacing w:before="60" w:after="60"/>
        <w:rPr>
          <w:b/>
          <w:bCs/>
        </w:rPr>
      </w:pPr>
      <w:r w:rsidRPr="00B348EE">
        <w:rPr>
          <w:b/>
          <w:bCs/>
        </w:rPr>
        <w:t>1.Hoạ</w:t>
      </w:r>
      <w:r w:rsidR="00AB75ED" w:rsidRPr="00B348EE">
        <w:rPr>
          <w:b/>
          <w:bCs/>
        </w:rPr>
        <w:t xml:space="preserve">t động 1: Mở đầu </w:t>
      </w:r>
    </w:p>
    <w:p w14:paraId="06E5D7E4" w14:textId="77777777" w:rsidR="00ED5471" w:rsidRPr="00B348EE" w:rsidRDefault="00ED5471" w:rsidP="006C20F7">
      <w:pPr>
        <w:widowControl w:val="0"/>
        <w:spacing w:before="60" w:after="60"/>
        <w:jc w:val="both"/>
      </w:pPr>
      <w:r w:rsidRPr="00B348EE">
        <w:rPr>
          <w:b/>
        </w:rPr>
        <w:t xml:space="preserve">a) Mục tiêu: </w:t>
      </w:r>
      <w:r w:rsidRPr="00B348EE">
        <w:t xml:space="preserve">Tạo tâm thế hứng thú khi vào bài mới. </w:t>
      </w:r>
    </w:p>
    <w:p w14:paraId="3A97EF7D" w14:textId="77777777" w:rsidR="00ED5471" w:rsidRPr="00B348EE" w:rsidRDefault="00ED5471" w:rsidP="006C20F7">
      <w:pPr>
        <w:widowControl w:val="0"/>
        <w:spacing w:before="60" w:after="60"/>
        <w:jc w:val="both"/>
      </w:pPr>
      <w:r w:rsidRPr="00B348EE">
        <w:rPr>
          <w:b/>
        </w:rPr>
        <w:t>b) Nội dung:</w:t>
      </w:r>
      <w:r w:rsidRPr="00B348EE">
        <w:t xml:space="preserve"> Giáo viên giới thiệu tình huống mở đầu - Trang 19 để dẫn dắt vào bài.</w:t>
      </w:r>
    </w:p>
    <w:p w14:paraId="71CB67F2" w14:textId="77777777" w:rsidR="00ED5471" w:rsidRPr="00B348EE" w:rsidRDefault="00ED5471" w:rsidP="006C20F7">
      <w:pPr>
        <w:widowControl w:val="0"/>
        <w:spacing w:before="60" w:after="60"/>
        <w:jc w:val="both"/>
      </w:pPr>
      <w:r w:rsidRPr="00B348EE">
        <w:rPr>
          <w:b/>
        </w:rPr>
        <w:t xml:space="preserve">c) Sản phẩm: </w:t>
      </w:r>
      <w:r w:rsidRPr="00B348EE">
        <w:t>HS hiểu được tình huống mở đầu - SGK trang 19</w:t>
      </w:r>
    </w:p>
    <w:p w14:paraId="235FB171" w14:textId="77777777" w:rsidR="00ED5471" w:rsidRPr="00B348EE" w:rsidRDefault="00ED5471" w:rsidP="006C20F7">
      <w:pPr>
        <w:widowControl w:val="0"/>
        <w:tabs>
          <w:tab w:val="left" w:pos="567"/>
          <w:tab w:val="left" w:pos="1418"/>
        </w:tabs>
        <w:spacing w:before="60" w:after="60"/>
        <w:jc w:val="both"/>
      </w:pPr>
      <w:r w:rsidRPr="00B348EE">
        <w:rPr>
          <w:b/>
        </w:rPr>
        <w:lastRenderedPageBreak/>
        <w:t>d) Tổ chức thực hiện:</w:t>
      </w:r>
      <w:r w:rsidRPr="00B348EE">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3.Nguyen Hien)83+K4lPs7H94VUqPe2XwIsfPRnrXQE//QTEXxb8/8N4CNc6FpgZahzpTjFhMzSA7T/nHJa11DE8Ng2TP3iAmRczFlmslSuUNOgUeb6yRvs0="/>
        <w:tblDescription w:val="OPL20U25GSXzBJYl68kk8uQGfFKzs7yb1M4KJWUiLk6ZEvGF+qCIPSnY57AbBFCvTW(2023.15.83.Nguyen Hien)83+K4lPs7H94VUqPe2XwIsfPRnrXQE//QTEXxb8/8N4CNc6FpgZahzpTjFhMzSA7T/nHJa11DE8Ng2TP3iAmRczFlmslSuUNOgUeb6yRvs0="/>
      </w:tblPr>
      <w:tblGrid>
        <w:gridCol w:w="5670"/>
        <w:gridCol w:w="3828"/>
      </w:tblGrid>
      <w:tr w:rsidR="00B348EE" w:rsidRPr="00B348EE" w14:paraId="485FA141" w14:textId="77777777" w:rsidTr="00AB75ED">
        <w:trPr>
          <w:tblHeader/>
        </w:trPr>
        <w:tc>
          <w:tcPr>
            <w:tcW w:w="5670" w:type="dxa"/>
            <w:shd w:val="clear" w:color="auto" w:fill="FFF2CC"/>
          </w:tcPr>
          <w:p w14:paraId="2926FFB6" w14:textId="77777777" w:rsidR="00ED5471" w:rsidRPr="00B348EE" w:rsidRDefault="00ED5471" w:rsidP="006C20F7">
            <w:pPr>
              <w:widowControl w:val="0"/>
              <w:spacing w:before="60" w:after="60"/>
              <w:jc w:val="center"/>
            </w:pPr>
            <w:r w:rsidRPr="00B348EE">
              <w:rPr>
                <w:b/>
              </w:rPr>
              <w:t>Hoạt động của GV – HS</w:t>
            </w:r>
          </w:p>
        </w:tc>
        <w:tc>
          <w:tcPr>
            <w:tcW w:w="3828" w:type="dxa"/>
            <w:shd w:val="clear" w:color="auto" w:fill="FFF2CC"/>
          </w:tcPr>
          <w:p w14:paraId="582CC3C7" w14:textId="77777777" w:rsidR="00ED5471" w:rsidRPr="00B348EE" w:rsidRDefault="00ED5471" w:rsidP="006C20F7">
            <w:pPr>
              <w:widowControl w:val="0"/>
              <w:spacing w:before="60" w:after="60"/>
              <w:jc w:val="center"/>
            </w:pPr>
            <w:r w:rsidRPr="00B348EE">
              <w:rPr>
                <w:b/>
              </w:rPr>
              <w:t>Tiến trình nội dung</w:t>
            </w:r>
          </w:p>
        </w:tc>
      </w:tr>
      <w:tr w:rsidR="00B348EE" w:rsidRPr="00B348EE" w14:paraId="3F8CE3F4" w14:textId="77777777" w:rsidTr="00AB75ED">
        <w:tc>
          <w:tcPr>
            <w:tcW w:w="5670" w:type="dxa"/>
            <w:shd w:val="clear" w:color="auto" w:fill="auto"/>
          </w:tcPr>
          <w:p w14:paraId="17BA0D0A" w14:textId="77777777" w:rsidR="00ED5471" w:rsidRPr="00B348EE" w:rsidRDefault="00ED5471" w:rsidP="006C20F7">
            <w:pPr>
              <w:spacing w:before="60" w:after="60"/>
              <w:jc w:val="both"/>
            </w:pPr>
            <w:r w:rsidRPr="00B348EE">
              <w:rPr>
                <w:b/>
              </w:rPr>
              <w:t>* GV giao nhiệm vụ học tập</w:t>
            </w:r>
          </w:p>
          <w:p w14:paraId="5792E49D" w14:textId="77777777" w:rsidR="00ED5471" w:rsidRPr="00B348EE" w:rsidRDefault="00ED5471" w:rsidP="006C20F7">
            <w:pPr>
              <w:spacing w:before="60" w:after="60"/>
              <w:jc w:val="both"/>
            </w:pPr>
            <w:r w:rsidRPr="00B348EE">
              <w:t xml:space="preserve">- Yêu cầu học sinh hoạt động cá nhân đọc nội dung ví dụ mở đầu SGK/Trang 19. </w:t>
            </w:r>
          </w:p>
          <w:p w14:paraId="39594CC7" w14:textId="77777777" w:rsidR="00ED5471" w:rsidRPr="00B348EE" w:rsidRDefault="00ED5471" w:rsidP="006C20F7">
            <w:pPr>
              <w:spacing w:before="60" w:after="60"/>
              <w:jc w:val="both"/>
            </w:pPr>
            <w:r w:rsidRPr="00B348EE">
              <w:t xml:space="preserve">Một nhóm khách vào cửa hàng bán trà sữa. Nhóm khách đó đã mua </w:t>
            </w:r>
            <w:r w:rsidRPr="00B348EE">
              <w:rPr>
                <w:position w:val="-6"/>
              </w:rPr>
              <w:object w:dxaOrig="200" w:dyaOrig="279" w14:anchorId="156A3B89">
                <v:shape id="_x0000_i1026" type="#_x0000_t75" style="width:10pt;height:14.5pt" o:ole="">
                  <v:imagedata r:id="rId9" o:title=""/>
                </v:shape>
                <o:OLEObject Type="Embed" ProgID="Equation.DSMT4" ShapeID="_x0000_i1026" DrawAspect="Content" ObjectID="_1783784959" r:id="rId10"/>
              </w:object>
            </w:r>
            <w:r w:rsidRPr="00B348EE">
              <w:t xml:space="preserve"> cốc trà sữa gồm trà sữa trân châu và trà sữa phô mai. Giá mỗi cốc trà trân châu và trà sữa phô mai lần lượt là </w:t>
            </w:r>
            <w:r w:rsidRPr="00B348EE">
              <w:rPr>
                <w:position w:val="-6"/>
              </w:rPr>
              <w:object w:dxaOrig="660" w:dyaOrig="279" w14:anchorId="277AAB85">
                <v:shape id="_x0000_i1027" type="#_x0000_t75" style="width:33pt;height:14.5pt" o:ole="">
                  <v:imagedata r:id="rId11" o:title=""/>
                </v:shape>
                <o:OLEObject Type="Embed" ProgID="Equation.DSMT4" ShapeID="_x0000_i1027" DrawAspect="Content" ObjectID="_1783784960" r:id="rId12"/>
              </w:object>
            </w:r>
            <w:r w:rsidRPr="00B348EE">
              <w:t xml:space="preserve"> đồng, </w:t>
            </w:r>
            <w:r w:rsidRPr="00B348EE">
              <w:rPr>
                <w:position w:val="-6"/>
              </w:rPr>
              <w:object w:dxaOrig="680" w:dyaOrig="279" w14:anchorId="2812E25D">
                <v:shape id="_x0000_i1028" type="#_x0000_t75" style="width:34.5pt;height:14.5pt" o:ole="">
                  <v:imagedata r:id="rId13" o:title=""/>
                </v:shape>
                <o:OLEObject Type="Embed" ProgID="Equation.DSMT4" ShapeID="_x0000_i1028" DrawAspect="Content" ObjectID="_1783784961" r:id="rId14"/>
              </w:object>
            </w:r>
            <w:r w:rsidRPr="00B348EE">
              <w:t xml:space="preserve">đồng. Tổng số tiền nhóm khách phải trả cho cửa hàng là </w:t>
            </w:r>
            <w:r w:rsidRPr="00B348EE">
              <w:rPr>
                <w:position w:val="-6"/>
              </w:rPr>
              <w:object w:dxaOrig="760" w:dyaOrig="279" w14:anchorId="7782C37A">
                <v:shape id="_x0000_i1029" type="#_x0000_t75" style="width:38.5pt;height:14.5pt" o:ole="">
                  <v:imagedata r:id="rId15" o:title=""/>
                </v:shape>
                <o:OLEObject Type="Embed" ProgID="Equation.DSMT4" ShapeID="_x0000_i1029" DrawAspect="Content" ObjectID="_1783784962" r:id="rId16"/>
              </w:object>
            </w:r>
            <w:r w:rsidRPr="00B348EE">
              <w:t xml:space="preserve"> đồng. Hỏi nhóm khách đó mua bao nhiêu cốc trà sữa mỗi loại? </w:t>
            </w:r>
          </w:p>
          <w:p w14:paraId="31E33DCB" w14:textId="77777777" w:rsidR="00ED5471" w:rsidRPr="00B348EE" w:rsidRDefault="00ED5471" w:rsidP="006C20F7">
            <w:pPr>
              <w:spacing w:before="60" w:after="60"/>
              <w:jc w:val="both"/>
            </w:pPr>
            <w:r w:rsidRPr="00B348EE">
              <w:rPr>
                <w:b/>
              </w:rPr>
              <w:t>* HS thực hiện nhiệm vụ</w:t>
            </w:r>
          </w:p>
          <w:p w14:paraId="75C663DE" w14:textId="77777777" w:rsidR="00ED5471" w:rsidRPr="00B348EE" w:rsidRDefault="00ED5471" w:rsidP="006C20F7">
            <w:pPr>
              <w:spacing w:before="60" w:after="60"/>
              <w:jc w:val="both"/>
            </w:pPr>
            <w:r w:rsidRPr="00B348EE">
              <w:t>- Học sinh hoạt động cá nhân đọc ví dụ mở đầu SGK/Trang 19</w:t>
            </w:r>
          </w:p>
          <w:p w14:paraId="56F234A8" w14:textId="77777777" w:rsidR="00ED5471" w:rsidRPr="00B348EE" w:rsidRDefault="00ED5471" w:rsidP="006C20F7">
            <w:pPr>
              <w:spacing w:before="60" w:after="60"/>
              <w:jc w:val="both"/>
            </w:pPr>
            <w:r w:rsidRPr="00B348EE">
              <w:t>- Học sinh suy nghĩ và tìm cách giải quyết bài toán.</w:t>
            </w:r>
          </w:p>
          <w:p w14:paraId="24DAF85C" w14:textId="77777777" w:rsidR="00ED5471" w:rsidRPr="00B348EE" w:rsidRDefault="00ED5471" w:rsidP="006C20F7">
            <w:pPr>
              <w:spacing w:before="60" w:after="60"/>
              <w:jc w:val="both"/>
            </w:pPr>
            <w:r w:rsidRPr="00B348EE">
              <w:rPr>
                <w:b/>
              </w:rPr>
              <w:t>* Báo cáo, thảo luận</w:t>
            </w:r>
          </w:p>
          <w:p w14:paraId="7F76A767" w14:textId="77777777" w:rsidR="00ED5471" w:rsidRPr="00B348EE" w:rsidRDefault="00ED5471" w:rsidP="006C20F7">
            <w:pPr>
              <w:spacing w:before="60" w:after="60"/>
              <w:jc w:val="both"/>
            </w:pPr>
            <w:r w:rsidRPr="00B348EE">
              <w:t>- Đặt câu hỏi thắc mắc nếu có.</w:t>
            </w:r>
          </w:p>
          <w:p w14:paraId="06010D49" w14:textId="77777777" w:rsidR="00ED5471" w:rsidRPr="00B348EE" w:rsidRDefault="00ED5471" w:rsidP="006C20F7">
            <w:pPr>
              <w:spacing w:before="60" w:after="60"/>
              <w:jc w:val="both"/>
            </w:pPr>
            <w:r w:rsidRPr="00B348EE">
              <w:t xml:space="preserve">- HS cả lớp quan sát, lắng nghe, nhận xét. </w:t>
            </w:r>
          </w:p>
          <w:p w14:paraId="71676E87" w14:textId="77777777" w:rsidR="00ED5471" w:rsidRPr="00B348EE" w:rsidRDefault="00ED5471" w:rsidP="006C20F7">
            <w:pPr>
              <w:spacing w:before="60" w:after="60"/>
              <w:jc w:val="both"/>
            </w:pPr>
            <w:r w:rsidRPr="00B348EE">
              <w:rPr>
                <w:b/>
              </w:rPr>
              <w:t>* Kết luận, nhận định</w:t>
            </w:r>
          </w:p>
          <w:p w14:paraId="2808160C" w14:textId="77777777" w:rsidR="00ED5471" w:rsidRPr="00B348EE" w:rsidRDefault="00ED5471" w:rsidP="006C20F7">
            <w:pPr>
              <w:spacing w:before="60" w:after="60"/>
              <w:jc w:val="both"/>
            </w:pPr>
            <w:r w:rsidRPr="00B348EE">
              <w:t xml:space="preserve">- Đặt vấn đề vào bài: </w:t>
            </w:r>
          </w:p>
          <w:p w14:paraId="59429E81" w14:textId="77777777" w:rsidR="00ED5471" w:rsidRPr="00B348EE" w:rsidRDefault="00ED5471" w:rsidP="006C20F7">
            <w:pPr>
              <w:spacing w:before="60" w:after="60"/>
              <w:jc w:val="both"/>
            </w:pPr>
            <w:r w:rsidRPr="00B348EE">
              <w:t xml:space="preserve">Nếu cô gọi số cốc trà sữa trân châu là </w:t>
            </w:r>
            <w:bookmarkStart w:id="1" w:name="MTBlankEqn"/>
            <w:r w:rsidRPr="00B348EE">
              <w:rPr>
                <w:position w:val="-4"/>
              </w:rPr>
              <w:object w:dxaOrig="200" w:dyaOrig="200" w14:anchorId="6E921A46">
                <v:shape id="_x0000_i1030" type="#_x0000_t75" style="width:10pt;height:10pt" o:ole="">
                  <v:imagedata r:id="rId17" o:title=""/>
                </v:shape>
                <o:OLEObject Type="Embed" ProgID="Equation.DSMT4" ShapeID="_x0000_i1030" DrawAspect="Content" ObjectID="_1783784963" r:id="rId18"/>
              </w:object>
            </w:r>
            <w:bookmarkEnd w:id="1"/>
            <w:r w:rsidRPr="00B348EE">
              <w:t xml:space="preserve">, số cốc trà sữa phô mai là </w:t>
            </w:r>
            <w:r w:rsidRPr="00B348EE">
              <w:rPr>
                <w:position w:val="-10"/>
              </w:rPr>
              <w:object w:dxaOrig="200" w:dyaOrig="260" w14:anchorId="7606F27A">
                <v:shape id="_x0000_i1031" type="#_x0000_t75" style="width:10pt;height:13.5pt" o:ole="">
                  <v:imagedata r:id="rId19" o:title=""/>
                </v:shape>
                <o:OLEObject Type="Embed" ProgID="Equation.DSMT4" ShapeID="_x0000_i1031" DrawAspect="Content" ObjectID="_1783784964" r:id="rId20"/>
              </w:object>
            </w:r>
            <w:r w:rsidRPr="00B348EE">
              <w:t xml:space="preserve">thì theo bài ra cô có hệ hai phương trình bậc nhất hai ẩn </w:t>
            </w:r>
          </w:p>
          <w:p w14:paraId="6BC79407" w14:textId="77777777" w:rsidR="00ED5471" w:rsidRPr="00B348EE" w:rsidRDefault="00ED5471" w:rsidP="006C20F7">
            <w:pPr>
              <w:spacing w:before="60" w:after="60"/>
              <w:jc w:val="both"/>
            </w:pPr>
            <w:r w:rsidRPr="00B348EE">
              <w:rPr>
                <w:position w:val="-30"/>
              </w:rPr>
              <w:object w:dxaOrig="2820" w:dyaOrig="720" w14:anchorId="039126B0">
                <v:shape id="_x0000_i1032" type="#_x0000_t75" style="width:141pt;height:36pt" o:ole="">
                  <v:imagedata r:id="rId21" o:title=""/>
                </v:shape>
                <o:OLEObject Type="Embed" ProgID="Equation.DSMT4" ShapeID="_x0000_i1032" DrawAspect="Content" ObjectID="_1783784965" r:id="rId22"/>
              </w:object>
            </w:r>
          </w:p>
          <w:p w14:paraId="6286B03A" w14:textId="77777777" w:rsidR="00ED5471" w:rsidRPr="00B348EE" w:rsidRDefault="00ED5471" w:rsidP="006C20F7">
            <w:pPr>
              <w:spacing w:before="60" w:after="60"/>
              <w:jc w:val="both"/>
            </w:pPr>
            <w:r w:rsidRPr="00B348EE">
              <w:t xml:space="preserve">Hay </w:t>
            </w:r>
            <w:r w:rsidRPr="00B348EE">
              <w:rPr>
                <w:position w:val="-30"/>
              </w:rPr>
              <w:object w:dxaOrig="1719" w:dyaOrig="720" w14:anchorId="7285E4DB">
                <v:shape id="_x0000_i1033" type="#_x0000_t75" style="width:85.5pt;height:36pt" o:ole="">
                  <v:imagedata r:id="rId23" o:title=""/>
                </v:shape>
                <o:OLEObject Type="Embed" ProgID="Equation.DSMT4" ShapeID="_x0000_i1033" DrawAspect="Content" ObjectID="_1783784966" r:id="rId24"/>
              </w:object>
            </w:r>
          </w:p>
          <w:p w14:paraId="64237942" w14:textId="77777777" w:rsidR="00ED5471" w:rsidRPr="00B348EE" w:rsidRDefault="00ED5471" w:rsidP="006C20F7">
            <w:pPr>
              <w:spacing w:before="60" w:after="60"/>
              <w:jc w:val="both"/>
            </w:pPr>
            <w:r w:rsidRPr="00B348EE">
              <w:t xml:space="preserve"> Vậy để tính được số cốc trà sữa mỗi loại thì các em phải giải được hệ phương trình bậc nhất hai ẩn này. Cụ thể hơn chúng ta cùng tìm hiểu bài học hôm nay.  </w:t>
            </w:r>
          </w:p>
        </w:tc>
        <w:tc>
          <w:tcPr>
            <w:tcW w:w="3828" w:type="dxa"/>
            <w:shd w:val="clear" w:color="auto" w:fill="auto"/>
          </w:tcPr>
          <w:p w14:paraId="3FEFD129" w14:textId="77777777" w:rsidR="00ED5471" w:rsidRPr="00B348EE" w:rsidRDefault="00ED5471" w:rsidP="006C20F7">
            <w:pPr>
              <w:spacing w:before="60" w:after="60"/>
              <w:jc w:val="both"/>
            </w:pPr>
            <w:r w:rsidRPr="00B348EE">
              <w:rPr>
                <w:b/>
                <w:bCs/>
              </w:rPr>
              <w:t>Ví dụ 1:</w:t>
            </w:r>
            <w:r w:rsidRPr="00B348EE">
              <w:t xml:space="preserve"> (SGK-19)</w:t>
            </w:r>
          </w:p>
          <w:p w14:paraId="6E37F938" w14:textId="77777777" w:rsidR="00ED5471" w:rsidRPr="00B348EE" w:rsidRDefault="00ED5471" w:rsidP="006C20F7">
            <w:pPr>
              <w:spacing w:before="60" w:after="60"/>
              <w:jc w:val="both"/>
            </w:pPr>
          </w:p>
          <w:p w14:paraId="7460C5B0" w14:textId="77777777" w:rsidR="00ED5471" w:rsidRPr="00B348EE" w:rsidRDefault="00ED5471" w:rsidP="006C20F7">
            <w:pPr>
              <w:spacing w:before="60" w:after="60"/>
              <w:jc w:val="both"/>
            </w:pPr>
            <w:r w:rsidRPr="00B348EE">
              <w:t xml:space="preserve"> </w:t>
            </w:r>
          </w:p>
        </w:tc>
      </w:tr>
    </w:tbl>
    <w:p w14:paraId="16FB8942" w14:textId="61CCCD0A" w:rsidR="00ED5471" w:rsidRPr="00B348EE" w:rsidRDefault="00ED5471" w:rsidP="006C20F7">
      <w:pPr>
        <w:widowControl w:val="0"/>
        <w:spacing w:before="60" w:after="60"/>
        <w:jc w:val="both"/>
      </w:pPr>
      <w:r w:rsidRPr="00B348EE">
        <w:rPr>
          <w:b/>
        </w:rPr>
        <w:t xml:space="preserve">2. Hoạt động 2: Hình thành kiến thức </w:t>
      </w:r>
    </w:p>
    <w:p w14:paraId="4ACD5782" w14:textId="77777777" w:rsidR="00ED5471" w:rsidRPr="00B348EE" w:rsidRDefault="00ED5471" w:rsidP="006C20F7">
      <w:pPr>
        <w:widowControl w:val="0"/>
        <w:spacing w:before="60" w:after="60"/>
        <w:jc w:val="both"/>
      </w:pPr>
      <w:r w:rsidRPr="00B348EE">
        <w:t>GIẢI HỆ PHƯƠNG TRÌNH BẰNG PHƯƠNG PHÁP THẾ</w:t>
      </w:r>
    </w:p>
    <w:p w14:paraId="42A2E859" w14:textId="77777777" w:rsidR="00ED5471" w:rsidRPr="00B348EE" w:rsidRDefault="00ED5471" w:rsidP="006C20F7">
      <w:pPr>
        <w:widowControl w:val="0"/>
        <w:spacing w:before="60" w:after="60"/>
        <w:jc w:val="both"/>
      </w:pPr>
      <w:r w:rsidRPr="00B348EE">
        <w:rPr>
          <w:b/>
        </w:rPr>
        <w:t>a) Mục tiêu:</w:t>
      </w:r>
      <w:r w:rsidRPr="00B348EE">
        <w:t xml:space="preserve"> </w:t>
      </w:r>
      <w:r w:rsidRPr="00B348EE">
        <w:rPr>
          <w:bCs/>
          <w:lang w:val="pt-BR"/>
        </w:rPr>
        <w:t>Hs nắm được quy tắc thế</w:t>
      </w:r>
    </w:p>
    <w:p w14:paraId="7EB87B2A" w14:textId="1094F1AD" w:rsidR="00ED5471" w:rsidRPr="00B348EE" w:rsidRDefault="00ED5471" w:rsidP="006C20F7">
      <w:pPr>
        <w:widowControl w:val="0"/>
        <w:spacing w:before="60" w:after="60"/>
        <w:jc w:val="both"/>
      </w:pPr>
      <w:r w:rsidRPr="00B348EE">
        <w:t>- Giải quyết được một số vấn đề thực tiễn gắn với hệ phương trình bậc nhất hai ẩn</w:t>
      </w:r>
    </w:p>
    <w:p w14:paraId="2C080DC6" w14:textId="77777777" w:rsidR="00D23979" w:rsidRPr="00B348EE" w:rsidRDefault="00D23979" w:rsidP="00D23979">
      <w:pPr>
        <w:spacing w:before="60" w:after="60"/>
        <w:jc w:val="both"/>
        <w:rPr>
          <w:rFonts w:eastAsia="SimSun"/>
          <w:lang w:val="nl-NL" w:eastAsia="zh-CN"/>
        </w:rPr>
      </w:pPr>
      <w:r w:rsidRPr="00B348EE">
        <w:t xml:space="preserve">- </w:t>
      </w:r>
      <w:r w:rsidRPr="00B348EE">
        <w:rPr>
          <w:bCs/>
          <w:lang w:val="vi-VN"/>
        </w:rPr>
        <w:t>Hs vận dụng được quy tắc thế để giải một số bài tập cụ thể</w:t>
      </w:r>
    </w:p>
    <w:p w14:paraId="396D752D" w14:textId="6BF58726" w:rsidR="009B0AB5" w:rsidRPr="00B348EE" w:rsidRDefault="009B0AB5" w:rsidP="009B0AB5">
      <w:pPr>
        <w:widowControl w:val="0"/>
        <w:spacing w:before="60" w:after="60"/>
        <w:jc w:val="both"/>
        <w:rPr>
          <w:rFonts w:eastAsia="Yu Mincho"/>
        </w:rPr>
      </w:pPr>
      <w:r w:rsidRPr="00B348EE">
        <w:t xml:space="preserve">- </w:t>
      </w:r>
      <w:r w:rsidRPr="00B348EE">
        <w:rPr>
          <w:rFonts w:eastAsia="Yu Mincho"/>
        </w:rPr>
        <w:t>Giải được hệ phương trình bậc nhất hai ẩn bằng phương pháp cộng đại số.</w:t>
      </w:r>
    </w:p>
    <w:p w14:paraId="11C8F1D4" w14:textId="77777777" w:rsidR="001546EF" w:rsidRPr="00B348EE" w:rsidRDefault="001546EF" w:rsidP="001546EF">
      <w:pPr>
        <w:widowControl w:val="0"/>
        <w:spacing w:before="60" w:after="60"/>
        <w:jc w:val="both"/>
        <w:rPr>
          <w:rFonts w:eastAsia="Yu Mincho"/>
        </w:rPr>
      </w:pPr>
      <w:r w:rsidRPr="00B348EE">
        <w:rPr>
          <w:rFonts w:eastAsia="Yu Mincho"/>
        </w:rPr>
        <w:t>- Giải được các bước giải hệ phương trình bậc nhất hai ẩn bằng phương pháp cộng đại số.</w:t>
      </w:r>
    </w:p>
    <w:p w14:paraId="64F21B38" w14:textId="77777777" w:rsidR="001546EF" w:rsidRPr="00B348EE" w:rsidRDefault="001546EF" w:rsidP="001546EF">
      <w:pPr>
        <w:widowControl w:val="0"/>
        <w:spacing w:before="60" w:after="60"/>
        <w:jc w:val="both"/>
        <w:rPr>
          <w:rFonts w:eastAsia="Yu Mincho"/>
        </w:rPr>
      </w:pPr>
      <w:r w:rsidRPr="00B348EE">
        <w:rPr>
          <w:rFonts w:eastAsia="Yu Mincho"/>
        </w:rPr>
        <w:t>- Sử dụng máy tính cầm tay để tìm nghiệm của hệ phương trình bậc nhất hai ẩn.</w:t>
      </w:r>
    </w:p>
    <w:p w14:paraId="370B1EF1" w14:textId="5E90F607" w:rsidR="001546EF" w:rsidRPr="00B348EE" w:rsidRDefault="001546EF" w:rsidP="001546EF">
      <w:pPr>
        <w:spacing w:before="60" w:after="60"/>
        <w:jc w:val="both"/>
        <w:rPr>
          <w:rFonts w:eastAsia="Yu Mincho"/>
          <w:sz w:val="26"/>
          <w:szCs w:val="26"/>
        </w:rPr>
      </w:pPr>
      <w:r w:rsidRPr="00B348EE">
        <w:rPr>
          <w:rFonts w:eastAsia="Yu Mincho"/>
        </w:rPr>
        <w:t xml:space="preserve">- </w:t>
      </w:r>
      <w:r w:rsidRPr="00B348EE">
        <w:rPr>
          <w:rFonts w:eastAsia="Yu Mincho"/>
          <w:sz w:val="26"/>
          <w:szCs w:val="26"/>
        </w:rPr>
        <w:t xml:space="preserve">Giải quyết được một số vấn đề thực tiễn </w:t>
      </w:r>
      <w:r w:rsidRPr="00B348EE">
        <w:rPr>
          <w:rFonts w:eastAsia="Yu Mincho"/>
          <w:b/>
          <w:i/>
          <w:sz w:val="26"/>
          <w:szCs w:val="26"/>
        </w:rPr>
        <w:t xml:space="preserve">(đơn giản, quen thuộc) </w:t>
      </w:r>
      <w:r w:rsidRPr="00B348EE">
        <w:rPr>
          <w:rFonts w:eastAsia="Yu Mincho"/>
          <w:sz w:val="26"/>
          <w:szCs w:val="26"/>
        </w:rPr>
        <w:t>gắn với hệ hai phương trình bậc nhất hai ẩn (ví dụ: các bài toán liên quan đến cân bằng phản ứng trong Hoá học,...).</w:t>
      </w:r>
    </w:p>
    <w:p w14:paraId="3D0820F6" w14:textId="25A14501" w:rsidR="00D23979" w:rsidRPr="00B348EE" w:rsidRDefault="00ED4E2B" w:rsidP="006C20F7">
      <w:pPr>
        <w:widowControl w:val="0"/>
        <w:spacing w:before="60" w:after="60"/>
        <w:jc w:val="both"/>
        <w:rPr>
          <w:rFonts w:eastAsia="Yu Mincho"/>
          <w:lang w:val="vi-VN"/>
        </w:rPr>
      </w:pPr>
      <w:r w:rsidRPr="00B348EE">
        <w:rPr>
          <w:rFonts w:eastAsia="Yu Mincho"/>
          <w:sz w:val="26"/>
          <w:szCs w:val="26"/>
        </w:rPr>
        <w:t xml:space="preserve">- </w:t>
      </w:r>
      <w:r w:rsidRPr="00B348EE">
        <w:rPr>
          <w:rFonts w:eastAsia="Yu Mincho"/>
        </w:rPr>
        <w:t xml:space="preserve">Nhắc lại các kiến thức cần nhớ thông qua hoạt động vẽ sơ đồ tư duy về </w:t>
      </w:r>
      <w:r w:rsidRPr="00B348EE">
        <w:rPr>
          <w:rFonts w:eastAsia="Yu Mincho"/>
          <w:lang w:val="vi-VN"/>
        </w:rPr>
        <w:t>giải hệ hai phương trình bậc nhất hai ẩn</w:t>
      </w:r>
    </w:p>
    <w:p w14:paraId="58B42D85" w14:textId="77777777" w:rsidR="00D23979" w:rsidRPr="00B348EE" w:rsidRDefault="00ED5471" w:rsidP="006C20F7">
      <w:pPr>
        <w:widowControl w:val="0"/>
        <w:spacing w:before="60" w:after="60"/>
        <w:jc w:val="both"/>
      </w:pPr>
      <w:r w:rsidRPr="00B348EE">
        <w:rPr>
          <w:b/>
        </w:rPr>
        <w:t>b) Nội dung:</w:t>
      </w:r>
      <w:r w:rsidRPr="00B348EE">
        <w:t xml:space="preserve"> </w:t>
      </w:r>
    </w:p>
    <w:p w14:paraId="0659FC7D" w14:textId="5E88F7AE" w:rsidR="00ED5471" w:rsidRPr="00B348EE" w:rsidRDefault="00D23979" w:rsidP="006C20F7">
      <w:pPr>
        <w:widowControl w:val="0"/>
        <w:spacing w:before="60" w:after="60"/>
        <w:jc w:val="both"/>
      </w:pPr>
      <w:r w:rsidRPr="00B348EE">
        <w:lastRenderedPageBreak/>
        <w:t xml:space="preserve">- </w:t>
      </w:r>
      <w:r w:rsidR="00ED5471" w:rsidRPr="00B348EE">
        <w:t>Thực hiện hoạt động 1, nắm được quy tắc thế SGK-19</w:t>
      </w:r>
    </w:p>
    <w:p w14:paraId="4792C25A" w14:textId="1419A459" w:rsidR="00D23979" w:rsidRPr="00B348EE" w:rsidRDefault="00D23979" w:rsidP="006C20F7">
      <w:pPr>
        <w:widowControl w:val="0"/>
        <w:spacing w:before="60" w:after="60"/>
        <w:jc w:val="both"/>
      </w:pPr>
      <w:r w:rsidRPr="00B348EE">
        <w:t>- Thực hiện ví dụ 2, thực hiện luyện tập 2.</w:t>
      </w:r>
    </w:p>
    <w:p w14:paraId="36C2A500" w14:textId="1BEE3691" w:rsidR="009B0AB5" w:rsidRPr="00B348EE" w:rsidRDefault="009B0AB5" w:rsidP="009B0AB5">
      <w:pPr>
        <w:widowControl w:val="0"/>
        <w:spacing w:before="60" w:after="60"/>
        <w:jc w:val="both"/>
        <w:rPr>
          <w:rFonts w:eastAsia="Yu Mincho"/>
        </w:rPr>
      </w:pPr>
      <w:r w:rsidRPr="00B348EE">
        <w:t xml:space="preserve">- </w:t>
      </w:r>
      <w:r w:rsidRPr="00B348EE">
        <w:rPr>
          <w:rFonts w:eastAsia="Yu Mincho"/>
        </w:rPr>
        <w:t>Thực hiện hoạt động 2, ví dụ 4, hoạt động 3.</w:t>
      </w:r>
    </w:p>
    <w:p w14:paraId="1CB00D21" w14:textId="7ECDCC8B" w:rsidR="00ED4E2B" w:rsidRPr="00B348EE" w:rsidRDefault="00ED4E2B" w:rsidP="009B0AB5">
      <w:pPr>
        <w:widowControl w:val="0"/>
        <w:spacing w:before="60" w:after="60"/>
        <w:jc w:val="both"/>
        <w:rPr>
          <w:rFonts w:eastAsia="Yu Mincho"/>
        </w:rPr>
      </w:pPr>
      <w:r w:rsidRPr="00B348EE">
        <w:rPr>
          <w:rFonts w:eastAsia="Yu Mincho"/>
        </w:rPr>
        <w:t xml:space="preserve"> - Thực hiện ví dụ 6, ví dụ 7, thực hiện luyện tập 5, 6.</w:t>
      </w:r>
    </w:p>
    <w:p w14:paraId="14BA7911" w14:textId="2246EA7D" w:rsidR="00ED4E2B" w:rsidRPr="00B348EE" w:rsidRDefault="00ED4E2B" w:rsidP="00ED4E2B">
      <w:pPr>
        <w:widowControl w:val="0"/>
        <w:spacing w:before="60" w:after="60"/>
        <w:jc w:val="both"/>
        <w:rPr>
          <w:rFonts w:eastAsia="Yu Mincho"/>
          <w:lang w:val="vi-VN"/>
        </w:rPr>
      </w:pPr>
      <w:r w:rsidRPr="00B348EE">
        <w:rPr>
          <w:rFonts w:eastAsia="Yu Mincho"/>
        </w:rPr>
        <w:t xml:space="preserve">- </w:t>
      </w:r>
      <w:r w:rsidRPr="00B348EE">
        <w:rPr>
          <w:rFonts w:eastAsia="Yu Mincho"/>
          <w:lang w:val="vi-VN"/>
        </w:rPr>
        <w:t>Báo cáo nhiệm vụ giao về nhà vẽ sơ đồ tư duy về về giải hệ hai phương trình bậc nhất hai ẩn</w:t>
      </w:r>
    </w:p>
    <w:p w14:paraId="50C33D44" w14:textId="77777777" w:rsidR="00ED4E2B" w:rsidRPr="00B348EE" w:rsidRDefault="00ED4E2B" w:rsidP="00ED4E2B">
      <w:pPr>
        <w:widowControl w:val="0"/>
        <w:spacing w:before="60" w:after="60"/>
        <w:jc w:val="both"/>
        <w:rPr>
          <w:rFonts w:eastAsia="Yu Mincho"/>
          <w:noProof/>
          <w:lang w:val="vi-VN"/>
        </w:rPr>
      </w:pPr>
      <w:r w:rsidRPr="00B348EE">
        <w:rPr>
          <w:rFonts w:eastAsia="Yu Mincho"/>
          <w:noProof/>
          <w:lang w:eastAsia="en-US"/>
        </w:rPr>
        <mc:AlternateContent>
          <mc:Choice Requires="wps">
            <w:drawing>
              <wp:anchor distT="0" distB="0" distL="114300" distR="114300" simplePos="0" relativeHeight="251771904" behindDoc="0" locked="0" layoutInCell="1" allowOverlap="1" wp14:anchorId="42962B03" wp14:editId="15FCF35A">
                <wp:simplePos x="0" y="0"/>
                <wp:positionH relativeFrom="margin">
                  <wp:align>right</wp:align>
                </wp:positionH>
                <wp:positionV relativeFrom="paragraph">
                  <wp:posOffset>58420</wp:posOffset>
                </wp:positionV>
                <wp:extent cx="3343275" cy="619125"/>
                <wp:effectExtent l="0" t="0" r="28575" b="28575"/>
                <wp:wrapNone/>
                <wp:docPr id="1649638853" name="Rectangle 16496388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43275" cy="61912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C7DEEAD" w14:textId="77777777" w:rsidR="00ED4E2B" w:rsidRPr="00F50ED0" w:rsidRDefault="00ED4E2B" w:rsidP="00ED4E2B">
                            <w:pPr>
                              <w:rPr>
                                <w:color w:val="0000FF"/>
                                <w:lang w:val="vi-VN"/>
                              </w:rPr>
                            </w:pPr>
                            <w:r w:rsidRPr="00F50ED0">
                              <w:rPr>
                                <w:color w:val="0000FF"/>
                                <w:lang w:val="vi-VN"/>
                              </w:rPr>
                              <w:t>Bước 1: (Thế) Từ một phương trình của hệ đã cho, ta biểu diễn một ẩn theo ẩn kia rồi thế vào phương trình còn lại của hệ để được phương trình một ẩ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62B03" id="Rectangle 1649638853" o:spid="_x0000_s1026" style="position:absolute;left:0;text-align:left;margin-left:212.05pt;margin-top:4.6pt;width:263.25pt;height:48.75pt;z-index:2517719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" fillcolor="window" strokecolor="windowText" strokeweight="1pt">
                <v:path arrowok="t"/>
                <v:textbox>
                  <w:txbxContent>
                    <w:p w14:paraId="6C7DEEAD" w14:textId="77777777" w:rsidR="00ED4E2B" w:rsidRPr="00F50ED0" w:rsidRDefault="00ED4E2B" w:rsidP="00ED4E2B">
                      <w:pPr>
                        <w:rPr>
                          <w:color w:val="0000FF"/>
                          <w:lang w:val="vi-VN"/>
                        </w:rPr>
                      </w:pPr>
                      <w:r w:rsidRPr="00F50ED0">
                        <w:rPr>
                          <w:color w:val="0000FF"/>
                          <w:lang w:val="vi-VN"/>
                        </w:rPr>
                        <w:t>Bước 1: (Thế) Từ một phương trình của hệ đã cho, ta biểu diễn một ẩn theo ẩn kia rồi thế vào phương trình còn lại của hệ để được phương trình một ẩn.</w:t>
                      </w:r>
                    </w:p>
                  </w:txbxContent>
                </v:textbox>
                <w10:wrap anchorx="margin"/>
              </v:rect>
            </w:pict>
          </mc:Fallback>
        </mc:AlternateContent>
      </w:r>
    </w:p>
    <w:p w14:paraId="6D124D77" w14:textId="77777777" w:rsidR="00ED4E2B" w:rsidRPr="00B348EE" w:rsidRDefault="00ED4E2B" w:rsidP="00ED4E2B">
      <w:pPr>
        <w:widowControl w:val="0"/>
        <w:spacing w:before="60" w:after="60"/>
        <w:jc w:val="both"/>
        <w:rPr>
          <w:rFonts w:eastAsia="Yu Mincho"/>
          <w:noProof/>
          <w:lang w:val="vi-VN"/>
        </w:rPr>
      </w:pPr>
      <w:r w:rsidRPr="00B348EE">
        <w:rPr>
          <w:rFonts w:eastAsia="Yu Mincho"/>
          <w:noProof/>
          <w:lang w:eastAsia="en-US"/>
        </w:rPr>
        <mc:AlternateContent>
          <mc:Choice Requires="wps">
            <w:drawing>
              <wp:anchor distT="0" distB="0" distL="114300" distR="114300" simplePos="0" relativeHeight="251781120" behindDoc="0" locked="0" layoutInCell="1" allowOverlap="1" wp14:anchorId="24106E55" wp14:editId="256573EB">
                <wp:simplePos x="0" y="0"/>
                <wp:positionH relativeFrom="column">
                  <wp:posOffset>2025015</wp:posOffset>
                </wp:positionH>
                <wp:positionV relativeFrom="paragraph">
                  <wp:posOffset>171450</wp:posOffset>
                </wp:positionV>
                <wp:extent cx="523875" cy="1190625"/>
                <wp:effectExtent l="0" t="38100" r="66675" b="28575"/>
                <wp:wrapNone/>
                <wp:docPr id="1649638854" name="Straight Arrow Connector 16496388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23875" cy="11906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1A502907" id="_x0000_t32" coordsize="21600,21600" o:spt="32" o:oned="t" path="m,l21600,21600e" filled="f">
                <v:path arrowok="t" fillok="f" o:connecttype="none"/>
                <o:lock v:ext="edit" shapetype="t"/>
              </v:shapetype>
              <v:shape id="Straight Arrow Connector 1649638854" o:spid="_x0000_s1026" type="#_x0000_t32" style="position:absolute;margin-left:159.45pt;margin-top:13.5pt;width:41.25pt;height:93.75p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" strokecolor="windowText" strokeweight=".5pt">
                <v:stroke endarrow="block" joinstyle="miter"/>
                <o:lock v:ext="edit" shapetype="f"/>
              </v:shape>
            </w:pict>
          </mc:Fallback>
        </mc:AlternateContent>
      </w:r>
    </w:p>
    <w:p w14:paraId="7232C06B" w14:textId="77777777" w:rsidR="00ED4E2B" w:rsidRPr="00B348EE" w:rsidRDefault="00ED4E2B" w:rsidP="00ED4E2B">
      <w:pPr>
        <w:widowControl w:val="0"/>
        <w:spacing w:before="60" w:after="60"/>
        <w:jc w:val="both"/>
        <w:rPr>
          <w:rFonts w:eastAsia="Yu Mincho"/>
          <w:noProof/>
          <w:lang w:val="vi-VN"/>
        </w:rPr>
      </w:pPr>
    </w:p>
    <w:p w14:paraId="200CC22F" w14:textId="77777777" w:rsidR="00ED4E2B" w:rsidRPr="00B348EE" w:rsidRDefault="00ED4E2B" w:rsidP="00ED4E2B">
      <w:pPr>
        <w:widowControl w:val="0"/>
        <w:spacing w:before="60" w:after="60"/>
        <w:jc w:val="both"/>
        <w:rPr>
          <w:rFonts w:eastAsia="Yu Mincho"/>
          <w:noProof/>
          <w:lang w:val="vi-VN"/>
        </w:rPr>
      </w:pPr>
    </w:p>
    <w:p w14:paraId="24823B8D" w14:textId="77777777" w:rsidR="00ED4E2B" w:rsidRPr="00B348EE" w:rsidRDefault="00ED4E2B" w:rsidP="00ED4E2B">
      <w:pPr>
        <w:widowControl w:val="0"/>
        <w:spacing w:before="60" w:after="60"/>
        <w:jc w:val="both"/>
        <w:rPr>
          <w:rFonts w:eastAsia="Yu Mincho"/>
          <w:noProof/>
          <w:highlight w:val="yellow"/>
          <w:lang w:val="vi-VN"/>
        </w:rPr>
      </w:pPr>
      <w:r w:rsidRPr="00B348EE">
        <w:rPr>
          <w:rFonts w:eastAsia="Yu Mincho"/>
          <w:noProof/>
          <w:lang w:eastAsia="en-US"/>
        </w:rPr>
        <mc:AlternateContent>
          <mc:Choice Requires="wps">
            <w:drawing>
              <wp:anchor distT="0" distB="0" distL="114300" distR="114300" simplePos="0" relativeHeight="251772928" behindDoc="0" locked="0" layoutInCell="1" allowOverlap="1" wp14:anchorId="401CCB53" wp14:editId="2BB0F789">
                <wp:simplePos x="0" y="0"/>
                <wp:positionH relativeFrom="margin">
                  <wp:align>right</wp:align>
                </wp:positionH>
                <wp:positionV relativeFrom="paragraph">
                  <wp:posOffset>14605</wp:posOffset>
                </wp:positionV>
                <wp:extent cx="3333750" cy="609600"/>
                <wp:effectExtent l="0" t="0" r="19050" b="19050"/>
                <wp:wrapNone/>
                <wp:docPr id="1649638855" name="Rectangle 16496388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33750" cy="6096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63A51F8" w14:textId="77777777" w:rsidR="00ED4E2B" w:rsidRPr="00F50ED0" w:rsidRDefault="00ED4E2B" w:rsidP="00ED4E2B">
                            <w:pPr>
                              <w:rPr>
                                <w:color w:val="0000FF"/>
                                <w:lang w:val="vi-VN"/>
                              </w:rPr>
                            </w:pPr>
                            <w:r w:rsidRPr="00F50ED0">
                              <w:rPr>
                                <w:color w:val="0000FF"/>
                                <w:lang w:val="vi-VN"/>
                              </w:rPr>
                              <w:t>Bước 2: (giải phương trình một ẩn) giải phương trình (một ẩn) nhận được ở Bước 1 để tìm giá trị của ẩn s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1CCB53" id="Rectangle 1649638855" o:spid="_x0000_s1027" style="position:absolute;left:0;text-align:left;margin-left:211.3pt;margin-top:1.15pt;width:262.5pt;height:48pt;z-index:2517729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" fillcolor="window" strokecolor="windowText" strokeweight="1pt">
                <v:path arrowok="t"/>
                <v:textbox>
                  <w:txbxContent>
                    <w:p w14:paraId="363A51F8" w14:textId="77777777" w:rsidR="00ED4E2B" w:rsidRPr="00F50ED0" w:rsidRDefault="00ED4E2B" w:rsidP="00ED4E2B">
                      <w:pPr>
                        <w:rPr>
                          <w:color w:val="0000FF"/>
                          <w:lang w:val="vi-VN"/>
                        </w:rPr>
                      </w:pPr>
                      <w:r w:rsidRPr="00F50ED0">
                        <w:rPr>
                          <w:color w:val="0000FF"/>
                          <w:lang w:val="vi-VN"/>
                        </w:rPr>
                        <w:t>Bước 2: (giải phương trình một ẩn) giải phương trình (một ẩn) nhận được ở Bước 1 để tìm giá trị của ẩn số.</w:t>
                      </w:r>
                    </w:p>
                  </w:txbxContent>
                </v:textbox>
                <w10:wrap anchorx="margin"/>
              </v:rect>
            </w:pict>
          </mc:Fallback>
        </mc:AlternateContent>
      </w:r>
    </w:p>
    <w:p w14:paraId="333345B9" w14:textId="77777777" w:rsidR="00ED4E2B" w:rsidRPr="00B348EE" w:rsidRDefault="00ED4E2B" w:rsidP="00ED4E2B">
      <w:pPr>
        <w:widowControl w:val="0"/>
        <w:spacing w:before="60" w:after="60"/>
        <w:jc w:val="both"/>
        <w:rPr>
          <w:rFonts w:eastAsia="Yu Mincho"/>
          <w:highlight w:val="yellow"/>
          <w:lang w:val="vi-VN"/>
        </w:rPr>
      </w:pPr>
      <w:r w:rsidRPr="00B348EE">
        <w:rPr>
          <w:rFonts w:eastAsia="Yu Mincho"/>
          <w:noProof/>
          <w:lang w:eastAsia="en-US"/>
        </w:rPr>
        <mc:AlternateContent>
          <mc:Choice Requires="wps">
            <w:drawing>
              <wp:anchor distT="0" distB="0" distL="114300" distR="114300" simplePos="0" relativeHeight="251782144" behindDoc="0" locked="0" layoutInCell="1" allowOverlap="1" wp14:anchorId="3F150814" wp14:editId="24E3C1C8">
                <wp:simplePos x="0" y="0"/>
                <wp:positionH relativeFrom="column">
                  <wp:posOffset>2015490</wp:posOffset>
                </wp:positionH>
                <wp:positionV relativeFrom="paragraph">
                  <wp:posOffset>79375</wp:posOffset>
                </wp:positionV>
                <wp:extent cx="581025" cy="504825"/>
                <wp:effectExtent l="0" t="38100" r="47625" b="28575"/>
                <wp:wrapNone/>
                <wp:docPr id="1649638856" name="Straight Arrow Connector 16496388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81025" cy="5048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10F6B95" id="Straight Arrow Connector 1649638856" o:spid="_x0000_s1026" type="#_x0000_t32" style="position:absolute;margin-left:158.7pt;margin-top:6.25pt;width:45.75pt;height:39.75pt;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" strokecolor="windowText" strokeweight=".5pt">
                <v:stroke endarrow="block" joinstyle="miter"/>
                <o:lock v:ext="edit" shapetype="f"/>
              </v:shape>
            </w:pict>
          </mc:Fallback>
        </mc:AlternateContent>
      </w:r>
      <w:r w:rsidRPr="00B348EE">
        <w:rPr>
          <w:rFonts w:eastAsia="Yu Mincho"/>
          <w:noProof/>
          <w:lang w:eastAsia="en-US"/>
        </w:rPr>
        <mc:AlternateContent>
          <mc:Choice Requires="wps">
            <w:drawing>
              <wp:anchor distT="0" distB="0" distL="114300" distR="114300" simplePos="0" relativeHeight="251768832" behindDoc="0" locked="0" layoutInCell="1" allowOverlap="1" wp14:anchorId="508DD951" wp14:editId="6CD6D316">
                <wp:simplePos x="0" y="0"/>
                <wp:positionH relativeFrom="column">
                  <wp:posOffset>1158240</wp:posOffset>
                </wp:positionH>
                <wp:positionV relativeFrom="paragraph">
                  <wp:posOffset>79375</wp:posOffset>
                </wp:positionV>
                <wp:extent cx="857250" cy="1143000"/>
                <wp:effectExtent l="0" t="0" r="19050" b="19050"/>
                <wp:wrapNone/>
                <wp:docPr id="1649638857" name="Rectangle 16496388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57250" cy="1143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66758F4" w14:textId="77777777" w:rsidR="00ED4E2B" w:rsidRPr="00F50ED0" w:rsidRDefault="00ED4E2B" w:rsidP="00ED4E2B">
                            <w:pPr>
                              <w:jc w:val="center"/>
                              <w:rPr>
                                <w:color w:val="0000FF"/>
                                <w:lang w:val="vi-VN"/>
                              </w:rPr>
                            </w:pPr>
                            <w:r w:rsidRPr="00F50ED0">
                              <w:rPr>
                                <w:color w:val="0000FF"/>
                                <w:lang w:val="vi-VN"/>
                              </w:rPr>
                              <w:t>Giải hệ phương trình bằng phương pháp th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8DD951" id="Rectangle 1649638857" o:spid="_x0000_s1028" style="position:absolute;left:0;text-align:left;margin-left:91.2pt;margin-top:6.25pt;width:67.5pt;height:90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" fillcolor="window" strokecolor="windowText" strokeweight="1pt">
                <v:path arrowok="t"/>
                <v:textbox>
                  <w:txbxContent>
                    <w:p w14:paraId="766758F4" w14:textId="77777777" w:rsidR="00ED4E2B" w:rsidRPr="00F50ED0" w:rsidRDefault="00ED4E2B" w:rsidP="00ED4E2B">
                      <w:pPr>
                        <w:jc w:val="center"/>
                        <w:rPr>
                          <w:color w:val="0000FF"/>
                          <w:lang w:val="vi-VN"/>
                        </w:rPr>
                      </w:pPr>
                      <w:r w:rsidRPr="00F50ED0">
                        <w:rPr>
                          <w:color w:val="0000FF"/>
                          <w:lang w:val="vi-VN"/>
                        </w:rPr>
                        <w:t>Giải hệ phương trình bằng phương pháp thế</w:t>
                      </w:r>
                    </w:p>
                  </w:txbxContent>
                </v:textbox>
              </v:rect>
            </w:pict>
          </mc:Fallback>
        </mc:AlternateContent>
      </w:r>
    </w:p>
    <w:p w14:paraId="51069835" w14:textId="77777777" w:rsidR="00ED4E2B" w:rsidRPr="00B348EE" w:rsidRDefault="00ED4E2B" w:rsidP="00ED4E2B">
      <w:pPr>
        <w:widowControl w:val="0"/>
        <w:spacing w:before="60" w:after="60"/>
        <w:jc w:val="both"/>
        <w:rPr>
          <w:rFonts w:eastAsia="Yu Mincho"/>
          <w:b/>
          <w:highlight w:val="yellow"/>
          <w:lang w:val="vi-VN"/>
        </w:rPr>
      </w:pPr>
    </w:p>
    <w:p w14:paraId="050A0678" w14:textId="77777777" w:rsidR="00ED4E2B" w:rsidRPr="00B348EE" w:rsidRDefault="00ED4E2B" w:rsidP="00ED4E2B">
      <w:pPr>
        <w:widowControl w:val="0"/>
        <w:spacing w:before="60" w:after="60"/>
        <w:jc w:val="both"/>
        <w:rPr>
          <w:rFonts w:eastAsia="Yu Mincho"/>
          <w:b/>
          <w:highlight w:val="yellow"/>
          <w:lang w:val="vi-VN"/>
        </w:rPr>
      </w:pPr>
    </w:p>
    <w:p w14:paraId="6CA6DB92"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73952" behindDoc="0" locked="0" layoutInCell="1" allowOverlap="1" wp14:anchorId="086CEAF5" wp14:editId="557E6523">
                <wp:simplePos x="0" y="0"/>
                <wp:positionH relativeFrom="margin">
                  <wp:posOffset>2606040</wp:posOffset>
                </wp:positionH>
                <wp:positionV relativeFrom="paragraph">
                  <wp:posOffset>8255</wp:posOffset>
                </wp:positionV>
                <wp:extent cx="3324225" cy="942975"/>
                <wp:effectExtent l="0" t="0" r="28575" b="28575"/>
                <wp:wrapNone/>
                <wp:docPr id="1649638858" name="Rectangle 16496388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24225" cy="9429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5CC7BE1" w14:textId="77777777" w:rsidR="00ED4E2B" w:rsidRPr="00F50ED0" w:rsidRDefault="00ED4E2B" w:rsidP="00ED4E2B">
                            <w:pPr>
                              <w:rPr>
                                <w:color w:val="0000FF"/>
                                <w:lang w:val="vi-VN"/>
                              </w:rPr>
                            </w:pPr>
                            <w:r w:rsidRPr="00F50ED0">
                              <w:rPr>
                                <w:color w:val="0000FF"/>
                                <w:lang w:val="vi-VN"/>
                              </w:rPr>
                              <w:t>Bước 3: (Tìm ẩn còn lại và kết luận) Thay giá trị vừa tìm được của ẩn đó ở bước 2 vào biểu thức biểu diễn một ẩn theo ẩn kia ở Bước 1 để tìm giá trị của ẩn còn lại. Từ đó, ta tìm được nghiệm của hệ phương trình đã ch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6CEAF5" id="Rectangle 1649638858" o:spid="_x0000_s1029" style="position:absolute;left:0;text-align:left;margin-left:205.2pt;margin-top:.65pt;width:261.75pt;height:74.25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" fillcolor="window" strokecolor="windowText" strokeweight="1pt">
                <v:path arrowok="t"/>
                <v:textbox>
                  <w:txbxContent>
                    <w:p w14:paraId="75CC7BE1" w14:textId="77777777" w:rsidR="00ED4E2B" w:rsidRPr="00F50ED0" w:rsidRDefault="00ED4E2B" w:rsidP="00ED4E2B">
                      <w:pPr>
                        <w:rPr>
                          <w:color w:val="0000FF"/>
                          <w:lang w:val="vi-VN"/>
                        </w:rPr>
                      </w:pPr>
                      <w:r w:rsidRPr="00F50ED0">
                        <w:rPr>
                          <w:color w:val="0000FF"/>
                          <w:lang w:val="vi-VN"/>
                        </w:rPr>
                        <w:t>Bước 3: (Tìm ẩn còn lại và kết luận) Thay giá trị vừa tìm được của ẩn đó ở bước 2 vào biểu thức biểu diễn một ẩn theo ẩn kia ở Bước 1 để tìm giá trị của ẩn còn lại. Từ đó, ta tìm được nghiệm của hệ phương trình đã cho.</w:t>
                      </w:r>
                    </w:p>
                  </w:txbxContent>
                </v:textbox>
                <w10:wrap anchorx="margin"/>
              </v:rect>
            </w:pict>
          </mc:Fallback>
        </mc:AlternateContent>
      </w:r>
      <w:r w:rsidRPr="00B348EE">
        <w:rPr>
          <w:rFonts w:eastAsia="Yu Mincho"/>
          <w:noProof/>
          <w:lang w:eastAsia="en-US"/>
        </w:rPr>
        <mc:AlternateContent>
          <mc:Choice Requires="wps">
            <w:drawing>
              <wp:anchor distT="0" distB="0" distL="114300" distR="114300" simplePos="0" relativeHeight="251783168" behindDoc="0" locked="0" layoutInCell="1" allowOverlap="1" wp14:anchorId="6CFAC907" wp14:editId="6BFEFF29">
                <wp:simplePos x="0" y="0"/>
                <wp:positionH relativeFrom="column">
                  <wp:posOffset>2015490</wp:posOffset>
                </wp:positionH>
                <wp:positionV relativeFrom="paragraph">
                  <wp:posOffset>8255</wp:posOffset>
                </wp:positionV>
                <wp:extent cx="590550" cy="514350"/>
                <wp:effectExtent l="0" t="0" r="76200" b="57150"/>
                <wp:wrapNone/>
                <wp:docPr id="1649638859" name="Straight Arrow Connector 16496388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0550" cy="5143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516B122" id="Straight Arrow Connector 1649638859" o:spid="_x0000_s1026" type="#_x0000_t32" style="position:absolute;margin-left:158.7pt;margin-top:.65pt;width:46.5pt;height:40.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" strokecolor="windowText" strokeweight=".5pt">
                <v:stroke endarrow="block" joinstyle="miter"/>
                <o:lock v:ext="edit" shapetype="f"/>
              </v:shape>
            </w:pict>
          </mc:Fallback>
        </mc:AlternateContent>
      </w:r>
      <w:r w:rsidRPr="00B348EE">
        <w:rPr>
          <w:rFonts w:eastAsia="Yu Mincho"/>
          <w:noProof/>
          <w:lang w:eastAsia="en-US"/>
        </w:rPr>
        <mc:AlternateContent>
          <mc:Choice Requires="wps">
            <w:drawing>
              <wp:anchor distT="0" distB="0" distL="114300" distR="114300" simplePos="0" relativeHeight="251778048" behindDoc="0" locked="0" layoutInCell="1" allowOverlap="1" wp14:anchorId="308FBE35" wp14:editId="1580C9E7">
                <wp:simplePos x="0" y="0"/>
                <wp:positionH relativeFrom="column">
                  <wp:posOffset>901065</wp:posOffset>
                </wp:positionH>
                <wp:positionV relativeFrom="paragraph">
                  <wp:posOffset>46355</wp:posOffset>
                </wp:positionV>
                <wp:extent cx="266700" cy="1114425"/>
                <wp:effectExtent l="0" t="38100" r="57150" b="28575"/>
                <wp:wrapNone/>
                <wp:docPr id="1649638860" name="Straight Arrow Connector 16496388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66700" cy="1114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8094A26" id="Straight Arrow Connector 1649638860" o:spid="_x0000_s1026" type="#_x0000_t32" style="position:absolute;margin-left:70.95pt;margin-top:3.65pt;width:21pt;height:87.75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" strokecolor="windowText" strokeweight=".5pt">
                <v:stroke endarrow="block" joinstyle="miter"/>
                <o:lock v:ext="edit" shapetype="f"/>
              </v:shape>
            </w:pict>
          </mc:Fallback>
        </mc:AlternateContent>
      </w:r>
    </w:p>
    <w:p w14:paraId="58424FCC" w14:textId="77777777" w:rsidR="00ED4E2B" w:rsidRPr="00B348EE" w:rsidRDefault="00ED4E2B" w:rsidP="00ED4E2B">
      <w:pPr>
        <w:widowControl w:val="0"/>
        <w:spacing w:before="60" w:after="60"/>
        <w:jc w:val="both"/>
        <w:rPr>
          <w:rFonts w:eastAsia="Yu Mincho"/>
          <w:b/>
          <w:highlight w:val="yellow"/>
          <w:lang w:val="vi-VN"/>
        </w:rPr>
      </w:pPr>
    </w:p>
    <w:p w14:paraId="02FC2459" w14:textId="77777777" w:rsidR="00ED4E2B" w:rsidRPr="00B348EE" w:rsidRDefault="00ED4E2B" w:rsidP="00ED4E2B">
      <w:pPr>
        <w:widowControl w:val="0"/>
        <w:spacing w:before="60" w:after="60"/>
        <w:jc w:val="both"/>
        <w:rPr>
          <w:rFonts w:eastAsia="Yu Mincho"/>
          <w:b/>
          <w:highlight w:val="yellow"/>
          <w:lang w:val="vi-VN"/>
        </w:rPr>
      </w:pPr>
    </w:p>
    <w:p w14:paraId="1E0B18A4" w14:textId="77777777" w:rsidR="00ED4E2B" w:rsidRPr="00B348EE" w:rsidRDefault="00ED4E2B" w:rsidP="00ED4E2B">
      <w:pPr>
        <w:widowControl w:val="0"/>
        <w:spacing w:before="60" w:after="60"/>
        <w:jc w:val="both"/>
        <w:rPr>
          <w:rFonts w:eastAsia="Yu Mincho"/>
          <w:b/>
          <w:highlight w:val="yellow"/>
          <w:lang w:val="vi-VN"/>
        </w:rPr>
      </w:pPr>
    </w:p>
    <w:p w14:paraId="2ABD08CC"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67808" behindDoc="0" locked="0" layoutInCell="1" allowOverlap="1" wp14:anchorId="08CE63CF" wp14:editId="70D7BB36">
                <wp:simplePos x="0" y="0"/>
                <wp:positionH relativeFrom="margin">
                  <wp:posOffset>-9525</wp:posOffset>
                </wp:positionH>
                <wp:positionV relativeFrom="paragraph">
                  <wp:posOffset>116840</wp:posOffset>
                </wp:positionV>
                <wp:extent cx="914400" cy="695325"/>
                <wp:effectExtent l="0" t="0" r="19050" b="28575"/>
                <wp:wrapNone/>
                <wp:docPr id="1649638861" name="Rectangle 16496388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69532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0B94EAA" w14:textId="77777777" w:rsidR="00ED4E2B" w:rsidRPr="00F50ED0" w:rsidRDefault="00ED4E2B" w:rsidP="00ED4E2B">
                            <w:pPr>
                              <w:jc w:val="center"/>
                              <w:rPr>
                                <w:color w:val="0000FF"/>
                                <w:lang w:val="vi-VN"/>
                              </w:rPr>
                            </w:pPr>
                            <w:r w:rsidRPr="00F50ED0">
                              <w:rPr>
                                <w:color w:val="0000FF"/>
                                <w:lang w:val="vi-VN"/>
                              </w:rPr>
                              <w:t>Hệ phương trình bậc nhất hai ẩ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CE63CF" id="Rectangle 1649638861" o:spid="_x0000_s1030" style="position:absolute;left:0;text-align:left;margin-left:-.75pt;margin-top:9.2pt;width:1in;height:54.75pt;z-index:251767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" fillcolor="window" strokecolor="windowText" strokeweight="1pt">
                <v:path arrowok="t"/>
                <v:textbox>
                  <w:txbxContent>
                    <w:p w14:paraId="40B94EAA" w14:textId="77777777" w:rsidR="00ED4E2B" w:rsidRPr="00F50ED0" w:rsidRDefault="00ED4E2B" w:rsidP="00ED4E2B">
                      <w:pPr>
                        <w:jc w:val="center"/>
                        <w:rPr>
                          <w:color w:val="0000FF"/>
                          <w:lang w:val="vi-VN"/>
                        </w:rPr>
                      </w:pPr>
                      <w:r w:rsidRPr="00F50ED0">
                        <w:rPr>
                          <w:color w:val="0000FF"/>
                          <w:lang w:val="vi-VN"/>
                        </w:rPr>
                        <w:t>Hệ phương trình bậc nhất hai ẩn</w:t>
                      </w:r>
                    </w:p>
                  </w:txbxContent>
                </v:textbox>
                <w10:wrap anchorx="margin"/>
              </v:rect>
            </w:pict>
          </mc:Fallback>
        </mc:AlternateContent>
      </w:r>
    </w:p>
    <w:p w14:paraId="310753F3"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80096" behindDoc="0" locked="0" layoutInCell="1" allowOverlap="1" wp14:anchorId="1F35FD9B" wp14:editId="754EE7DD">
                <wp:simplePos x="0" y="0"/>
                <wp:positionH relativeFrom="column">
                  <wp:posOffset>901065</wp:posOffset>
                </wp:positionH>
                <wp:positionV relativeFrom="paragraph">
                  <wp:posOffset>172085</wp:posOffset>
                </wp:positionV>
                <wp:extent cx="304800" cy="3095625"/>
                <wp:effectExtent l="0" t="0" r="76200" b="47625"/>
                <wp:wrapNone/>
                <wp:docPr id="1649638862" name="Straight Arrow Connector 16496388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4800" cy="30956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9B25BEF" id="Straight Arrow Connector 1649638862" o:spid="_x0000_s1026" type="#_x0000_t32" style="position:absolute;margin-left:70.95pt;margin-top:13.55pt;width:24pt;height:243.7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" strokecolor="windowText" strokeweight=".5pt">
                <v:stroke endarrow="block" joinstyle="miter"/>
                <o:lock v:ext="edit" shapetype="f"/>
              </v:shape>
            </w:pict>
          </mc:Fallback>
        </mc:AlternateContent>
      </w:r>
      <w:r w:rsidRPr="00B348EE">
        <w:rPr>
          <w:rFonts w:eastAsia="Yu Mincho"/>
          <w:noProof/>
          <w:lang w:eastAsia="en-US"/>
        </w:rPr>
        <mc:AlternateContent>
          <mc:Choice Requires="wps">
            <w:drawing>
              <wp:anchor distT="0" distB="0" distL="114300" distR="114300" simplePos="0" relativeHeight="251779072" behindDoc="0" locked="0" layoutInCell="1" allowOverlap="1" wp14:anchorId="6F221134" wp14:editId="08FAE4EA">
                <wp:simplePos x="0" y="0"/>
                <wp:positionH relativeFrom="column">
                  <wp:posOffset>901065</wp:posOffset>
                </wp:positionH>
                <wp:positionV relativeFrom="paragraph">
                  <wp:posOffset>162560</wp:posOffset>
                </wp:positionV>
                <wp:extent cx="266700" cy="1400175"/>
                <wp:effectExtent l="0" t="0" r="57150" b="47625"/>
                <wp:wrapNone/>
                <wp:docPr id="1649638863" name="Straight Arrow Connector 16496388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6700" cy="14001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469F192" id="Straight Arrow Connector 1649638863" o:spid="_x0000_s1026" type="#_x0000_t32" style="position:absolute;margin-left:70.95pt;margin-top:12.8pt;width:21pt;height:110.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" strokecolor="windowText" strokeweight=".5pt">
                <v:stroke endarrow="block" joinstyle="miter"/>
                <o:lock v:ext="edit" shapetype="f"/>
              </v:shape>
            </w:pict>
          </mc:Fallback>
        </mc:AlternateContent>
      </w:r>
      <w:r w:rsidRPr="00B348EE">
        <w:rPr>
          <w:rFonts w:eastAsia="Yu Mincho"/>
          <w:noProof/>
          <w:lang w:eastAsia="en-US"/>
        </w:rPr>
        <mc:AlternateContent>
          <mc:Choice Requires="wps">
            <w:drawing>
              <wp:anchor distT="0" distB="0" distL="114300" distR="114300" simplePos="0" relativeHeight="251774976" behindDoc="0" locked="0" layoutInCell="1" allowOverlap="1" wp14:anchorId="1C2CA393" wp14:editId="778C0B93">
                <wp:simplePos x="0" y="0"/>
                <wp:positionH relativeFrom="margin">
                  <wp:posOffset>2625090</wp:posOffset>
                </wp:positionH>
                <wp:positionV relativeFrom="paragraph">
                  <wp:posOffset>57785</wp:posOffset>
                </wp:positionV>
                <wp:extent cx="3352800" cy="1066800"/>
                <wp:effectExtent l="0" t="0" r="19050" b="19050"/>
                <wp:wrapNone/>
                <wp:docPr id="1649638864" name="Rectangle 16496388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52800" cy="10668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00BA734" w14:textId="77777777" w:rsidR="00ED4E2B" w:rsidRPr="00F50ED0" w:rsidRDefault="00ED4E2B" w:rsidP="00ED4E2B">
                            <w:pPr>
                              <w:widowControl w:val="0"/>
                              <w:spacing w:line="276" w:lineRule="auto"/>
                              <w:jc w:val="both"/>
                              <w:rPr>
                                <w:color w:val="0000FF"/>
                                <w:lang w:val="fr-FR"/>
                              </w:rPr>
                            </w:pPr>
                            <w:r w:rsidRPr="00F50ED0">
                              <w:rPr>
                                <w:color w:val="0000FF"/>
                                <w:lang w:val="vi-VN"/>
                              </w:rPr>
                              <w:t xml:space="preserve">Bước 1: (Làm cho hệ số của một ẩn nào đó bằng nhau hoặc đối nhau) </w:t>
                            </w:r>
                            <w:r w:rsidRPr="00F50ED0">
                              <w:rPr>
                                <w:color w:val="0000FF"/>
                                <w:lang w:val="fr-FR"/>
                              </w:rPr>
                              <w:t>Nhân hai vế của mỗi phương trình với một số thích hợp (nếu cần) sao cho các hệ số của một ẩn nào đó trong hai phương trình của hệ bằng nhau hoặc đối nha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2CA393" id="Rectangle 1649638864" o:spid="_x0000_s1031" style="position:absolute;left:0;text-align:left;margin-left:206.7pt;margin-top:4.55pt;width:264pt;height:84pt;z-index:25177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" fillcolor="window" strokecolor="windowText" strokeweight="1pt">
                <v:path arrowok="t"/>
                <v:textbox>
                  <w:txbxContent>
                    <w:p w14:paraId="200BA734" w14:textId="77777777" w:rsidR="00ED4E2B" w:rsidRPr="00F50ED0" w:rsidRDefault="00ED4E2B" w:rsidP="00ED4E2B">
                      <w:pPr>
                        <w:widowControl w:val="0"/>
                        <w:spacing w:line="276" w:lineRule="auto"/>
                        <w:jc w:val="both"/>
                        <w:rPr>
                          <w:color w:val="0000FF"/>
                          <w:lang w:val="fr-FR"/>
                        </w:rPr>
                      </w:pPr>
                      <w:r w:rsidRPr="00F50ED0">
                        <w:rPr>
                          <w:color w:val="0000FF"/>
                          <w:lang w:val="vi-VN"/>
                        </w:rPr>
                        <w:t xml:space="preserve">Bước 1: (Làm cho hệ số của một ẩn nào đó bằng nhau hoặc đối nhau) </w:t>
                      </w:r>
                      <w:r w:rsidRPr="00F50ED0">
                        <w:rPr>
                          <w:color w:val="0000FF"/>
                          <w:lang w:val="fr-FR"/>
                        </w:rPr>
                        <w:t>Nhân hai vế của mỗi phương trình với một số thích hợp (nếu cần) sao cho các hệ số của một ẩn nào đó trong hai phương trình của hệ bằng nhau hoặc đối nhau.</w:t>
                      </w:r>
                    </w:p>
                  </w:txbxContent>
                </v:textbox>
                <w10:wrap anchorx="margin"/>
              </v:rect>
            </w:pict>
          </mc:Fallback>
        </mc:AlternateContent>
      </w:r>
    </w:p>
    <w:p w14:paraId="012C62F4" w14:textId="77777777" w:rsidR="00ED4E2B" w:rsidRPr="00B348EE" w:rsidRDefault="00ED4E2B" w:rsidP="00ED4E2B">
      <w:pPr>
        <w:widowControl w:val="0"/>
        <w:spacing w:before="60" w:after="60"/>
        <w:jc w:val="both"/>
        <w:rPr>
          <w:rFonts w:eastAsia="Yu Mincho"/>
          <w:b/>
          <w:highlight w:val="yellow"/>
          <w:lang w:val="vi-VN"/>
        </w:rPr>
      </w:pPr>
    </w:p>
    <w:p w14:paraId="1EDCDDAB"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84192" behindDoc="0" locked="0" layoutInCell="1" allowOverlap="1" wp14:anchorId="52A50A0D" wp14:editId="207F741C">
                <wp:simplePos x="0" y="0"/>
                <wp:positionH relativeFrom="column">
                  <wp:posOffset>2110740</wp:posOffset>
                </wp:positionH>
                <wp:positionV relativeFrom="paragraph">
                  <wp:posOffset>45720</wp:posOffset>
                </wp:positionV>
                <wp:extent cx="504825" cy="1057275"/>
                <wp:effectExtent l="0" t="38100" r="66675" b="28575"/>
                <wp:wrapNone/>
                <wp:docPr id="1649638865" name="Straight Arrow Connector 16496388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04825" cy="10572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075FDF1" id="Straight Arrow Connector 1649638865" o:spid="_x0000_s1026" type="#_x0000_t32" style="position:absolute;margin-left:166.2pt;margin-top:3.6pt;width:39.75pt;height:83.25pt;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" strokecolor="windowText" strokeweight=".5pt">
                <v:stroke endarrow="block" joinstyle="miter"/>
                <o:lock v:ext="edit" shapetype="f"/>
              </v:shape>
            </w:pict>
          </mc:Fallback>
        </mc:AlternateContent>
      </w:r>
    </w:p>
    <w:p w14:paraId="1A30B75A" w14:textId="77777777" w:rsidR="00ED4E2B" w:rsidRPr="00B348EE" w:rsidRDefault="00ED4E2B" w:rsidP="00ED4E2B">
      <w:pPr>
        <w:widowControl w:val="0"/>
        <w:spacing w:before="60" w:after="60"/>
        <w:jc w:val="both"/>
        <w:rPr>
          <w:rFonts w:eastAsia="Yu Mincho"/>
          <w:b/>
          <w:highlight w:val="yellow"/>
          <w:lang w:val="vi-VN"/>
        </w:rPr>
      </w:pPr>
    </w:p>
    <w:p w14:paraId="59F6A896" w14:textId="77777777" w:rsidR="00ED4E2B" w:rsidRPr="00B348EE" w:rsidRDefault="00ED4E2B" w:rsidP="00ED4E2B">
      <w:pPr>
        <w:widowControl w:val="0"/>
        <w:spacing w:before="60" w:after="60"/>
        <w:jc w:val="both"/>
        <w:rPr>
          <w:rFonts w:eastAsia="Yu Mincho"/>
          <w:b/>
          <w:highlight w:val="yellow"/>
          <w:lang w:val="vi-VN"/>
        </w:rPr>
      </w:pPr>
    </w:p>
    <w:p w14:paraId="66AE5D1E"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69856" behindDoc="0" locked="0" layoutInCell="1" allowOverlap="1" wp14:anchorId="5496126A" wp14:editId="1C4D47D9">
                <wp:simplePos x="0" y="0"/>
                <wp:positionH relativeFrom="column">
                  <wp:posOffset>1177290</wp:posOffset>
                </wp:positionH>
                <wp:positionV relativeFrom="paragraph">
                  <wp:posOffset>12065</wp:posOffset>
                </wp:positionV>
                <wp:extent cx="942975" cy="1143000"/>
                <wp:effectExtent l="0" t="0" r="28575" b="19050"/>
                <wp:wrapNone/>
                <wp:docPr id="1649638866" name="Rectangle 16496388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2975" cy="11430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A1A2864" w14:textId="77777777" w:rsidR="00ED4E2B" w:rsidRPr="00F50ED0" w:rsidRDefault="00ED4E2B" w:rsidP="00ED4E2B">
                            <w:pPr>
                              <w:jc w:val="center"/>
                              <w:rPr>
                                <w:color w:val="0000FF"/>
                                <w:lang w:val="vi-VN"/>
                              </w:rPr>
                            </w:pPr>
                            <w:r w:rsidRPr="00F50ED0">
                              <w:rPr>
                                <w:color w:val="0000FF"/>
                                <w:lang w:val="vi-VN"/>
                              </w:rPr>
                              <w:t>Giải hệ phương trình bằng phương pháp cộng đại số</w:t>
                            </w:r>
                          </w:p>
                          <w:p w14:paraId="588C6E80" w14:textId="77777777" w:rsidR="00ED4E2B" w:rsidRPr="00F50ED0" w:rsidRDefault="00ED4E2B" w:rsidP="00ED4E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96126A" id="Rectangle 1649638866" o:spid="_x0000_s1032" style="position:absolute;left:0;text-align:left;margin-left:92.7pt;margin-top:.95pt;width:74.25pt;height:90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" fillcolor="window" strokecolor="windowText" strokeweight="1pt">
                <v:path arrowok="t"/>
                <v:textbox>
                  <w:txbxContent>
                    <w:p w14:paraId="7A1A2864" w14:textId="77777777" w:rsidR="00ED4E2B" w:rsidRPr="00F50ED0" w:rsidRDefault="00ED4E2B" w:rsidP="00ED4E2B">
                      <w:pPr>
                        <w:jc w:val="center"/>
                        <w:rPr>
                          <w:color w:val="0000FF"/>
                          <w:lang w:val="vi-VN"/>
                        </w:rPr>
                      </w:pPr>
                      <w:r w:rsidRPr="00F50ED0">
                        <w:rPr>
                          <w:color w:val="0000FF"/>
                          <w:lang w:val="vi-VN"/>
                        </w:rPr>
                        <w:t>Giải hệ phương trình bằng phương pháp cộng đại số</w:t>
                      </w:r>
                    </w:p>
                    <w:p w14:paraId="588C6E80" w14:textId="77777777" w:rsidR="00ED4E2B" w:rsidRPr="00F50ED0" w:rsidRDefault="00ED4E2B" w:rsidP="00ED4E2B">
                      <w:pPr>
                        <w:jc w:val="center"/>
                      </w:pPr>
                    </w:p>
                  </w:txbxContent>
                </v:textbox>
              </v:rect>
            </w:pict>
          </mc:Fallback>
        </mc:AlternateContent>
      </w:r>
    </w:p>
    <w:p w14:paraId="4A372928"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76000" behindDoc="0" locked="0" layoutInCell="1" allowOverlap="1" wp14:anchorId="5BCA136A" wp14:editId="7257C390">
                <wp:simplePos x="0" y="0"/>
                <wp:positionH relativeFrom="margin">
                  <wp:posOffset>2634615</wp:posOffset>
                </wp:positionH>
                <wp:positionV relativeFrom="paragraph">
                  <wp:posOffset>48895</wp:posOffset>
                </wp:positionV>
                <wp:extent cx="3352800" cy="1066800"/>
                <wp:effectExtent l="0" t="0" r="19050" b="19050"/>
                <wp:wrapNone/>
                <wp:docPr id="1649638867" name="Rectangle 16496388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52800" cy="10668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7E9E47AB" w14:textId="77777777" w:rsidR="00ED4E2B" w:rsidRPr="00F50ED0" w:rsidRDefault="00ED4E2B" w:rsidP="00ED4E2B">
                            <w:pPr>
                              <w:widowControl w:val="0"/>
                              <w:spacing w:line="276" w:lineRule="auto"/>
                              <w:jc w:val="both"/>
                              <w:rPr>
                                <w:color w:val="0000FF"/>
                                <w:lang w:val="fr-FR"/>
                              </w:rPr>
                            </w:pPr>
                            <w:r w:rsidRPr="00F50ED0">
                              <w:rPr>
                                <w:color w:val="0000FF"/>
                                <w:lang w:val="fr-FR"/>
                              </w:rPr>
                              <w:t xml:space="preserve">Bước 2: (Đưa về phương trình một ẩn) Cộng (hay trừ) từng vế hai phương trình nhận được ở bước 1 để nhận được một phương trình mà hệ số của một trong hai ẩn bằng </w:t>
                            </w:r>
                            <w:r w:rsidRPr="00F50ED0">
                              <w:rPr>
                                <w:color w:val="0000FF"/>
                                <w:position w:val="-6"/>
                                <w:lang w:val="fr-FR"/>
                              </w:rPr>
                              <w:object w:dxaOrig="200" w:dyaOrig="279" w14:anchorId="1E780D2D">
                                <v:shape id="_x0000_i1035" type="#_x0000_t75" style="width:10pt;height:14.5pt" o:ole="">
                                  <v:imagedata r:id="rId25" o:title=""/>
                                </v:shape>
                                <o:OLEObject Type="Embed" ProgID="Equation.DSMT4" ShapeID="_x0000_i1035" DrawAspect="Content" ObjectID="_1783785502" r:id="rId26"/>
                              </w:object>
                            </w:r>
                            <w:r w:rsidRPr="00F50ED0">
                              <w:rPr>
                                <w:color w:val="0000FF"/>
                                <w:lang w:val="fr-FR"/>
                              </w:rPr>
                              <w:t>, tức là nhận được phương trình một ẩn. Giải phương trình một ẩn đó.</w:t>
                            </w:r>
                          </w:p>
                          <w:p w14:paraId="19306089" w14:textId="77777777" w:rsidR="00ED4E2B" w:rsidRPr="00F50ED0" w:rsidRDefault="00ED4E2B" w:rsidP="00ED4E2B">
                            <w:pPr>
                              <w:widowControl w:val="0"/>
                              <w:spacing w:line="276" w:lineRule="auto"/>
                              <w:jc w:val="both"/>
                              <w:rPr>
                                <w:color w:val="0000FF"/>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CA136A" id="Rectangle 1649638867" o:spid="_x0000_s1033" style="position:absolute;left:0;text-align:left;margin-left:207.45pt;margin-top:3.85pt;width:264pt;height:84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" fillcolor="window" strokecolor="windowText" strokeweight="1pt">
                <v:path arrowok="t"/>
                <v:textbox>
                  <w:txbxContent>
                    <w:p w14:paraId="7E9E47AB" w14:textId="77777777" w:rsidR="00ED4E2B" w:rsidRPr="00F50ED0" w:rsidRDefault="00ED4E2B" w:rsidP="00ED4E2B">
                      <w:pPr>
                        <w:widowControl w:val="0"/>
                        <w:spacing w:line="276" w:lineRule="auto"/>
                        <w:jc w:val="both"/>
                        <w:rPr>
                          <w:color w:val="0000FF"/>
                          <w:lang w:val="fr-FR"/>
                        </w:rPr>
                      </w:pPr>
                      <w:r w:rsidRPr="00F50ED0">
                        <w:rPr>
                          <w:color w:val="0000FF"/>
                          <w:lang w:val="fr-FR"/>
                        </w:rPr>
                        <w:t xml:space="preserve">Bước 2: (Đưa về phương trình một ẩn) Cộng (hay trừ) từng vế hai phương trình nhận được ở bước 1 để nhận được một phương trình mà hệ số của một trong hai ẩn bằng </w:t>
                      </w:r>
                      <w:r w:rsidRPr="00F50ED0">
                        <w:rPr>
                          <w:color w:val="0000FF"/>
                          <w:position w:val="-6"/>
                          <w:lang w:val="fr-FR"/>
                        </w:rPr>
                        <w:object w:dxaOrig="200" w:dyaOrig="279" w14:anchorId="1E780D2D">
                          <v:shape id="_x0000_i1035" type="#_x0000_t75" style="width:10pt;height:14.5pt" o:ole="">
                            <v:imagedata r:id="rId25" o:title=""/>
                          </v:shape>
                          <o:OLEObject Type="Embed" ProgID="Equation.DSMT4" ShapeID="_x0000_i1035" DrawAspect="Content" ObjectID="_1783785502" r:id="rId27"/>
                        </w:object>
                      </w:r>
                      <w:r w:rsidRPr="00F50ED0">
                        <w:rPr>
                          <w:color w:val="0000FF"/>
                          <w:lang w:val="fr-FR"/>
                        </w:rPr>
                        <w:t>, tức là nhận được phương trình một ẩn. Giải phương trình một ẩn đó.</w:t>
                      </w:r>
                    </w:p>
                    <w:p w14:paraId="19306089" w14:textId="77777777" w:rsidR="00ED4E2B" w:rsidRPr="00F50ED0" w:rsidRDefault="00ED4E2B" w:rsidP="00ED4E2B">
                      <w:pPr>
                        <w:widowControl w:val="0"/>
                        <w:spacing w:line="276" w:lineRule="auto"/>
                        <w:jc w:val="both"/>
                        <w:rPr>
                          <w:color w:val="0000FF"/>
                          <w:lang w:val="fr-FR"/>
                        </w:rPr>
                      </w:pPr>
                    </w:p>
                  </w:txbxContent>
                </v:textbox>
                <w10:wrap anchorx="margin"/>
              </v:rect>
            </w:pict>
          </mc:Fallback>
        </mc:AlternateContent>
      </w:r>
    </w:p>
    <w:p w14:paraId="4132B487"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86240" behindDoc="0" locked="0" layoutInCell="1" allowOverlap="1" wp14:anchorId="2BF66765" wp14:editId="26E95FBD">
                <wp:simplePos x="0" y="0"/>
                <wp:positionH relativeFrom="column">
                  <wp:posOffset>2120265</wp:posOffset>
                </wp:positionH>
                <wp:positionV relativeFrom="paragraph">
                  <wp:posOffset>85725</wp:posOffset>
                </wp:positionV>
                <wp:extent cx="495300" cy="1438275"/>
                <wp:effectExtent l="0" t="0" r="76200" b="47625"/>
                <wp:wrapNone/>
                <wp:docPr id="1649638868" name="Straight Arrow Connector 16496388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5300" cy="14382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6B1E09D9" id="Straight Arrow Connector 1649638868" o:spid="_x0000_s1026" type="#_x0000_t32" style="position:absolute;margin-left:166.95pt;margin-top:6.75pt;width:39pt;height:113.2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" strokecolor="windowText" strokeweight=".5pt">
                <v:stroke endarrow="block" joinstyle="miter"/>
                <o:lock v:ext="edit" shapetype="f"/>
              </v:shape>
            </w:pict>
          </mc:Fallback>
        </mc:AlternateContent>
      </w:r>
      <w:r w:rsidRPr="00B348EE">
        <w:rPr>
          <w:rFonts w:eastAsia="Yu Mincho"/>
          <w:noProof/>
          <w:lang w:eastAsia="en-US"/>
        </w:rPr>
        <mc:AlternateContent>
          <mc:Choice Requires="wps">
            <w:drawing>
              <wp:anchor distT="0" distB="0" distL="114300" distR="114300" simplePos="0" relativeHeight="251785216" behindDoc="0" locked="0" layoutInCell="1" allowOverlap="1" wp14:anchorId="620AAB87" wp14:editId="4E633A07">
                <wp:simplePos x="0" y="0"/>
                <wp:positionH relativeFrom="column">
                  <wp:posOffset>2129790</wp:posOffset>
                </wp:positionH>
                <wp:positionV relativeFrom="paragraph">
                  <wp:posOffset>76200</wp:posOffset>
                </wp:positionV>
                <wp:extent cx="495300" cy="323850"/>
                <wp:effectExtent l="0" t="0" r="95250" b="57150"/>
                <wp:wrapNone/>
                <wp:docPr id="1649638869" name="Straight Arrow Connector 16496388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5300" cy="3238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5E2D3AD" id="Straight Arrow Connector 1649638869" o:spid="_x0000_s1026" type="#_x0000_t32" style="position:absolute;margin-left:167.7pt;margin-top:6pt;width:39pt;height:25.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" strokecolor="windowText" strokeweight=".5pt">
                <v:stroke endarrow="block" joinstyle="miter"/>
                <o:lock v:ext="edit" shapetype="f"/>
              </v:shape>
            </w:pict>
          </mc:Fallback>
        </mc:AlternateContent>
      </w:r>
    </w:p>
    <w:p w14:paraId="51448671" w14:textId="77777777" w:rsidR="00ED4E2B" w:rsidRPr="00B348EE" w:rsidRDefault="00ED4E2B" w:rsidP="00ED4E2B">
      <w:pPr>
        <w:widowControl w:val="0"/>
        <w:spacing w:before="60" w:after="60"/>
        <w:jc w:val="both"/>
        <w:rPr>
          <w:rFonts w:eastAsia="Yu Mincho"/>
          <w:b/>
          <w:highlight w:val="yellow"/>
          <w:lang w:val="vi-VN"/>
        </w:rPr>
      </w:pPr>
    </w:p>
    <w:p w14:paraId="4CE6905D" w14:textId="77777777" w:rsidR="00ED4E2B" w:rsidRPr="00B348EE" w:rsidRDefault="00ED4E2B" w:rsidP="00ED4E2B">
      <w:pPr>
        <w:widowControl w:val="0"/>
        <w:spacing w:before="60" w:after="60"/>
        <w:jc w:val="both"/>
        <w:rPr>
          <w:rFonts w:eastAsia="Yu Mincho"/>
          <w:b/>
          <w:highlight w:val="yellow"/>
          <w:lang w:val="vi-VN"/>
        </w:rPr>
      </w:pPr>
    </w:p>
    <w:p w14:paraId="443D2E87" w14:textId="77777777" w:rsidR="00ED4E2B" w:rsidRPr="00B348EE" w:rsidRDefault="00ED4E2B" w:rsidP="00ED4E2B">
      <w:pPr>
        <w:widowControl w:val="0"/>
        <w:spacing w:before="60" w:after="60"/>
        <w:jc w:val="both"/>
        <w:rPr>
          <w:rFonts w:eastAsia="Yu Mincho"/>
          <w:b/>
          <w:highlight w:val="yellow"/>
          <w:lang w:val="vi-VN"/>
        </w:rPr>
      </w:pPr>
    </w:p>
    <w:p w14:paraId="7A2EDCB6" w14:textId="77777777" w:rsidR="00ED4E2B" w:rsidRPr="00B348EE" w:rsidRDefault="00ED4E2B" w:rsidP="00ED4E2B">
      <w:pPr>
        <w:widowControl w:val="0"/>
        <w:spacing w:before="60" w:after="60"/>
        <w:jc w:val="both"/>
        <w:rPr>
          <w:rFonts w:eastAsia="Yu Mincho"/>
          <w:b/>
          <w:highlight w:val="yellow"/>
          <w:lang w:val="vi-VN"/>
        </w:rPr>
      </w:pPr>
    </w:p>
    <w:p w14:paraId="72D632FE" w14:textId="77777777" w:rsidR="00ED4E2B" w:rsidRPr="00B348EE" w:rsidRDefault="00ED4E2B" w:rsidP="00ED4E2B">
      <w:pPr>
        <w:widowControl w:val="0"/>
        <w:spacing w:before="60" w:after="60"/>
        <w:jc w:val="both"/>
        <w:rPr>
          <w:rFonts w:eastAsia="Yu Mincho"/>
          <w:b/>
          <w:highlight w:val="yellow"/>
          <w:lang w:val="vi-VN"/>
        </w:rPr>
      </w:pPr>
      <w:r w:rsidRPr="00B348EE">
        <w:rPr>
          <w:rFonts w:eastAsia="Yu Mincho"/>
          <w:noProof/>
          <w:lang w:eastAsia="en-US"/>
        </w:rPr>
        <mc:AlternateContent>
          <mc:Choice Requires="wps">
            <w:drawing>
              <wp:anchor distT="0" distB="0" distL="114300" distR="114300" simplePos="0" relativeHeight="251777024" behindDoc="0" locked="0" layoutInCell="1" allowOverlap="1" wp14:anchorId="4FB5EC2B" wp14:editId="11320E5B">
                <wp:simplePos x="0" y="0"/>
                <wp:positionH relativeFrom="margin">
                  <wp:posOffset>2625090</wp:posOffset>
                </wp:positionH>
                <wp:positionV relativeFrom="paragraph">
                  <wp:posOffset>30480</wp:posOffset>
                </wp:positionV>
                <wp:extent cx="3352800" cy="904875"/>
                <wp:effectExtent l="0" t="0" r="19050" b="28575"/>
                <wp:wrapNone/>
                <wp:docPr id="1649638870" name="Rectangle 16496388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52800" cy="9048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FF43385" w14:textId="77777777" w:rsidR="00ED4E2B" w:rsidRPr="00F50ED0" w:rsidRDefault="00ED4E2B" w:rsidP="00ED4E2B">
                            <w:pPr>
                              <w:widowControl w:val="0"/>
                              <w:spacing w:line="276" w:lineRule="auto"/>
                              <w:jc w:val="both"/>
                              <w:rPr>
                                <w:color w:val="0000FF"/>
                                <w:lang w:val="fr-FR"/>
                              </w:rPr>
                            </w:pPr>
                            <w:r w:rsidRPr="00F50ED0">
                              <w:rPr>
                                <w:color w:val="0000FF"/>
                                <w:lang w:val="fr-FR"/>
                              </w:rPr>
                              <w:t>Bước 3: (Tìm ẩn còn lại và kết luận) Thay giá trị vừa tìm được ở bước 2 vào một trong hai phương trình của hệ đã cho để tìm giá trị của ẩn còn lại. Từ đó, ta tìm được nghiệm của hệ phương trình đã ch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B5EC2B" id="Rectangle 1649638870" o:spid="_x0000_s1034" style="position:absolute;left:0;text-align:left;margin-left:206.7pt;margin-top:2.4pt;width:264pt;height:71.25pt;z-index:25177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" fillcolor="window" strokecolor="windowText" strokeweight="1pt">
                <v:path arrowok="t"/>
                <v:textbox>
                  <w:txbxContent>
                    <w:p w14:paraId="6FF43385" w14:textId="77777777" w:rsidR="00ED4E2B" w:rsidRPr="00F50ED0" w:rsidRDefault="00ED4E2B" w:rsidP="00ED4E2B">
                      <w:pPr>
                        <w:widowControl w:val="0"/>
                        <w:spacing w:line="276" w:lineRule="auto"/>
                        <w:jc w:val="both"/>
                        <w:rPr>
                          <w:color w:val="0000FF"/>
                          <w:lang w:val="fr-FR"/>
                        </w:rPr>
                      </w:pPr>
                      <w:r w:rsidRPr="00F50ED0">
                        <w:rPr>
                          <w:color w:val="0000FF"/>
                          <w:lang w:val="fr-FR"/>
                        </w:rPr>
                        <w:t>Bước 3: (Tìm ẩn còn lại và kết luận) Thay giá trị vừa tìm được ở bước 2 vào một trong hai phương trình của hệ đã cho để tìm giá trị của ẩn còn lại. Từ đó, ta tìm được nghiệm của hệ phương trình đã cho.</w:t>
                      </w:r>
                    </w:p>
                  </w:txbxContent>
                </v:textbox>
                <w10:wrap anchorx="margin"/>
              </v:rect>
            </w:pict>
          </mc:Fallback>
        </mc:AlternateContent>
      </w:r>
    </w:p>
    <w:p w14:paraId="1E6F244D" w14:textId="77777777" w:rsidR="00ED4E2B" w:rsidRPr="00B348EE" w:rsidRDefault="00ED4E2B" w:rsidP="00ED4E2B">
      <w:pPr>
        <w:widowControl w:val="0"/>
        <w:spacing w:before="60" w:after="60"/>
        <w:jc w:val="both"/>
        <w:rPr>
          <w:rFonts w:eastAsia="Yu Mincho"/>
          <w:b/>
          <w:highlight w:val="yellow"/>
          <w:lang w:val="vi-VN"/>
        </w:rPr>
      </w:pPr>
    </w:p>
    <w:p w14:paraId="28D05259" w14:textId="77777777" w:rsidR="00ED4E2B" w:rsidRPr="00B348EE" w:rsidRDefault="00ED4E2B" w:rsidP="00ED4E2B">
      <w:pPr>
        <w:widowControl w:val="0"/>
        <w:spacing w:before="60" w:after="60"/>
        <w:jc w:val="both"/>
        <w:rPr>
          <w:rFonts w:eastAsia="Yu Mincho"/>
          <w:b/>
          <w:highlight w:val="yellow"/>
          <w:lang w:val="vi-VN"/>
        </w:rPr>
      </w:pPr>
    </w:p>
    <w:p w14:paraId="5AF3F8E5" w14:textId="77777777" w:rsidR="00ED4E2B" w:rsidRPr="00B348EE" w:rsidRDefault="00ED4E2B" w:rsidP="00ED4E2B">
      <w:pPr>
        <w:widowControl w:val="0"/>
        <w:spacing w:before="60" w:after="60"/>
        <w:jc w:val="both"/>
        <w:rPr>
          <w:rFonts w:eastAsia="Yu Mincho"/>
          <w:b/>
          <w:highlight w:val="yellow"/>
          <w:lang w:val="vi-VN"/>
        </w:rPr>
      </w:pPr>
    </w:p>
    <w:p w14:paraId="5CA05DDA" w14:textId="77777777" w:rsidR="00ED4E2B" w:rsidRPr="00B348EE" w:rsidRDefault="00ED4E2B" w:rsidP="00ED4E2B">
      <w:pPr>
        <w:widowControl w:val="0"/>
        <w:spacing w:before="60" w:after="60"/>
        <w:jc w:val="both"/>
        <w:rPr>
          <w:rFonts w:eastAsia="Yu Mincho"/>
          <w:b/>
          <w:lang w:val="vi-VN"/>
        </w:rPr>
      </w:pPr>
      <w:r w:rsidRPr="00B348EE">
        <w:rPr>
          <w:rFonts w:eastAsia="Yu Mincho"/>
          <w:noProof/>
          <w:lang w:eastAsia="en-US"/>
        </w:rPr>
        <mc:AlternateContent>
          <mc:Choice Requires="wps">
            <w:drawing>
              <wp:anchor distT="0" distB="0" distL="114300" distR="114300" simplePos="0" relativeHeight="251770880" behindDoc="0" locked="0" layoutInCell="1" allowOverlap="1" wp14:anchorId="485D7FA4" wp14:editId="45F69477">
                <wp:simplePos x="0" y="0"/>
                <wp:positionH relativeFrom="column">
                  <wp:posOffset>1186815</wp:posOffset>
                </wp:positionH>
                <wp:positionV relativeFrom="paragraph">
                  <wp:posOffset>14605</wp:posOffset>
                </wp:positionV>
                <wp:extent cx="1190625" cy="676275"/>
                <wp:effectExtent l="0" t="0" r="28575" b="28575"/>
                <wp:wrapNone/>
                <wp:docPr id="1649638871" name="Rectangle 16496388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90625" cy="6762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066967A9" w14:textId="77777777" w:rsidR="00ED4E2B" w:rsidRPr="00F50ED0" w:rsidRDefault="00ED4E2B" w:rsidP="00ED4E2B">
                            <w:pPr>
                              <w:jc w:val="center"/>
                              <w:rPr>
                                <w:color w:val="0000FF"/>
                                <w:lang w:val="vi-VN"/>
                              </w:rPr>
                            </w:pPr>
                            <w:r w:rsidRPr="00F50ED0">
                              <w:rPr>
                                <w:color w:val="0000FF"/>
                                <w:lang w:val="vi-VN"/>
                              </w:rPr>
                              <w:t>Giải bài toán bằng cách lập hệ phương tr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5D7FA4" id="Rectangle 1649638871" o:spid="_x0000_s1035" style="position:absolute;left:0;text-align:left;margin-left:93.45pt;margin-top:1.15pt;width:93.75pt;height:53.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" fillcolor="window" strokecolor="windowText" strokeweight="1pt">
                <v:path arrowok="t"/>
                <v:textbox>
                  <w:txbxContent>
                    <w:p w14:paraId="066967A9" w14:textId="77777777" w:rsidR="00ED4E2B" w:rsidRPr="00F50ED0" w:rsidRDefault="00ED4E2B" w:rsidP="00ED4E2B">
                      <w:pPr>
                        <w:jc w:val="center"/>
                        <w:rPr>
                          <w:color w:val="0000FF"/>
                          <w:lang w:val="vi-VN"/>
                        </w:rPr>
                      </w:pPr>
                      <w:r w:rsidRPr="00F50ED0">
                        <w:rPr>
                          <w:color w:val="0000FF"/>
                          <w:lang w:val="vi-VN"/>
                        </w:rPr>
                        <w:t>Giải bài toán bằng cách lập hệ phương trình</w:t>
                      </w:r>
                    </w:p>
                  </w:txbxContent>
                </v:textbox>
              </v:rect>
            </w:pict>
          </mc:Fallback>
        </mc:AlternateContent>
      </w:r>
    </w:p>
    <w:p w14:paraId="0F3D6D48" w14:textId="77777777" w:rsidR="00ED4E2B" w:rsidRPr="00B348EE" w:rsidRDefault="00ED4E2B" w:rsidP="00ED4E2B">
      <w:pPr>
        <w:widowControl w:val="0"/>
        <w:spacing w:before="60" w:after="60"/>
        <w:jc w:val="both"/>
        <w:rPr>
          <w:rFonts w:eastAsia="Yu Mincho"/>
          <w:b/>
          <w:lang w:val="vi-VN"/>
        </w:rPr>
      </w:pPr>
    </w:p>
    <w:p w14:paraId="330C018B" w14:textId="25F7FD8D" w:rsidR="00ED4E2B" w:rsidRPr="00B348EE" w:rsidRDefault="00ED4E2B" w:rsidP="009B0AB5">
      <w:pPr>
        <w:widowControl w:val="0"/>
        <w:spacing w:before="60" w:after="60"/>
        <w:jc w:val="both"/>
      </w:pPr>
    </w:p>
    <w:p w14:paraId="2017C355" w14:textId="77777777" w:rsidR="003C0EB9" w:rsidRPr="00B348EE" w:rsidRDefault="00ED5471" w:rsidP="006C20F7">
      <w:pPr>
        <w:widowControl w:val="0"/>
        <w:spacing w:before="60" w:after="60"/>
        <w:jc w:val="both"/>
        <w:rPr>
          <w:b/>
        </w:rPr>
      </w:pPr>
      <w:r w:rsidRPr="00B348EE">
        <w:rPr>
          <w:b/>
        </w:rPr>
        <w:t>c) Sản phẩm:</w:t>
      </w:r>
    </w:p>
    <w:p w14:paraId="4537EF32" w14:textId="281D5DA6" w:rsidR="00ED5471" w:rsidRPr="00B348EE" w:rsidRDefault="003C0EB9" w:rsidP="006C20F7">
      <w:pPr>
        <w:widowControl w:val="0"/>
        <w:spacing w:before="60" w:after="60"/>
        <w:jc w:val="both"/>
      </w:pPr>
      <w:r w:rsidRPr="00B348EE">
        <w:rPr>
          <w:b/>
        </w:rPr>
        <w:t xml:space="preserve">- </w:t>
      </w:r>
      <w:r w:rsidR="00ED5471" w:rsidRPr="00B348EE">
        <w:t xml:space="preserve"> Lời giải hoạt động 1 SGK-19</w:t>
      </w:r>
    </w:p>
    <w:p w14:paraId="099E6C12" w14:textId="3016FEEB" w:rsidR="003C0EB9" w:rsidRPr="00B348EE" w:rsidRDefault="003C0EB9" w:rsidP="006C20F7">
      <w:pPr>
        <w:widowControl w:val="0"/>
        <w:spacing w:before="60" w:after="60"/>
        <w:jc w:val="both"/>
      </w:pPr>
      <w:r w:rsidRPr="00B348EE">
        <w:t>- Lời giải ví dụ 2, luyện tập 2.</w:t>
      </w:r>
    </w:p>
    <w:p w14:paraId="7D3E4287" w14:textId="1BF31AA6" w:rsidR="001546EF" w:rsidRPr="00B348EE" w:rsidRDefault="001546EF" w:rsidP="006C20F7">
      <w:pPr>
        <w:widowControl w:val="0"/>
        <w:spacing w:before="60" w:after="60"/>
        <w:jc w:val="both"/>
      </w:pPr>
      <w:r w:rsidRPr="00B348EE">
        <w:t xml:space="preserve">- </w:t>
      </w:r>
      <w:r w:rsidRPr="00B348EE">
        <w:rPr>
          <w:rFonts w:eastAsia="Yu Mincho"/>
        </w:rPr>
        <w:t>Lời giải ví dụ 6, 7, luyện tập 5, 6.</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3.Nguyen Hien)83+K4lPs7H94VUqPe2XwIsfPRnrXQE//QTEXxb8/8N4CNc6FpgZahzpTjFhMzSA7T/nHJa11DE8Ng2TP3iAmRczFlmslSuUNOgUeb6yRvs0="/>
        <w:tblDescription w:val="OPL20U25GSXzBJYl68kk8uQGfFKzs7yb1M4KJWUiLk6ZEvGF+qCIPSnY57AbBFCvTW(2023.15.83.Nguyen Hien)83+K4lPs7H94VUqPe2XwIsfPRnrXQE//QTEXxb8/8N4CNc6FpgZahzpTjFhMzSA7T/nHJa11DE8Ng2TP3iAmRczFlmslSuUNOgUeb6yRvs0="/>
      </w:tblPr>
      <w:tblGrid>
        <w:gridCol w:w="4820"/>
        <w:gridCol w:w="4678"/>
      </w:tblGrid>
      <w:tr w:rsidR="00B348EE" w:rsidRPr="00B348EE" w14:paraId="56DE9A67" w14:textId="77777777" w:rsidTr="00AB75ED">
        <w:trPr>
          <w:tblHeader/>
        </w:trPr>
        <w:tc>
          <w:tcPr>
            <w:tcW w:w="4820" w:type="dxa"/>
            <w:shd w:val="clear" w:color="auto" w:fill="FFF2CC"/>
          </w:tcPr>
          <w:p w14:paraId="10795EE3" w14:textId="123D3830" w:rsidR="009B0AB5" w:rsidRPr="00B348EE" w:rsidRDefault="009B0AB5" w:rsidP="009B0AB5">
            <w:pPr>
              <w:widowControl w:val="0"/>
              <w:spacing w:before="60" w:after="60"/>
              <w:jc w:val="both"/>
            </w:pPr>
            <w:r w:rsidRPr="00B348EE">
              <w:lastRenderedPageBreak/>
              <w:t xml:space="preserve">- </w:t>
            </w:r>
            <w:r w:rsidRPr="00B348EE">
              <w:rPr>
                <w:rFonts w:eastAsia="Yu Mincho"/>
              </w:rPr>
              <w:t>Lời giải hoạt động 2, ví dụ 4, hoạt động 3.</w:t>
            </w:r>
          </w:p>
          <w:p w14:paraId="0DE03C51" w14:textId="77777777" w:rsidR="00ED5471" w:rsidRPr="00B348EE" w:rsidRDefault="00ED5471" w:rsidP="006C20F7">
            <w:pPr>
              <w:widowControl w:val="0"/>
              <w:spacing w:before="60" w:after="60"/>
              <w:jc w:val="center"/>
            </w:pPr>
            <w:r w:rsidRPr="00B348EE">
              <w:rPr>
                <w:b/>
              </w:rPr>
              <w:t>Hoạt động của GV - HS</w:t>
            </w:r>
          </w:p>
        </w:tc>
        <w:tc>
          <w:tcPr>
            <w:tcW w:w="4678" w:type="dxa"/>
            <w:shd w:val="clear" w:color="auto" w:fill="FFF2CC"/>
          </w:tcPr>
          <w:p w14:paraId="6E769929" w14:textId="77777777" w:rsidR="00ED5471" w:rsidRPr="00B348EE" w:rsidRDefault="00ED5471" w:rsidP="006C20F7">
            <w:pPr>
              <w:widowControl w:val="0"/>
              <w:spacing w:before="60" w:after="60"/>
              <w:jc w:val="center"/>
            </w:pPr>
            <w:r w:rsidRPr="00B348EE">
              <w:rPr>
                <w:b/>
              </w:rPr>
              <w:t>Tiến trình nội dung</w:t>
            </w:r>
          </w:p>
        </w:tc>
      </w:tr>
      <w:tr w:rsidR="00B348EE" w:rsidRPr="00B348EE" w14:paraId="7EFA7102" w14:textId="77777777" w:rsidTr="00AB75ED">
        <w:trPr>
          <w:trHeight w:val="2030"/>
        </w:trPr>
        <w:tc>
          <w:tcPr>
            <w:tcW w:w="4820" w:type="dxa"/>
            <w:shd w:val="clear" w:color="auto" w:fill="auto"/>
          </w:tcPr>
          <w:p w14:paraId="34D63976" w14:textId="77777777" w:rsidR="00ED5471" w:rsidRPr="00B348EE" w:rsidRDefault="00ED5471" w:rsidP="006C20F7">
            <w:pPr>
              <w:spacing w:before="60" w:after="60"/>
              <w:jc w:val="both"/>
              <w:rPr>
                <w:b/>
              </w:rPr>
            </w:pPr>
            <w:r w:rsidRPr="00B348EE">
              <w:rPr>
                <w:b/>
              </w:rPr>
              <w:t>* GV giao nhiệm vụ học tập 1:</w:t>
            </w:r>
          </w:p>
          <w:p w14:paraId="196727C1" w14:textId="77777777" w:rsidR="00ED5471" w:rsidRPr="00B348EE" w:rsidRDefault="00ED5471" w:rsidP="006C20F7">
            <w:pPr>
              <w:spacing w:before="60" w:after="60"/>
              <w:jc w:val="both"/>
              <w:rPr>
                <w:b/>
              </w:rPr>
            </w:pPr>
            <w:r w:rsidRPr="00B348EE">
              <w:rPr>
                <w:noProof/>
                <w:lang w:eastAsia="en-US"/>
              </w:rPr>
              <w:drawing>
                <wp:inline distT="0" distB="0" distL="0" distR="0" wp14:anchorId="0D5812C3" wp14:editId="06D47100">
                  <wp:extent cx="3429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2900" cy="228600"/>
                          </a:xfrm>
                          <a:prstGeom prst="rect">
                            <a:avLst/>
                          </a:prstGeom>
                        </pic:spPr>
                      </pic:pic>
                    </a:graphicData>
                  </a:graphic>
                </wp:inline>
              </w:drawing>
            </w:r>
            <w:r w:rsidRPr="00B348EE">
              <w:rPr>
                <w:b/>
              </w:rPr>
              <w:t xml:space="preserve"> Cho hệ phương trình</w:t>
            </w:r>
          </w:p>
          <w:p w14:paraId="256CE052" w14:textId="77777777" w:rsidR="00ED5471" w:rsidRPr="00B348EE" w:rsidRDefault="00ED5471" w:rsidP="006C20F7">
            <w:pPr>
              <w:spacing w:before="60" w:after="60"/>
              <w:jc w:val="both"/>
              <w:rPr>
                <w:b/>
              </w:rPr>
            </w:pPr>
            <w:r w:rsidRPr="00B348EE">
              <w:rPr>
                <w:position w:val="-36"/>
              </w:rPr>
              <w:object w:dxaOrig="2380" w:dyaOrig="840" w14:anchorId="15A9AB3C">
                <v:shape id="_x0000_i1036" type="#_x0000_t75" style="width:119pt;height:42pt" o:ole="">
                  <v:imagedata r:id="rId29" o:title=""/>
                </v:shape>
                <o:OLEObject Type="Embed" ProgID="Equation.DSMT4" ShapeID="_x0000_i1036" DrawAspect="Content" ObjectID="_1783784967" r:id="rId30"/>
              </w:object>
            </w:r>
          </w:p>
          <w:p w14:paraId="5CE66F05" w14:textId="77777777" w:rsidR="00ED5471" w:rsidRPr="00B348EE" w:rsidRDefault="00ED5471" w:rsidP="006C20F7">
            <w:pPr>
              <w:spacing w:before="60" w:after="60"/>
              <w:jc w:val="both"/>
              <w:rPr>
                <w:bCs/>
              </w:rPr>
            </w:pPr>
            <w:r w:rsidRPr="00B348EE">
              <w:rPr>
                <w:bCs/>
              </w:rPr>
              <w:t xml:space="preserve">GV yêu cầu học sinh hoạt động cặp đôi giải hệ phương trình </w:t>
            </w:r>
            <w:r w:rsidRPr="00B348EE">
              <w:rPr>
                <w:position w:val="-14"/>
              </w:rPr>
              <w:object w:dxaOrig="340" w:dyaOrig="400" w14:anchorId="291AD213">
                <v:shape id="_x0000_i1037" type="#_x0000_t75" style="width:17.5pt;height:20.5pt" o:ole="">
                  <v:imagedata r:id="rId31" o:title=""/>
                </v:shape>
                <o:OLEObject Type="Embed" ProgID="Equation.DSMT4" ShapeID="_x0000_i1037" DrawAspect="Content" ObjectID="_1783784968" r:id="rId32"/>
              </w:object>
            </w:r>
            <w:r w:rsidRPr="00B348EE">
              <w:rPr>
                <w:bCs/>
              </w:rPr>
              <w:t xml:space="preserve"> theo các bước trong</w:t>
            </w:r>
            <w:r w:rsidRPr="00B348EE">
              <w:t xml:space="preserve"> SGK-19</w:t>
            </w:r>
            <w:r w:rsidRPr="00B348EE">
              <w:rPr>
                <w:bCs/>
              </w:rPr>
              <w:t xml:space="preserve"> </w:t>
            </w:r>
          </w:p>
          <w:p w14:paraId="0F3E0CBA" w14:textId="77777777" w:rsidR="00ED5471" w:rsidRPr="00B348EE" w:rsidRDefault="00ED5471" w:rsidP="006C20F7">
            <w:pPr>
              <w:spacing w:before="60" w:after="60"/>
              <w:jc w:val="both"/>
            </w:pPr>
            <w:r w:rsidRPr="00B348EE">
              <w:rPr>
                <w:b/>
              </w:rPr>
              <w:t>* HS thực hiện nhiệm vụ 1</w:t>
            </w:r>
          </w:p>
          <w:p w14:paraId="5A7B035A" w14:textId="77777777" w:rsidR="00ED5471" w:rsidRPr="00B348EE" w:rsidRDefault="00ED5471" w:rsidP="006C20F7">
            <w:pPr>
              <w:spacing w:before="60" w:after="60"/>
              <w:jc w:val="both"/>
            </w:pPr>
            <w:r w:rsidRPr="00B348EE">
              <w:t xml:space="preserve">- HS trao đổi cặp đôi. </w:t>
            </w:r>
          </w:p>
          <w:p w14:paraId="3C3C6DFC" w14:textId="77777777" w:rsidR="00ED5471" w:rsidRPr="00B348EE" w:rsidRDefault="00ED5471" w:rsidP="006C20F7">
            <w:pPr>
              <w:spacing w:before="60" w:after="60"/>
              <w:jc w:val="both"/>
            </w:pPr>
            <w:r w:rsidRPr="00B348EE">
              <w:t>- Học sinh đọc hoạt động 1 SGK - Trang 19 và thực hiện nhiệm vụ theo các bước.</w:t>
            </w:r>
          </w:p>
          <w:p w14:paraId="755431AA" w14:textId="77777777" w:rsidR="00ED5471" w:rsidRPr="00B348EE" w:rsidRDefault="00ED5471" w:rsidP="006C20F7">
            <w:pPr>
              <w:spacing w:before="60" w:after="60"/>
              <w:jc w:val="both"/>
              <w:rPr>
                <w:lang w:val="fr-FR"/>
              </w:rPr>
            </w:pPr>
            <w:r w:rsidRPr="00B348EE">
              <w:t xml:space="preserve">- Học sinh biểu diễn được </w:t>
            </w:r>
            <w:r w:rsidRPr="00B348EE">
              <w:rPr>
                <w:position w:val="-10"/>
              </w:rPr>
              <w:object w:dxaOrig="220" w:dyaOrig="260" w14:anchorId="04F9DC00">
                <v:shape id="_x0000_i1038" type="#_x0000_t75" style="width:11.5pt;height:13.5pt" o:ole="">
                  <v:imagedata r:id="rId33" o:title=""/>
                </v:shape>
                <o:OLEObject Type="Embed" ProgID="Equation.DSMT4" ShapeID="_x0000_i1038" DrawAspect="Content" ObjectID="_1783784969" r:id="rId34"/>
              </w:object>
            </w:r>
            <w:r w:rsidRPr="00B348EE">
              <w:t xml:space="preserve">theo </w:t>
            </w:r>
            <w:r w:rsidRPr="00B348EE">
              <w:rPr>
                <w:position w:val="-6"/>
              </w:rPr>
              <w:object w:dxaOrig="200" w:dyaOrig="220" w14:anchorId="0079AF37">
                <v:shape id="_x0000_i1039" type="#_x0000_t75" style="width:10pt;height:11.5pt" o:ole="">
                  <v:imagedata r:id="rId35" o:title=""/>
                </v:shape>
                <o:OLEObject Type="Embed" ProgID="Equation.DSMT4" ShapeID="_x0000_i1039" DrawAspect="Content" ObjectID="_1783784970" r:id="rId36"/>
              </w:object>
            </w:r>
            <w:r w:rsidRPr="00B348EE">
              <w:t xml:space="preserve"> từ phương trình </w:t>
            </w:r>
            <w:r w:rsidRPr="00B348EE">
              <w:rPr>
                <w:lang w:val="fr-FR"/>
              </w:rPr>
              <w:t>(1).</w:t>
            </w:r>
          </w:p>
          <w:p w14:paraId="3A022DC9" w14:textId="77777777" w:rsidR="00ED5471" w:rsidRPr="00B348EE" w:rsidRDefault="00ED5471" w:rsidP="006C20F7">
            <w:pPr>
              <w:spacing w:before="60" w:after="60"/>
              <w:jc w:val="both"/>
              <w:rPr>
                <w:lang w:val="fr-FR"/>
              </w:rPr>
            </w:pPr>
            <w:r w:rsidRPr="00B348EE">
              <w:t xml:space="preserve">- HS giải được phương trình theo ẩn </w:t>
            </w:r>
            <w:r w:rsidRPr="00B348EE">
              <w:rPr>
                <w:position w:val="-6"/>
              </w:rPr>
              <w:object w:dxaOrig="200" w:dyaOrig="220" w14:anchorId="574381D5">
                <v:shape id="_x0000_i1040" type="#_x0000_t75" style="width:10pt;height:11.5pt" o:ole="">
                  <v:imagedata r:id="rId35" o:title=""/>
                </v:shape>
                <o:OLEObject Type="Embed" ProgID="Equation.DSMT4" ShapeID="_x0000_i1040" DrawAspect="Content" ObjectID="_1783784971" r:id="rId37"/>
              </w:object>
            </w:r>
            <w:r w:rsidRPr="00B348EE">
              <w:t xml:space="preserve"> phương trình </w:t>
            </w:r>
            <w:r w:rsidRPr="00B348EE">
              <w:rPr>
                <w:lang w:val="fr-FR"/>
              </w:rPr>
              <w:t>(4).</w:t>
            </w:r>
          </w:p>
          <w:p w14:paraId="00A34892" w14:textId="77777777" w:rsidR="00ED5471" w:rsidRPr="00B348EE" w:rsidRDefault="00ED5471" w:rsidP="006C20F7">
            <w:pPr>
              <w:spacing w:before="60" w:after="60"/>
              <w:jc w:val="both"/>
            </w:pPr>
            <w:r w:rsidRPr="00B348EE">
              <w:t xml:space="preserve">- HS tìm được ẩn còn lại bằng cách thay giá trị </w:t>
            </w:r>
            <w:r w:rsidRPr="00B348EE">
              <w:rPr>
                <w:position w:val="-6"/>
              </w:rPr>
              <w:object w:dxaOrig="200" w:dyaOrig="220" w14:anchorId="53D8B2B4">
                <v:shape id="_x0000_i1041" type="#_x0000_t75" style="width:10pt;height:11.5pt" o:ole="">
                  <v:imagedata r:id="rId35" o:title=""/>
                </v:shape>
                <o:OLEObject Type="Embed" ProgID="Equation.DSMT4" ShapeID="_x0000_i1041" DrawAspect="Content" ObjectID="_1783784972" r:id="rId38"/>
              </w:object>
            </w:r>
            <w:r w:rsidRPr="00B348EE">
              <w:t xml:space="preserve"> tìm được vào phương trình  </w:t>
            </w:r>
            <w:r w:rsidRPr="00B348EE">
              <w:rPr>
                <w:lang w:val="fr-FR"/>
              </w:rPr>
              <w:t>(4) </w:t>
            </w:r>
          </w:p>
          <w:p w14:paraId="1323C6A2" w14:textId="77777777" w:rsidR="00ED5471" w:rsidRPr="00B348EE" w:rsidRDefault="00ED5471" w:rsidP="006C20F7">
            <w:pPr>
              <w:spacing w:before="60" w:after="60"/>
              <w:jc w:val="both"/>
            </w:pPr>
            <w:r w:rsidRPr="00B348EE">
              <w:rPr>
                <w:b/>
              </w:rPr>
              <w:t>* Báo cáo, thảo luận 1</w:t>
            </w:r>
          </w:p>
          <w:p w14:paraId="5E87F42A" w14:textId="77777777" w:rsidR="00ED5471" w:rsidRPr="00B348EE" w:rsidRDefault="00ED5471" w:rsidP="006C20F7">
            <w:pPr>
              <w:spacing w:before="60" w:after="60"/>
              <w:jc w:val="both"/>
            </w:pPr>
            <w:r w:rsidRPr="00B348EE">
              <w:t xml:space="preserve">- Đại diện 1 nhóm nhanh nhất lên bảng trình bày.  </w:t>
            </w:r>
          </w:p>
          <w:p w14:paraId="20AEE742" w14:textId="77777777" w:rsidR="00ED5471" w:rsidRPr="00B348EE" w:rsidRDefault="00ED5471" w:rsidP="006C20F7">
            <w:pPr>
              <w:spacing w:before="60" w:after="60"/>
              <w:jc w:val="both"/>
            </w:pPr>
            <w:r w:rsidRPr="00B348EE">
              <w:t xml:space="preserve">- HS cả lớp quan sát, nhận xét, ghi bài. </w:t>
            </w:r>
          </w:p>
          <w:p w14:paraId="70EA91A9" w14:textId="77777777" w:rsidR="00ED5471" w:rsidRPr="00B348EE" w:rsidRDefault="00ED5471" w:rsidP="006C20F7">
            <w:pPr>
              <w:spacing w:before="60" w:after="60"/>
              <w:jc w:val="both"/>
            </w:pPr>
            <w:r w:rsidRPr="00B348EE">
              <w:rPr>
                <w:b/>
              </w:rPr>
              <w:t>* Kết luận, nhận định 1</w:t>
            </w:r>
          </w:p>
          <w:p w14:paraId="71E2F38E" w14:textId="77777777" w:rsidR="00ED5471" w:rsidRPr="00B348EE" w:rsidRDefault="00ED5471" w:rsidP="006C20F7">
            <w:pPr>
              <w:widowControl w:val="0"/>
              <w:spacing w:before="60" w:after="60"/>
              <w:jc w:val="both"/>
            </w:pPr>
            <w:r w:rsidRPr="00B348EE">
              <w:t xml:space="preserve">- GV nhận xét cách trình bày của học sinh, chính xác đáp án đúng. </w:t>
            </w:r>
          </w:p>
          <w:p w14:paraId="2AA695D5" w14:textId="77777777" w:rsidR="00ED5471" w:rsidRPr="00B348EE" w:rsidRDefault="00ED5471" w:rsidP="006C20F7">
            <w:pPr>
              <w:spacing w:before="60" w:after="60"/>
              <w:jc w:val="both"/>
              <w:rPr>
                <w:b/>
              </w:rPr>
            </w:pPr>
            <w:r w:rsidRPr="00B348EE">
              <w:rPr>
                <w:b/>
              </w:rPr>
              <w:t xml:space="preserve">* </w:t>
            </w:r>
            <w:r w:rsidRPr="00B348EE">
              <w:t>GV đưa ra quy tắc thế theo các bước SGK-19.</w:t>
            </w:r>
          </w:p>
          <w:p w14:paraId="53CEE0F9" w14:textId="77777777" w:rsidR="00ED5471" w:rsidRPr="00B348EE" w:rsidRDefault="00ED5471" w:rsidP="006C20F7">
            <w:pPr>
              <w:spacing w:before="60" w:after="60"/>
              <w:jc w:val="both"/>
            </w:pPr>
            <w:r w:rsidRPr="00B348EE">
              <w:t>Ta có thể giải hệ phương trình bậc nhất hai ẩn bằng phương pháp thế theo các bước sau:</w:t>
            </w:r>
          </w:p>
          <w:p w14:paraId="42998D12" w14:textId="77777777" w:rsidR="00ED5471" w:rsidRPr="00B348EE" w:rsidRDefault="00ED5471" w:rsidP="006C20F7">
            <w:pPr>
              <w:spacing w:before="60" w:after="60"/>
              <w:jc w:val="both"/>
            </w:pPr>
            <w:r w:rsidRPr="00B348EE">
              <w:t>Bước 1: (Thế) Từ một phương trình hệ đã cho, ta biểu diễn một ẩn theo ẩn kia rồi thế vào phương trình còn lại của hệ để được phương trình một ẩn.</w:t>
            </w:r>
          </w:p>
          <w:p w14:paraId="17C5B280" w14:textId="77777777" w:rsidR="00ED5471" w:rsidRPr="00B348EE" w:rsidRDefault="00ED5471" w:rsidP="006C20F7">
            <w:pPr>
              <w:spacing w:before="60" w:after="60"/>
              <w:jc w:val="both"/>
            </w:pPr>
            <w:r w:rsidRPr="00B348EE">
              <w:t>Bước 2: (Giải phương trình một ẩn) Giải phương trình (một ẩn) nhận được ở Bước 1 để tìm giá trị của ẩn đó.</w:t>
            </w:r>
          </w:p>
          <w:p w14:paraId="165D8C81" w14:textId="77777777" w:rsidR="00ED5471" w:rsidRPr="00B348EE" w:rsidRDefault="00ED5471" w:rsidP="006C20F7">
            <w:pPr>
              <w:spacing w:before="60" w:after="60"/>
              <w:jc w:val="both"/>
              <w:rPr>
                <w:b/>
              </w:rPr>
            </w:pPr>
            <w:r w:rsidRPr="00B348EE">
              <w:t>Bước 3: (Tìm ẩn còn lại và kết luận) Thay giá trị vừa tìm được của ẩn đó ở Bước 2 vào biểu thức biểu diễn một ẩn theo ẩn kia ở Bước 1 để tìm giá trị của ẩn còn lại. Từ đó ta tìm được nghiệm của hệ phương trình đã cho.</w:t>
            </w:r>
            <w:r w:rsidRPr="00B348EE">
              <w:rPr>
                <w:b/>
              </w:rPr>
              <w:t xml:space="preserve"> </w:t>
            </w:r>
          </w:p>
          <w:p w14:paraId="1F9B6942" w14:textId="77777777" w:rsidR="00ED5471" w:rsidRPr="00B348EE" w:rsidRDefault="00ED5471" w:rsidP="006C20F7">
            <w:pPr>
              <w:spacing w:before="60" w:after="60"/>
              <w:jc w:val="both"/>
            </w:pPr>
            <w:r w:rsidRPr="00B348EE">
              <w:t xml:space="preserve">- HS cả lớp quan sát, ghi bài. </w:t>
            </w:r>
          </w:p>
          <w:p w14:paraId="1DE3E697" w14:textId="77234859" w:rsidR="003C0EB9" w:rsidRPr="00B348EE" w:rsidRDefault="003C0EB9" w:rsidP="006C20F7">
            <w:pPr>
              <w:spacing w:before="60" w:after="60"/>
              <w:jc w:val="both"/>
            </w:pPr>
          </w:p>
        </w:tc>
        <w:tc>
          <w:tcPr>
            <w:tcW w:w="4678" w:type="dxa"/>
            <w:shd w:val="clear" w:color="auto" w:fill="auto"/>
          </w:tcPr>
          <w:p w14:paraId="4B11EB66" w14:textId="77777777" w:rsidR="00ED5471" w:rsidRPr="00B348EE" w:rsidRDefault="00ED5471" w:rsidP="006C20F7">
            <w:pPr>
              <w:widowControl w:val="0"/>
              <w:spacing w:before="60" w:after="60"/>
              <w:jc w:val="both"/>
            </w:pPr>
            <w:r w:rsidRPr="00B348EE">
              <w:rPr>
                <w:b/>
              </w:rPr>
              <w:t xml:space="preserve">I. </w:t>
            </w:r>
            <w:r w:rsidRPr="00B348EE">
              <w:t>GIẢI HỆ PHƯƠNG TRÌNH BẰNG PHƯƠNG PHÁP THẾ</w:t>
            </w:r>
          </w:p>
          <w:p w14:paraId="098078E8" w14:textId="77777777" w:rsidR="00ED5471" w:rsidRPr="00B348EE" w:rsidRDefault="00ED5471" w:rsidP="006C20F7">
            <w:pPr>
              <w:widowControl w:val="0"/>
              <w:spacing w:before="60" w:after="60"/>
              <w:jc w:val="both"/>
            </w:pPr>
            <w:r w:rsidRPr="00B348EE">
              <w:rPr>
                <w:b/>
              </w:rPr>
              <w:t xml:space="preserve">* </w:t>
            </w:r>
            <w:r w:rsidRPr="00B348EE">
              <w:t>Hoạt động 1 (SGK-19)</w:t>
            </w:r>
          </w:p>
          <w:p w14:paraId="20AB0F62" w14:textId="77777777" w:rsidR="00ED5471" w:rsidRPr="00B348EE" w:rsidRDefault="00ED5471" w:rsidP="006C20F7">
            <w:pPr>
              <w:widowControl w:val="0"/>
              <w:spacing w:before="60" w:after="60"/>
              <w:jc w:val="both"/>
              <w:rPr>
                <w:lang w:val="fr-FR"/>
              </w:rPr>
            </w:pPr>
            <w:r w:rsidRPr="00B348EE">
              <w:rPr>
                <w:position w:val="-36"/>
              </w:rPr>
              <w:object w:dxaOrig="2380" w:dyaOrig="840" w14:anchorId="3B4C7F07">
                <v:shape id="_x0000_i1042" type="#_x0000_t75" style="width:119pt;height:42pt" o:ole="">
                  <v:imagedata r:id="rId39" o:title=""/>
                </v:shape>
                <o:OLEObject Type="Embed" ProgID="Equation.DSMT4" ShapeID="_x0000_i1042" DrawAspect="Content" ObjectID="_1783784973" r:id="rId40"/>
              </w:object>
            </w:r>
          </w:p>
          <w:p w14:paraId="5D79F7CB" w14:textId="77777777" w:rsidR="00ED5471" w:rsidRPr="00B348EE" w:rsidRDefault="00ED5471" w:rsidP="006C20F7">
            <w:pPr>
              <w:pStyle w:val="ListParagraph"/>
              <w:widowControl w:val="0"/>
              <w:numPr>
                <w:ilvl w:val="0"/>
                <w:numId w:val="2"/>
              </w:numPr>
              <w:spacing w:before="60" w:after="60" w:line="240" w:lineRule="auto"/>
              <w:ind w:left="0" w:firstLine="0"/>
              <w:jc w:val="both"/>
              <w:rPr>
                <w:rFonts w:ascii="Times New Roman" w:hAnsi="Times New Roman"/>
                <w:sz w:val="24"/>
                <w:szCs w:val="24"/>
                <w:lang w:val="fr-FR"/>
              </w:rPr>
            </w:pPr>
            <w:r w:rsidRPr="00B348EE">
              <w:rPr>
                <w:rFonts w:ascii="Times New Roman" w:hAnsi="Times New Roman"/>
                <w:sz w:val="24"/>
                <w:szCs w:val="24"/>
                <w:lang w:val="fr-FR"/>
              </w:rPr>
              <w:t>Từ phương trình (1) ta có :</w:t>
            </w:r>
            <w:r w:rsidRPr="00B348EE">
              <w:rPr>
                <w:rFonts w:ascii="Times New Roman" w:hAnsi="Times New Roman"/>
                <w:sz w:val="24"/>
                <w:szCs w:val="24"/>
              </w:rPr>
              <w:t xml:space="preserve"> </w:t>
            </w:r>
            <w:r w:rsidRPr="00B348EE">
              <w:rPr>
                <w:rFonts w:ascii="Times New Roman" w:hAnsi="Times New Roman"/>
                <w:position w:val="-10"/>
                <w:sz w:val="24"/>
                <w:szCs w:val="24"/>
              </w:rPr>
              <w:object w:dxaOrig="900" w:dyaOrig="320" w14:anchorId="00B20F01">
                <v:shape id="_x0000_i1043" type="#_x0000_t75" style="width:45pt;height:15.5pt" o:ole="">
                  <v:imagedata r:id="rId41" o:title=""/>
                </v:shape>
                <o:OLEObject Type="Embed" ProgID="Equation.DSMT4" ShapeID="_x0000_i1043" DrawAspect="Content" ObjectID="_1783784974" r:id="rId42"/>
              </w:object>
            </w:r>
            <w:r w:rsidRPr="00B348EE">
              <w:rPr>
                <w:rFonts w:ascii="Times New Roman" w:hAnsi="Times New Roman"/>
                <w:sz w:val="24"/>
                <w:szCs w:val="24"/>
              </w:rPr>
              <w:t xml:space="preserve">  (3) thay vào phương trình (2)  ta được:</w:t>
            </w:r>
          </w:p>
          <w:p w14:paraId="2B2414BE" w14:textId="77777777" w:rsidR="00ED5471" w:rsidRPr="00B348EE" w:rsidRDefault="00ED5471" w:rsidP="006C20F7">
            <w:pPr>
              <w:pStyle w:val="ListParagraph"/>
              <w:widowControl w:val="0"/>
              <w:spacing w:before="60" w:after="60" w:line="240" w:lineRule="auto"/>
              <w:ind w:left="0"/>
              <w:jc w:val="both"/>
              <w:rPr>
                <w:rFonts w:ascii="Times New Roman" w:hAnsi="Times New Roman"/>
                <w:sz w:val="24"/>
                <w:szCs w:val="24"/>
              </w:rPr>
            </w:pPr>
            <w:r w:rsidRPr="00B348EE">
              <w:rPr>
                <w:rFonts w:ascii="Times New Roman" w:hAnsi="Times New Roman"/>
                <w:sz w:val="24"/>
                <w:szCs w:val="24"/>
              </w:rPr>
              <w:t xml:space="preserve"> </w:t>
            </w:r>
            <w:r w:rsidRPr="00B348EE">
              <w:rPr>
                <w:rFonts w:ascii="Times New Roman" w:hAnsi="Times New Roman"/>
                <w:position w:val="-14"/>
                <w:sz w:val="24"/>
                <w:szCs w:val="24"/>
              </w:rPr>
              <w:object w:dxaOrig="1760" w:dyaOrig="400" w14:anchorId="49F65C93">
                <v:shape id="_x0000_i1044" type="#_x0000_t75" style="width:87.5pt;height:20.5pt" o:ole="">
                  <v:imagedata r:id="rId43" o:title=""/>
                </v:shape>
                <o:OLEObject Type="Embed" ProgID="Equation.DSMT4" ShapeID="_x0000_i1044" DrawAspect="Content" ObjectID="_1783784975" r:id="rId44"/>
              </w:object>
            </w:r>
            <w:r w:rsidRPr="00B348EE">
              <w:rPr>
                <w:rFonts w:ascii="Times New Roman" w:hAnsi="Times New Roman"/>
                <w:sz w:val="24"/>
                <w:szCs w:val="24"/>
              </w:rPr>
              <w:t xml:space="preserve"> (4)</w:t>
            </w:r>
          </w:p>
          <w:p w14:paraId="223C8961" w14:textId="77777777" w:rsidR="00ED5471" w:rsidRPr="00B348EE" w:rsidRDefault="00ED5471" w:rsidP="006C20F7">
            <w:pPr>
              <w:pStyle w:val="ListParagraph"/>
              <w:widowControl w:val="0"/>
              <w:numPr>
                <w:ilvl w:val="0"/>
                <w:numId w:val="2"/>
              </w:numPr>
              <w:spacing w:before="60" w:after="60" w:line="240" w:lineRule="auto"/>
              <w:ind w:left="0" w:firstLine="0"/>
              <w:jc w:val="both"/>
              <w:rPr>
                <w:rFonts w:ascii="Times New Roman" w:hAnsi="Times New Roman"/>
                <w:sz w:val="24"/>
                <w:szCs w:val="24"/>
                <w:lang w:val="fr-FR"/>
              </w:rPr>
            </w:pPr>
            <w:r w:rsidRPr="00B348EE">
              <w:rPr>
                <w:rFonts w:ascii="Times New Roman" w:hAnsi="Times New Roman"/>
                <w:sz w:val="24"/>
                <w:szCs w:val="24"/>
                <w:lang w:val="fr-FR"/>
              </w:rPr>
              <w:t>Giải phương trình (4) :</w:t>
            </w:r>
          </w:p>
          <w:p w14:paraId="076F053D" w14:textId="77777777" w:rsidR="00ED5471" w:rsidRPr="00B348EE" w:rsidRDefault="00ED5471" w:rsidP="006C20F7">
            <w:pPr>
              <w:widowControl w:val="0"/>
              <w:spacing w:before="60" w:after="60"/>
              <w:jc w:val="both"/>
              <w:rPr>
                <w:lang w:val="fr-FR"/>
              </w:rPr>
            </w:pPr>
            <w:r w:rsidRPr="00B348EE">
              <w:rPr>
                <w:lang w:val="fr-FR"/>
              </w:rPr>
              <w:t xml:space="preserve"> </w:t>
            </w:r>
            <w:r w:rsidRPr="00B348EE">
              <w:rPr>
                <w:position w:val="-14"/>
              </w:rPr>
              <w:object w:dxaOrig="1760" w:dyaOrig="400" w14:anchorId="0B4A4AA0">
                <v:shape id="_x0000_i1045" type="#_x0000_t75" style="width:87.5pt;height:20.5pt" o:ole="">
                  <v:imagedata r:id="rId45" o:title=""/>
                </v:shape>
                <o:OLEObject Type="Embed" ProgID="Equation.DSMT4" ShapeID="_x0000_i1045" DrawAspect="Content" ObjectID="_1783784976" r:id="rId46"/>
              </w:object>
            </w:r>
          </w:p>
          <w:p w14:paraId="4928B513" w14:textId="77777777" w:rsidR="00ED5471" w:rsidRPr="00B348EE" w:rsidRDefault="00ED5471" w:rsidP="006C20F7">
            <w:pPr>
              <w:widowControl w:val="0"/>
              <w:spacing w:before="60" w:after="60"/>
              <w:jc w:val="both"/>
              <w:rPr>
                <w:lang w:val="fr-FR"/>
              </w:rPr>
            </w:pPr>
            <w:r w:rsidRPr="00B348EE">
              <w:rPr>
                <w:position w:val="-10"/>
              </w:rPr>
              <w:object w:dxaOrig="1600" w:dyaOrig="320" w14:anchorId="3C1D8530">
                <v:shape id="_x0000_i1046" type="#_x0000_t75" style="width:81pt;height:15.5pt" o:ole="">
                  <v:imagedata r:id="rId47" o:title=""/>
                </v:shape>
                <o:OLEObject Type="Embed" ProgID="Equation.DSMT4" ShapeID="_x0000_i1046" DrawAspect="Content" ObjectID="_1783784977" r:id="rId48"/>
              </w:object>
            </w:r>
          </w:p>
          <w:p w14:paraId="39B7716B" w14:textId="77777777" w:rsidR="00ED5471" w:rsidRPr="00B348EE" w:rsidRDefault="00ED5471" w:rsidP="006C20F7">
            <w:pPr>
              <w:widowControl w:val="0"/>
              <w:spacing w:before="60" w:after="60"/>
              <w:jc w:val="both"/>
              <w:rPr>
                <w:lang w:val="fr-FR"/>
              </w:rPr>
            </w:pPr>
            <w:r w:rsidRPr="00B348EE">
              <w:rPr>
                <w:position w:val="-10"/>
              </w:rPr>
              <w:object w:dxaOrig="1140" w:dyaOrig="320" w14:anchorId="538B4A98">
                <v:shape id="_x0000_i1047" type="#_x0000_t75" style="width:57pt;height:15.5pt" o:ole="">
                  <v:imagedata r:id="rId49" o:title=""/>
                </v:shape>
                <o:OLEObject Type="Embed" ProgID="Equation.DSMT4" ShapeID="_x0000_i1047" DrawAspect="Content" ObjectID="_1783784978" r:id="rId50"/>
              </w:object>
            </w:r>
          </w:p>
          <w:p w14:paraId="4D86F5B4" w14:textId="77777777" w:rsidR="00ED5471" w:rsidRPr="00B348EE" w:rsidRDefault="00ED5471" w:rsidP="006C20F7">
            <w:pPr>
              <w:widowControl w:val="0"/>
              <w:spacing w:before="60" w:after="60"/>
              <w:jc w:val="both"/>
              <w:rPr>
                <w:lang w:val="fr-FR"/>
              </w:rPr>
            </w:pPr>
            <w:r w:rsidRPr="00B348EE">
              <w:rPr>
                <w:position w:val="-10"/>
              </w:rPr>
              <w:object w:dxaOrig="720" w:dyaOrig="320" w14:anchorId="21B97FFD">
                <v:shape id="_x0000_i1048" type="#_x0000_t75" style="width:36pt;height:15.5pt" o:ole="">
                  <v:imagedata r:id="rId51" o:title=""/>
                </v:shape>
                <o:OLEObject Type="Embed" ProgID="Equation.DSMT4" ShapeID="_x0000_i1048" DrawAspect="Content" ObjectID="_1783784979" r:id="rId52"/>
              </w:object>
            </w:r>
          </w:p>
          <w:p w14:paraId="4D8CE071" w14:textId="77777777" w:rsidR="00ED5471" w:rsidRPr="00B348EE" w:rsidRDefault="00ED5471" w:rsidP="006C20F7">
            <w:pPr>
              <w:widowControl w:val="0"/>
              <w:spacing w:before="60" w:after="60"/>
              <w:jc w:val="both"/>
              <w:rPr>
                <w:lang w:val="fr-FR"/>
              </w:rPr>
            </w:pPr>
            <w:r w:rsidRPr="00B348EE">
              <w:rPr>
                <w:position w:val="-4"/>
              </w:rPr>
              <w:object w:dxaOrig="520" w:dyaOrig="260" w14:anchorId="646FCD6C">
                <v:shape id="_x0000_i1049" type="#_x0000_t75" style="width:26.5pt;height:13.5pt" o:ole="">
                  <v:imagedata r:id="rId53" o:title=""/>
                </v:shape>
                <o:OLEObject Type="Embed" ProgID="Equation.DSMT4" ShapeID="_x0000_i1049" DrawAspect="Content" ObjectID="_1783784980" r:id="rId54"/>
              </w:object>
            </w:r>
          </w:p>
          <w:p w14:paraId="308B3807" w14:textId="77777777" w:rsidR="00ED5471" w:rsidRPr="00B348EE" w:rsidRDefault="00ED5471" w:rsidP="006C20F7">
            <w:pPr>
              <w:widowControl w:val="0"/>
              <w:spacing w:before="60" w:after="60"/>
              <w:jc w:val="both"/>
              <w:rPr>
                <w:lang w:val="fr-FR"/>
              </w:rPr>
            </w:pPr>
            <w:r w:rsidRPr="00B348EE">
              <w:rPr>
                <w:lang w:val="fr-FR"/>
              </w:rPr>
              <w:t>c) Thay</w:t>
            </w:r>
            <w:r w:rsidRPr="00B348EE">
              <w:rPr>
                <w:position w:val="-4"/>
              </w:rPr>
              <w:object w:dxaOrig="520" w:dyaOrig="260" w14:anchorId="30289123">
                <v:shape id="_x0000_i1050" type="#_x0000_t75" style="width:26.5pt;height:13.5pt" o:ole="">
                  <v:imagedata r:id="rId55" o:title=""/>
                </v:shape>
                <o:OLEObject Type="Embed" ProgID="Equation.DSMT4" ShapeID="_x0000_i1050" DrawAspect="Content" ObjectID="_1783784981" r:id="rId56"/>
              </w:object>
            </w:r>
            <w:r w:rsidRPr="00B348EE">
              <w:rPr>
                <w:lang w:val="fr-FR"/>
              </w:rPr>
              <w:t>vào (3) ta được</w:t>
            </w:r>
            <w:r w:rsidRPr="00B348EE">
              <w:rPr>
                <w:position w:val="-10"/>
              </w:rPr>
              <w:object w:dxaOrig="1180" w:dyaOrig="320" w14:anchorId="1F54AA95">
                <v:shape id="_x0000_i1051" type="#_x0000_t75" style="width:58.5pt;height:15.5pt" o:ole="">
                  <v:imagedata r:id="rId57" o:title=""/>
                </v:shape>
                <o:OLEObject Type="Embed" ProgID="Equation.DSMT4" ShapeID="_x0000_i1051" DrawAspect="Content" ObjectID="_1783784982" r:id="rId58"/>
              </w:object>
            </w:r>
          </w:p>
          <w:p w14:paraId="67F12A60" w14:textId="77777777" w:rsidR="00ED5471" w:rsidRPr="00B348EE" w:rsidRDefault="00ED5471" w:rsidP="006C20F7">
            <w:pPr>
              <w:spacing w:before="60" w:after="60"/>
              <w:jc w:val="both"/>
            </w:pPr>
            <w:r w:rsidRPr="00B348EE">
              <w:t>Vậy hệ phương trình đã cho có nghiệm</w:t>
            </w:r>
          </w:p>
          <w:p w14:paraId="29F389CE" w14:textId="77777777" w:rsidR="00ED5471" w:rsidRPr="00B348EE" w:rsidRDefault="00ED5471" w:rsidP="006C20F7">
            <w:pPr>
              <w:widowControl w:val="0"/>
              <w:spacing w:before="60" w:after="60"/>
              <w:jc w:val="both"/>
              <w:rPr>
                <w:lang w:val="fr-FR"/>
              </w:rPr>
            </w:pPr>
            <w:r w:rsidRPr="00B348EE">
              <w:rPr>
                <w:position w:val="-14"/>
              </w:rPr>
              <w:object w:dxaOrig="1400" w:dyaOrig="400" w14:anchorId="0E20D8D2">
                <v:shape id="_x0000_i1052" type="#_x0000_t75" style="width:69.5pt;height:20.5pt" o:ole="">
                  <v:imagedata r:id="rId59" o:title=""/>
                </v:shape>
                <o:OLEObject Type="Embed" ProgID="Equation.DSMT4" ShapeID="_x0000_i1052" DrawAspect="Content" ObjectID="_1783784983" r:id="rId60"/>
              </w:object>
            </w:r>
          </w:p>
        </w:tc>
      </w:tr>
      <w:tr w:rsidR="00B348EE" w:rsidRPr="00B348EE" w14:paraId="29739FF7" w14:textId="77777777" w:rsidTr="003C0EB9">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46556E95" w14:textId="77777777" w:rsidR="003C0EB9" w:rsidRPr="00B348EE" w:rsidRDefault="003C0EB9" w:rsidP="009B0AB5">
            <w:pPr>
              <w:spacing w:before="60" w:after="60"/>
              <w:jc w:val="both"/>
              <w:rPr>
                <w:b/>
              </w:rPr>
            </w:pPr>
            <w:r w:rsidRPr="00B348EE">
              <w:rPr>
                <w:b/>
              </w:rPr>
              <w:lastRenderedPageBreak/>
              <w:t>* GV giao nhiệm vụ học tập 1</w:t>
            </w:r>
          </w:p>
          <w:p w14:paraId="5680210B" w14:textId="77777777" w:rsidR="003C0EB9" w:rsidRPr="00B348EE" w:rsidRDefault="003C0EB9" w:rsidP="009B0AB5">
            <w:pPr>
              <w:spacing w:before="60" w:after="60"/>
              <w:jc w:val="both"/>
              <w:rPr>
                <w:b/>
              </w:rPr>
            </w:pPr>
            <w:r w:rsidRPr="00B348EE">
              <w:rPr>
                <w:b/>
              </w:rPr>
              <w:t>- Yêu cầu học sinh hoạt động cá nhân đọc nội dung ví dụ  2 SGK - Trang 20.</w:t>
            </w:r>
          </w:p>
          <w:p w14:paraId="0C8097D0" w14:textId="77777777" w:rsidR="003C0EB9" w:rsidRPr="00B348EE" w:rsidRDefault="003C0EB9" w:rsidP="009B0AB5">
            <w:pPr>
              <w:spacing w:before="60" w:after="60"/>
              <w:jc w:val="both"/>
              <w:rPr>
                <w:b/>
              </w:rPr>
            </w:pPr>
            <w:r w:rsidRPr="00B348EE">
              <w:rPr>
                <w:b/>
              </w:rPr>
              <w:t>* HS thực hiện nhiệm vụ 1</w:t>
            </w:r>
          </w:p>
          <w:p w14:paraId="3C4CC0DB" w14:textId="77777777" w:rsidR="003C0EB9" w:rsidRPr="00B348EE" w:rsidRDefault="003C0EB9" w:rsidP="009B0AB5">
            <w:pPr>
              <w:spacing w:before="60" w:after="60"/>
              <w:jc w:val="both"/>
              <w:rPr>
                <w:b/>
              </w:rPr>
            </w:pPr>
            <w:r w:rsidRPr="00B348EE">
              <w:rPr>
                <w:b/>
              </w:rPr>
              <w:t>- Học sinh đọc nội dung ví dụ 2 SGK - Trang 20.</w:t>
            </w:r>
          </w:p>
          <w:p w14:paraId="678F7789" w14:textId="77777777" w:rsidR="003C0EB9" w:rsidRPr="00B348EE" w:rsidRDefault="003C0EB9" w:rsidP="009B0AB5">
            <w:pPr>
              <w:spacing w:before="60" w:after="60"/>
              <w:jc w:val="both"/>
              <w:rPr>
                <w:b/>
              </w:rPr>
            </w:pPr>
            <w:r w:rsidRPr="00B348EE">
              <w:rPr>
                <w:b/>
              </w:rPr>
              <w:t>- HS giải hệ phương trình vào vở.</w:t>
            </w:r>
          </w:p>
          <w:p w14:paraId="05E9A4C8" w14:textId="77777777" w:rsidR="003C0EB9" w:rsidRPr="00B348EE" w:rsidRDefault="003C0EB9" w:rsidP="009B0AB5">
            <w:pPr>
              <w:spacing w:before="60" w:after="60"/>
              <w:jc w:val="both"/>
              <w:rPr>
                <w:b/>
              </w:rPr>
            </w:pPr>
            <w:r w:rsidRPr="00B348EE">
              <w:rPr>
                <w:b/>
              </w:rPr>
              <w:t>* Báo cáo, thảo luận 1</w:t>
            </w:r>
          </w:p>
          <w:p w14:paraId="6F63303F" w14:textId="77777777" w:rsidR="003C0EB9" w:rsidRPr="00B348EE" w:rsidRDefault="003C0EB9" w:rsidP="009B0AB5">
            <w:pPr>
              <w:spacing w:before="60" w:after="60"/>
              <w:jc w:val="both"/>
              <w:rPr>
                <w:b/>
              </w:rPr>
            </w:pPr>
            <w:r w:rsidRPr="00B348EE">
              <w:rPr>
                <w:b/>
              </w:rPr>
              <w:t xml:space="preserve">- GV gọi 2 HS  đại diện trình bày.  </w:t>
            </w:r>
          </w:p>
          <w:p w14:paraId="4B3EC571" w14:textId="77777777" w:rsidR="003C0EB9" w:rsidRPr="00B348EE" w:rsidRDefault="003C0EB9" w:rsidP="009B0AB5">
            <w:pPr>
              <w:spacing w:before="60" w:after="60"/>
              <w:jc w:val="both"/>
              <w:rPr>
                <w:b/>
              </w:rPr>
            </w:pPr>
            <w:r w:rsidRPr="00B348EE">
              <w:rPr>
                <w:b/>
              </w:rPr>
              <w:t xml:space="preserve">- HS cả lớp lắng nghe, nhận xét, ghi bài. </w:t>
            </w:r>
          </w:p>
          <w:p w14:paraId="422950E6" w14:textId="77777777" w:rsidR="003C0EB9" w:rsidRPr="00B348EE" w:rsidRDefault="003C0EB9" w:rsidP="009B0AB5">
            <w:pPr>
              <w:spacing w:before="60" w:after="60"/>
              <w:jc w:val="both"/>
              <w:rPr>
                <w:b/>
              </w:rPr>
            </w:pPr>
            <w:r w:rsidRPr="00B348EE">
              <w:rPr>
                <w:b/>
              </w:rPr>
              <w:t>* Kết luận, nhận định 1</w:t>
            </w:r>
          </w:p>
          <w:p w14:paraId="46116105" w14:textId="77777777" w:rsidR="003C0EB9" w:rsidRPr="00B348EE" w:rsidRDefault="003C0EB9" w:rsidP="003C0EB9">
            <w:pPr>
              <w:spacing w:before="60" w:after="60"/>
              <w:jc w:val="both"/>
              <w:rPr>
                <w:b/>
              </w:rPr>
            </w:pPr>
            <w:r w:rsidRPr="00B348EE">
              <w:rPr>
                <w:b/>
              </w:rPr>
              <w:t xml:space="preserve">- GV nhận xét các câu trả lời của học sinh, chính xác đáp án đúng. </w:t>
            </w:r>
          </w:p>
          <w:p w14:paraId="23C3D203" w14:textId="77777777" w:rsidR="003C0EB9" w:rsidRPr="00B348EE" w:rsidRDefault="003C0EB9" w:rsidP="003C0EB9">
            <w:pPr>
              <w:spacing w:before="60" w:after="60"/>
              <w:jc w:val="both"/>
              <w:rPr>
                <w:b/>
              </w:rPr>
            </w:pP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2A5C84B9" w14:textId="77777777" w:rsidR="003C0EB9" w:rsidRPr="00B348EE" w:rsidRDefault="003C0EB9" w:rsidP="003C0EB9">
            <w:pPr>
              <w:widowControl w:val="0"/>
              <w:spacing w:before="60" w:after="60"/>
              <w:jc w:val="both"/>
              <w:rPr>
                <w:b/>
              </w:rPr>
            </w:pPr>
            <w:r w:rsidRPr="00B348EE">
              <w:rPr>
                <w:b/>
              </w:rPr>
              <w:t>Ví dụ 2: (SGK /20).</w:t>
            </w:r>
          </w:p>
          <w:p w14:paraId="3A5C798F"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2380" w:dyaOrig="840" w14:anchorId="561C9C7D">
                <v:shape id="_x0000_i1053" type="#_x0000_t75" style="width:119pt;height:42pt" o:ole="">
                  <v:imagedata r:id="rId61" o:title=""/>
                </v:shape>
                <o:OLEObject Type="Embed" ProgID="Equation.DSMT4" ShapeID="_x0000_i1053" DrawAspect="Content" ObjectID="_1783784984" r:id="rId62"/>
              </w:object>
            </w:r>
          </w:p>
          <w:p w14:paraId="08B04050" w14:textId="77777777" w:rsidR="003C0EB9" w:rsidRPr="00B348EE" w:rsidRDefault="003C0EB9" w:rsidP="003C0EB9">
            <w:pPr>
              <w:widowControl w:val="0"/>
              <w:spacing w:before="60" w:after="60"/>
              <w:jc w:val="both"/>
              <w:rPr>
                <w:b/>
              </w:rPr>
            </w:pPr>
            <w:r w:rsidRPr="00B348EE">
              <w:rPr>
                <w:b/>
              </w:rPr>
              <w:t>Giải</w:t>
            </w:r>
          </w:p>
          <w:p w14:paraId="6C9FFCF9" w14:textId="77777777" w:rsidR="003C0EB9" w:rsidRPr="00B348EE" w:rsidRDefault="003C0EB9" w:rsidP="003C0EB9">
            <w:pPr>
              <w:widowControl w:val="0"/>
              <w:spacing w:before="60" w:after="60"/>
              <w:jc w:val="both"/>
              <w:rPr>
                <w:b/>
              </w:rPr>
            </w:pPr>
            <w:r w:rsidRPr="00B348EE">
              <w:rPr>
                <w:b/>
              </w:rPr>
              <w:t xml:space="preserve">Từ phương trình (2), ta có </w:t>
            </w:r>
            <w:r w:rsidRPr="00B348EE">
              <w:rPr>
                <w:b/>
              </w:rPr>
              <w:object w:dxaOrig="1560" w:dyaOrig="400" w14:anchorId="22AC569B">
                <v:shape id="_x0000_i1054" type="#_x0000_t75" style="width:78pt;height:20.5pt" o:ole="">
                  <v:imagedata r:id="rId63" o:title=""/>
                </v:shape>
                <o:OLEObject Type="Embed" ProgID="Equation.DSMT4" ShapeID="_x0000_i1054" DrawAspect="Content" ObjectID="_1783784985" r:id="rId64"/>
              </w:object>
            </w:r>
          </w:p>
          <w:p w14:paraId="50B8DA56" w14:textId="77777777" w:rsidR="003C0EB9" w:rsidRPr="00B348EE" w:rsidRDefault="003C0EB9" w:rsidP="003C0EB9">
            <w:pPr>
              <w:widowControl w:val="0"/>
              <w:spacing w:before="60" w:after="60"/>
              <w:jc w:val="both"/>
              <w:rPr>
                <w:b/>
              </w:rPr>
            </w:pPr>
            <w:r w:rsidRPr="00B348EE">
              <w:rPr>
                <w:b/>
              </w:rPr>
              <w:t>Thế vào phương trình (1) ta được</w:t>
            </w:r>
          </w:p>
          <w:p w14:paraId="5E9CF513"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2880" w:dyaOrig="400" w14:anchorId="48834110">
                <v:shape id="_x0000_i1055" type="#_x0000_t75" style="width:2in;height:20.5pt" o:ole="">
                  <v:imagedata r:id="rId65" o:title=""/>
                </v:shape>
                <o:OLEObject Type="Embed" ProgID="Equation.DSMT4" ShapeID="_x0000_i1055" DrawAspect="Content" ObjectID="_1783784986" r:id="rId66"/>
              </w:object>
            </w:r>
          </w:p>
          <w:p w14:paraId="4672BFF4" w14:textId="77777777" w:rsidR="003C0EB9" w:rsidRPr="00B348EE" w:rsidRDefault="003C0EB9" w:rsidP="003C0EB9">
            <w:pPr>
              <w:widowControl w:val="0"/>
              <w:spacing w:before="60" w:after="60"/>
              <w:jc w:val="both"/>
              <w:rPr>
                <w:b/>
              </w:rPr>
            </w:pPr>
            <w:r w:rsidRPr="00B348EE">
              <w:rPr>
                <w:b/>
              </w:rPr>
              <w:t xml:space="preserve">Giải phương trình (4): </w:t>
            </w:r>
            <w:r w:rsidRPr="00B348EE">
              <w:rPr>
                <w:b/>
              </w:rPr>
              <w:object w:dxaOrig="2020" w:dyaOrig="400" w14:anchorId="6E63EAF6">
                <v:shape id="_x0000_i1056" type="#_x0000_t75" style="width:101pt;height:20.5pt" o:ole="">
                  <v:imagedata r:id="rId67" o:title=""/>
                </v:shape>
                <o:OLEObject Type="Embed" ProgID="Equation.DSMT4" ShapeID="_x0000_i1056" DrawAspect="Content" ObjectID="_1783784987" r:id="rId68"/>
              </w:object>
            </w:r>
          </w:p>
          <w:p w14:paraId="3B3ADC9E"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1800" w:dyaOrig="320" w14:anchorId="0A39CBA4">
                <v:shape id="_x0000_i1057" type="#_x0000_t75" style="width:90pt;height:15.5pt" o:ole="">
                  <v:imagedata r:id="rId69" o:title=""/>
                </v:shape>
                <o:OLEObject Type="Embed" ProgID="Equation.DSMT4" ShapeID="_x0000_i1057" DrawAspect="Content" ObjectID="_1783784988" r:id="rId70"/>
              </w:object>
            </w:r>
          </w:p>
          <w:p w14:paraId="5C2E5F3B"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940" w:dyaOrig="320" w14:anchorId="6646182F">
                <v:shape id="_x0000_i1058" type="#_x0000_t75" style="width:47pt;height:15.5pt" o:ole="">
                  <v:imagedata r:id="rId71" o:title=""/>
                </v:shape>
                <o:OLEObject Type="Embed" ProgID="Equation.DSMT4" ShapeID="_x0000_i1058" DrawAspect="Content" ObjectID="_1783784989" r:id="rId72"/>
              </w:object>
            </w:r>
          </w:p>
          <w:p w14:paraId="7A083F5C" w14:textId="77777777" w:rsidR="003C0EB9" w:rsidRPr="00B348EE" w:rsidRDefault="003C0EB9" w:rsidP="003C0EB9">
            <w:pPr>
              <w:widowControl w:val="0"/>
              <w:spacing w:before="60" w:after="60"/>
              <w:jc w:val="both"/>
              <w:rPr>
                <w:b/>
              </w:rPr>
            </w:pPr>
            <w:r w:rsidRPr="00B348EE">
              <w:rPr>
                <w:b/>
              </w:rPr>
              <w:t>Do đó, phương trình (4) vô nghiệm. Vậy hệ phương trình đã cho vô nghiệm.</w:t>
            </w:r>
          </w:p>
        </w:tc>
      </w:tr>
      <w:tr w:rsidR="00B348EE" w:rsidRPr="00B348EE" w14:paraId="2AF1EE7D" w14:textId="77777777" w:rsidTr="003C0EB9">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53CC7DCD" w14:textId="77777777" w:rsidR="003C0EB9" w:rsidRPr="00B348EE" w:rsidRDefault="003C0EB9" w:rsidP="009B0AB5">
            <w:pPr>
              <w:spacing w:before="60" w:after="60"/>
              <w:jc w:val="both"/>
              <w:rPr>
                <w:b/>
              </w:rPr>
            </w:pPr>
            <w:r w:rsidRPr="00B348EE">
              <w:rPr>
                <w:b/>
              </w:rPr>
              <w:t>* GV giao nhiệm vụ học tập 2</w:t>
            </w:r>
          </w:p>
          <w:p w14:paraId="67030EB7" w14:textId="77777777" w:rsidR="003C0EB9" w:rsidRPr="00B348EE" w:rsidRDefault="003C0EB9" w:rsidP="009B0AB5">
            <w:pPr>
              <w:spacing w:before="60" w:after="60"/>
              <w:jc w:val="both"/>
              <w:rPr>
                <w:b/>
              </w:rPr>
            </w:pPr>
            <w:r w:rsidRPr="00B348EE">
              <w:rPr>
                <w:b/>
              </w:rPr>
              <w:t>- Yêu cầu học sinh hoạt động cá nhân đọc nội dung luyện tập 2 SGK - Trang 20.</w:t>
            </w:r>
          </w:p>
          <w:p w14:paraId="7B587C3C" w14:textId="77777777" w:rsidR="003C0EB9" w:rsidRPr="00B348EE" w:rsidRDefault="003C0EB9" w:rsidP="009B0AB5">
            <w:pPr>
              <w:spacing w:before="60" w:after="60"/>
              <w:jc w:val="both"/>
              <w:rPr>
                <w:b/>
              </w:rPr>
            </w:pPr>
            <w:r w:rsidRPr="00B348EE">
              <w:rPr>
                <w:b/>
              </w:rPr>
              <w:t>- HS hoạt động theo cặp (nhóm đôi) làm bài Luyện tập 2, SGK trang 20</w:t>
            </w:r>
          </w:p>
          <w:p w14:paraId="0CA3105F" w14:textId="77777777" w:rsidR="003C0EB9" w:rsidRPr="00B348EE" w:rsidRDefault="003C0EB9" w:rsidP="009B0AB5">
            <w:pPr>
              <w:spacing w:before="60" w:after="60"/>
              <w:jc w:val="both"/>
              <w:rPr>
                <w:b/>
              </w:rPr>
            </w:pPr>
            <w:r w:rsidRPr="00B348EE">
              <w:rPr>
                <w:b/>
              </w:rPr>
              <w:t>Luyện tập 2: Giải hệ phương trình</w:t>
            </w:r>
          </w:p>
          <w:p w14:paraId="66B7C8AD" w14:textId="77777777" w:rsidR="003C0EB9" w:rsidRPr="00B348EE" w:rsidRDefault="003C0EB9" w:rsidP="009B0AB5">
            <w:pPr>
              <w:spacing w:before="60" w:after="60"/>
              <w:jc w:val="both"/>
              <w:rPr>
                <w:b/>
              </w:rPr>
            </w:pPr>
            <w:r w:rsidRPr="00B348EE">
              <w:rPr>
                <w:b/>
              </w:rPr>
              <w:object w:dxaOrig="1400" w:dyaOrig="720" w14:anchorId="2A1AB976">
                <v:shape id="_x0000_i1059" type="#_x0000_t75" style="width:69pt;height:36pt" o:ole="">
                  <v:imagedata r:id="rId73" o:title=""/>
                </v:shape>
                <o:OLEObject Type="Embed" ProgID="Equation.DSMT4" ShapeID="_x0000_i1059" DrawAspect="Content" ObjectID="_1783784990" r:id="rId74"/>
              </w:object>
            </w:r>
          </w:p>
          <w:p w14:paraId="339A8F95" w14:textId="77777777" w:rsidR="003C0EB9" w:rsidRPr="00B348EE" w:rsidRDefault="003C0EB9" w:rsidP="009B0AB5">
            <w:pPr>
              <w:spacing w:before="60" w:after="60"/>
              <w:jc w:val="both"/>
              <w:rPr>
                <w:b/>
              </w:rPr>
            </w:pPr>
            <w:r w:rsidRPr="00B348EE">
              <w:rPr>
                <w:b/>
              </w:rPr>
              <w:t>* HS thực hiện nhiệm vụ 2</w:t>
            </w:r>
          </w:p>
          <w:p w14:paraId="4B830ED6" w14:textId="77777777" w:rsidR="003C0EB9" w:rsidRPr="00B348EE" w:rsidRDefault="003C0EB9" w:rsidP="009B0AB5">
            <w:pPr>
              <w:spacing w:before="60" w:after="60"/>
              <w:jc w:val="both"/>
              <w:rPr>
                <w:b/>
              </w:rPr>
            </w:pPr>
            <w:r w:rsidRPr="00B348EE">
              <w:rPr>
                <w:b/>
              </w:rPr>
              <w:t xml:space="preserve">- Hoạt động cá nhân đọc nội dung luyện tập 2 SGK - Trang 20. </w:t>
            </w:r>
          </w:p>
          <w:p w14:paraId="7DDCFB0F" w14:textId="77777777" w:rsidR="003C0EB9" w:rsidRPr="00B348EE" w:rsidRDefault="003C0EB9" w:rsidP="009B0AB5">
            <w:pPr>
              <w:spacing w:before="60" w:after="60"/>
              <w:jc w:val="both"/>
              <w:rPr>
                <w:b/>
              </w:rPr>
            </w:pPr>
            <w:r w:rsidRPr="00B348EE">
              <w:rPr>
                <w:b/>
              </w:rPr>
              <w:t>- Thời gian hoạt động nhóm (3 phút)</w:t>
            </w:r>
          </w:p>
          <w:p w14:paraId="21986E0E" w14:textId="77777777" w:rsidR="003C0EB9" w:rsidRPr="00B348EE" w:rsidRDefault="003C0EB9" w:rsidP="009B0AB5">
            <w:pPr>
              <w:spacing w:before="60" w:after="60"/>
              <w:jc w:val="both"/>
              <w:rPr>
                <w:b/>
              </w:rPr>
            </w:pPr>
            <w:r w:rsidRPr="00B348EE">
              <w:rPr>
                <w:b/>
              </w:rPr>
              <w:t>- HS thảo luận thống nhất cách làm chung</w:t>
            </w:r>
          </w:p>
          <w:p w14:paraId="6FC2CF72" w14:textId="77777777" w:rsidR="003C0EB9" w:rsidRPr="00B348EE" w:rsidRDefault="003C0EB9" w:rsidP="009B0AB5">
            <w:pPr>
              <w:spacing w:before="60" w:after="60"/>
              <w:jc w:val="both"/>
              <w:rPr>
                <w:b/>
              </w:rPr>
            </w:pPr>
            <w:r w:rsidRPr="00B348EE">
              <w:rPr>
                <w:b/>
              </w:rPr>
              <w:t xml:space="preserve">- GV theo dõi, hướng dẫn, giúp đỡ học sinh thực hiện nhiệm vụ. </w:t>
            </w:r>
          </w:p>
          <w:p w14:paraId="1F9D49BE" w14:textId="77777777" w:rsidR="003C0EB9" w:rsidRPr="00B348EE" w:rsidRDefault="003C0EB9" w:rsidP="009B0AB5">
            <w:pPr>
              <w:spacing w:before="60" w:after="60"/>
              <w:jc w:val="both"/>
              <w:rPr>
                <w:b/>
              </w:rPr>
            </w:pPr>
            <w:r w:rsidRPr="00B348EE">
              <w:rPr>
                <w:b/>
              </w:rPr>
              <w:t>* Báo cáo, thảo luận 2</w:t>
            </w:r>
          </w:p>
          <w:p w14:paraId="7022C547" w14:textId="77777777" w:rsidR="003C0EB9" w:rsidRPr="00B348EE" w:rsidRDefault="003C0EB9" w:rsidP="009B0AB5">
            <w:pPr>
              <w:spacing w:before="60" w:after="60"/>
              <w:jc w:val="both"/>
              <w:rPr>
                <w:b/>
              </w:rPr>
            </w:pPr>
            <w:r w:rsidRPr="00B348EE">
              <w:rPr>
                <w:b/>
              </w:rPr>
              <w:t xml:space="preserve">- Đại diện 2 nhóm trả lời miệng. </w:t>
            </w:r>
          </w:p>
          <w:p w14:paraId="00F72B09" w14:textId="77777777" w:rsidR="003C0EB9" w:rsidRPr="00B348EE" w:rsidRDefault="003C0EB9" w:rsidP="009B0AB5">
            <w:pPr>
              <w:spacing w:before="60" w:after="60"/>
              <w:jc w:val="both"/>
              <w:rPr>
                <w:b/>
              </w:rPr>
            </w:pPr>
            <w:r w:rsidRPr="00B348EE">
              <w:rPr>
                <w:b/>
              </w:rPr>
              <w:t xml:space="preserve">- HS cả lớp lắng nghe, nhận xét, ghi bài. </w:t>
            </w:r>
          </w:p>
          <w:p w14:paraId="253A9DA9" w14:textId="77777777" w:rsidR="003C0EB9" w:rsidRPr="00B348EE" w:rsidRDefault="003C0EB9" w:rsidP="009B0AB5">
            <w:pPr>
              <w:spacing w:before="60" w:after="60"/>
              <w:jc w:val="both"/>
              <w:rPr>
                <w:b/>
              </w:rPr>
            </w:pPr>
            <w:r w:rsidRPr="00B348EE">
              <w:rPr>
                <w:b/>
              </w:rPr>
              <w:t>* Kết luận, nhận định 2</w:t>
            </w:r>
          </w:p>
          <w:p w14:paraId="54BF285F" w14:textId="77777777" w:rsidR="003C0EB9" w:rsidRPr="00B348EE" w:rsidRDefault="003C0EB9" w:rsidP="003C0EB9">
            <w:pPr>
              <w:spacing w:before="60" w:after="60"/>
              <w:jc w:val="both"/>
              <w:rPr>
                <w:b/>
              </w:rPr>
            </w:pPr>
            <w:r w:rsidRPr="00B348EE">
              <w:rPr>
                <w:b/>
              </w:rPr>
              <w:t xml:space="preserve">- GV nhận xét các câu trả lời của học sinh, chính xác đáp án đúng. </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447CB0E5" w14:textId="77777777" w:rsidR="003C0EB9" w:rsidRPr="00B348EE" w:rsidRDefault="003C0EB9" w:rsidP="009B0AB5">
            <w:pPr>
              <w:widowControl w:val="0"/>
              <w:spacing w:before="60" w:after="60"/>
              <w:jc w:val="both"/>
              <w:rPr>
                <w:b/>
              </w:rPr>
            </w:pPr>
          </w:p>
          <w:p w14:paraId="7E9B2465" w14:textId="77777777" w:rsidR="003C0EB9" w:rsidRPr="00B348EE" w:rsidRDefault="003C0EB9" w:rsidP="009B0AB5">
            <w:pPr>
              <w:widowControl w:val="0"/>
              <w:spacing w:before="60" w:after="60"/>
              <w:jc w:val="both"/>
              <w:rPr>
                <w:b/>
              </w:rPr>
            </w:pPr>
            <w:r w:rsidRPr="00B348EE">
              <w:rPr>
                <w:b/>
              </w:rPr>
              <w:t>Luyện tập 2 (sgk/trang 20).</w:t>
            </w:r>
          </w:p>
          <w:p w14:paraId="20D0236A" w14:textId="77777777" w:rsidR="003C0EB9" w:rsidRPr="00B348EE" w:rsidRDefault="003C0EB9" w:rsidP="009B0AB5">
            <w:pPr>
              <w:widowControl w:val="0"/>
              <w:spacing w:before="60" w:after="60"/>
              <w:jc w:val="both"/>
              <w:rPr>
                <w:b/>
              </w:rPr>
            </w:pPr>
            <w:r w:rsidRPr="00B348EE">
              <w:rPr>
                <w:b/>
              </w:rPr>
              <w:object w:dxaOrig="2079" w:dyaOrig="840" w14:anchorId="5E49BD68">
                <v:shape id="_x0000_i1060" type="#_x0000_t75" style="width:102pt;height:42pt" o:ole="">
                  <v:imagedata r:id="rId75" o:title=""/>
                </v:shape>
                <o:OLEObject Type="Embed" ProgID="Equation.DSMT4" ShapeID="_x0000_i1060" DrawAspect="Content" ObjectID="_1783784991" r:id="rId76"/>
              </w:object>
            </w:r>
          </w:p>
          <w:p w14:paraId="6BEB628F" w14:textId="77777777" w:rsidR="003C0EB9" w:rsidRPr="00B348EE" w:rsidRDefault="003C0EB9" w:rsidP="003C0EB9">
            <w:pPr>
              <w:widowControl w:val="0"/>
              <w:spacing w:before="60" w:after="60"/>
              <w:jc w:val="both"/>
              <w:rPr>
                <w:b/>
              </w:rPr>
            </w:pPr>
            <w:r w:rsidRPr="00B348EE">
              <w:rPr>
                <w:b/>
              </w:rPr>
              <w:t>Giải</w:t>
            </w:r>
          </w:p>
          <w:p w14:paraId="40310BF9" w14:textId="77777777" w:rsidR="003C0EB9" w:rsidRPr="00B348EE" w:rsidRDefault="003C0EB9" w:rsidP="003C0EB9">
            <w:pPr>
              <w:widowControl w:val="0"/>
              <w:spacing w:before="60" w:after="60"/>
              <w:jc w:val="both"/>
              <w:rPr>
                <w:b/>
              </w:rPr>
            </w:pPr>
            <w:r w:rsidRPr="00B348EE">
              <w:rPr>
                <w:b/>
              </w:rPr>
              <w:t xml:space="preserve">Từ phương trình (2), ta có </w:t>
            </w:r>
            <w:r w:rsidRPr="00B348EE">
              <w:rPr>
                <w:b/>
              </w:rPr>
              <w:object w:dxaOrig="1480" w:dyaOrig="400" w14:anchorId="4DF41AF1">
                <v:shape id="_x0000_i1061" type="#_x0000_t75" style="width:73.5pt;height:20.5pt" o:ole="">
                  <v:imagedata r:id="rId77" o:title=""/>
                </v:shape>
                <o:OLEObject Type="Embed" ProgID="Equation.DSMT4" ShapeID="_x0000_i1061" DrawAspect="Content" ObjectID="_1783784992" r:id="rId78"/>
              </w:object>
            </w:r>
          </w:p>
          <w:p w14:paraId="34A52B65" w14:textId="77777777" w:rsidR="003C0EB9" w:rsidRPr="00B348EE" w:rsidRDefault="003C0EB9" w:rsidP="003C0EB9">
            <w:pPr>
              <w:widowControl w:val="0"/>
              <w:spacing w:before="60" w:after="60"/>
              <w:jc w:val="both"/>
              <w:rPr>
                <w:b/>
              </w:rPr>
            </w:pPr>
            <w:r w:rsidRPr="00B348EE">
              <w:rPr>
                <w:b/>
              </w:rPr>
              <w:t>Thế vào phương trình (1) ta được</w:t>
            </w:r>
          </w:p>
          <w:p w14:paraId="3F7E96A9"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2780" w:dyaOrig="400" w14:anchorId="28BA796D">
                <v:shape id="_x0000_i1062" type="#_x0000_t75" style="width:138.5pt;height:20.5pt" o:ole="">
                  <v:imagedata r:id="rId79" o:title=""/>
                </v:shape>
                <o:OLEObject Type="Embed" ProgID="Equation.DSMT4" ShapeID="_x0000_i1062" DrawAspect="Content" ObjectID="_1783784993" r:id="rId80"/>
              </w:object>
            </w:r>
          </w:p>
          <w:p w14:paraId="7666AA7B" w14:textId="77777777" w:rsidR="003C0EB9" w:rsidRPr="00B348EE" w:rsidRDefault="003C0EB9" w:rsidP="003C0EB9">
            <w:pPr>
              <w:widowControl w:val="0"/>
              <w:spacing w:before="60" w:after="60"/>
              <w:jc w:val="both"/>
              <w:rPr>
                <w:b/>
              </w:rPr>
            </w:pPr>
            <w:r w:rsidRPr="00B348EE">
              <w:rPr>
                <w:b/>
              </w:rPr>
              <w:t xml:space="preserve">Giải phương trình (4): </w:t>
            </w:r>
            <w:r w:rsidRPr="00B348EE">
              <w:rPr>
                <w:b/>
              </w:rPr>
              <w:object w:dxaOrig="1900" w:dyaOrig="400" w14:anchorId="14D11754">
                <v:shape id="_x0000_i1063" type="#_x0000_t75" style="width:94.5pt;height:20.5pt" o:ole="">
                  <v:imagedata r:id="rId81" o:title=""/>
                </v:shape>
                <o:OLEObject Type="Embed" ProgID="Equation.DSMT4" ShapeID="_x0000_i1063" DrawAspect="Content" ObjectID="_1783784994" r:id="rId82"/>
              </w:object>
            </w:r>
          </w:p>
          <w:p w14:paraId="5BA72FC3"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1620" w:dyaOrig="320" w14:anchorId="3478A4FE">
                <v:shape id="_x0000_i1064" type="#_x0000_t75" style="width:81pt;height:15.5pt" o:ole="">
                  <v:imagedata r:id="rId83" o:title=""/>
                </v:shape>
                <o:OLEObject Type="Embed" ProgID="Equation.DSMT4" ShapeID="_x0000_i1064" DrawAspect="Content" ObjectID="_1783784995" r:id="rId84"/>
              </w:object>
            </w:r>
          </w:p>
          <w:p w14:paraId="37E02814"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680" w:dyaOrig="320" w14:anchorId="135E75F3">
                <v:shape id="_x0000_i1065" type="#_x0000_t75" style="width:34.5pt;height:15.5pt" o:ole="">
                  <v:imagedata r:id="rId85" o:title=""/>
                </v:shape>
                <o:OLEObject Type="Embed" ProgID="Equation.DSMT4" ShapeID="_x0000_i1065" DrawAspect="Content" ObjectID="_1783784996" r:id="rId86"/>
              </w:object>
            </w:r>
          </w:p>
          <w:p w14:paraId="2D6E51BF" w14:textId="77777777" w:rsidR="003C0EB9" w:rsidRPr="00B348EE" w:rsidRDefault="003C0EB9" w:rsidP="003C0EB9">
            <w:pPr>
              <w:widowControl w:val="0"/>
              <w:spacing w:before="60" w:after="60"/>
              <w:jc w:val="both"/>
              <w:rPr>
                <w:b/>
              </w:rPr>
            </w:pPr>
            <w:r w:rsidRPr="00B348EE">
              <w:rPr>
                <w:b/>
              </w:rPr>
              <w:t>Do đó, phương trình (4) vô nghiệm. Vậy hệ phương trình đã cho vô nghiệm.</w:t>
            </w:r>
          </w:p>
          <w:p w14:paraId="7C42D4FD" w14:textId="77777777" w:rsidR="003C0EB9" w:rsidRPr="00B348EE" w:rsidRDefault="003C0EB9" w:rsidP="003C0EB9">
            <w:pPr>
              <w:widowControl w:val="0"/>
              <w:spacing w:before="60" w:after="60"/>
              <w:jc w:val="both"/>
              <w:rPr>
                <w:b/>
              </w:rPr>
            </w:pPr>
          </w:p>
        </w:tc>
      </w:tr>
      <w:tr w:rsidR="00B348EE" w:rsidRPr="00B348EE" w14:paraId="60356469" w14:textId="77777777" w:rsidTr="003C0EB9">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1E56FF90" w14:textId="77777777" w:rsidR="003C0EB9" w:rsidRPr="00B348EE" w:rsidRDefault="003C0EB9" w:rsidP="009B0AB5">
            <w:pPr>
              <w:spacing w:before="60" w:after="60"/>
              <w:jc w:val="both"/>
              <w:rPr>
                <w:b/>
              </w:rPr>
            </w:pPr>
            <w:r w:rsidRPr="00B348EE">
              <w:rPr>
                <w:b/>
              </w:rPr>
              <w:lastRenderedPageBreak/>
              <w:t>* GV giao nhiệm vụ học tập 3</w:t>
            </w:r>
          </w:p>
          <w:p w14:paraId="0A96FC1A" w14:textId="77777777" w:rsidR="003C0EB9" w:rsidRPr="00B348EE" w:rsidRDefault="003C0EB9" w:rsidP="009B0AB5">
            <w:pPr>
              <w:spacing w:before="60" w:after="60"/>
              <w:jc w:val="both"/>
              <w:rPr>
                <w:b/>
              </w:rPr>
            </w:pPr>
            <w:r w:rsidRPr="00B348EE">
              <w:rPr>
                <w:b/>
              </w:rPr>
              <w:t>- Yêu cầu học sinh hoạt động cá nhân đọc nội dung ví dụ  3 SGK - Trang 20.</w:t>
            </w:r>
          </w:p>
          <w:p w14:paraId="5D521B2E" w14:textId="77777777" w:rsidR="003C0EB9" w:rsidRPr="00B348EE" w:rsidRDefault="003C0EB9" w:rsidP="009B0AB5">
            <w:pPr>
              <w:spacing w:before="60" w:after="60"/>
              <w:jc w:val="both"/>
              <w:rPr>
                <w:b/>
              </w:rPr>
            </w:pPr>
            <w:r w:rsidRPr="00B348EE">
              <w:rPr>
                <w:b/>
              </w:rPr>
              <w:t xml:space="preserve">- Yêu cầu HS hoạt động nhóm (cặp đôi) nhận xét qua ba ví dụ đưa ra nhận xét số nghiệm khi giải hệ phương trình bậc nhất hai ẩn </w:t>
            </w:r>
          </w:p>
          <w:p w14:paraId="31E99438" w14:textId="77777777" w:rsidR="003C0EB9" w:rsidRPr="00B348EE" w:rsidRDefault="003C0EB9" w:rsidP="009B0AB5">
            <w:pPr>
              <w:spacing w:before="60" w:after="60"/>
              <w:jc w:val="both"/>
              <w:rPr>
                <w:b/>
              </w:rPr>
            </w:pPr>
            <w:r w:rsidRPr="00B348EE">
              <w:rPr>
                <w:b/>
              </w:rPr>
              <w:t>* HS thực hiện nhiệm vụ 3</w:t>
            </w:r>
          </w:p>
          <w:p w14:paraId="68E80062" w14:textId="77777777" w:rsidR="003C0EB9" w:rsidRPr="00B348EE" w:rsidRDefault="003C0EB9" w:rsidP="009B0AB5">
            <w:pPr>
              <w:spacing w:before="60" w:after="60"/>
              <w:jc w:val="both"/>
              <w:rPr>
                <w:b/>
              </w:rPr>
            </w:pPr>
            <w:r w:rsidRPr="00B348EE">
              <w:rPr>
                <w:b/>
              </w:rPr>
              <w:t>- Học sinh đọc nội dung ví dụ 3 SGK - Trang 20.</w:t>
            </w:r>
          </w:p>
          <w:p w14:paraId="276399DA" w14:textId="77777777" w:rsidR="003C0EB9" w:rsidRPr="00B348EE" w:rsidRDefault="003C0EB9" w:rsidP="009B0AB5">
            <w:pPr>
              <w:spacing w:before="60" w:after="60"/>
              <w:jc w:val="both"/>
              <w:rPr>
                <w:b/>
              </w:rPr>
            </w:pPr>
            <w:r w:rsidRPr="00B348EE">
              <w:rPr>
                <w:b/>
              </w:rPr>
              <w:t>- HS giải hệ phương trình vào vở.</w:t>
            </w:r>
          </w:p>
          <w:p w14:paraId="33120967" w14:textId="77777777" w:rsidR="003C0EB9" w:rsidRPr="00B348EE" w:rsidRDefault="003C0EB9" w:rsidP="009B0AB5">
            <w:pPr>
              <w:spacing w:before="60" w:after="60"/>
              <w:jc w:val="both"/>
              <w:rPr>
                <w:b/>
              </w:rPr>
            </w:pPr>
            <w:r w:rsidRPr="00B348EE">
              <w:rPr>
                <w:b/>
              </w:rPr>
              <w:t>- HS thảo luận cặp đôi rút ra nhận xét</w:t>
            </w:r>
          </w:p>
          <w:p w14:paraId="55FF79A7" w14:textId="77777777" w:rsidR="003C0EB9" w:rsidRPr="00B348EE" w:rsidRDefault="003C0EB9" w:rsidP="009B0AB5">
            <w:pPr>
              <w:spacing w:before="60" w:after="60"/>
              <w:jc w:val="both"/>
              <w:rPr>
                <w:b/>
              </w:rPr>
            </w:pPr>
            <w:r w:rsidRPr="00B348EE">
              <w:rPr>
                <w:b/>
              </w:rPr>
              <w:t xml:space="preserve">* Báo cáo, thảo luận 3 </w:t>
            </w:r>
          </w:p>
          <w:p w14:paraId="44EACF37" w14:textId="77777777" w:rsidR="003C0EB9" w:rsidRPr="00B348EE" w:rsidRDefault="003C0EB9" w:rsidP="009B0AB5">
            <w:pPr>
              <w:spacing w:before="60" w:after="60"/>
              <w:jc w:val="both"/>
              <w:rPr>
                <w:b/>
              </w:rPr>
            </w:pPr>
            <w:r w:rsidRPr="00B348EE">
              <w:rPr>
                <w:b/>
              </w:rPr>
              <w:t xml:space="preserve">- GV gọi 2 HS  đại diện trình bày.  </w:t>
            </w:r>
          </w:p>
          <w:p w14:paraId="7F1C38C2" w14:textId="77777777" w:rsidR="003C0EB9" w:rsidRPr="00B348EE" w:rsidRDefault="003C0EB9" w:rsidP="009B0AB5">
            <w:pPr>
              <w:spacing w:before="60" w:after="60"/>
              <w:jc w:val="both"/>
              <w:rPr>
                <w:b/>
              </w:rPr>
            </w:pPr>
            <w:r w:rsidRPr="00B348EE">
              <w:rPr>
                <w:b/>
              </w:rPr>
              <w:t>- GV gọi đại diện bốn nhóm đưa ra nhận xét của nhóm mình.</w:t>
            </w:r>
          </w:p>
          <w:p w14:paraId="78BA6B20" w14:textId="77777777" w:rsidR="003C0EB9" w:rsidRPr="00B348EE" w:rsidRDefault="003C0EB9" w:rsidP="009B0AB5">
            <w:pPr>
              <w:spacing w:before="60" w:after="60"/>
              <w:jc w:val="both"/>
              <w:rPr>
                <w:b/>
              </w:rPr>
            </w:pPr>
            <w:r w:rsidRPr="00B348EE">
              <w:rPr>
                <w:b/>
              </w:rPr>
              <w:t xml:space="preserve">- HS cả lớp lắng nghe, nhận xét, ghi bài. </w:t>
            </w:r>
          </w:p>
          <w:p w14:paraId="22ACA62F" w14:textId="77777777" w:rsidR="003C0EB9" w:rsidRPr="00B348EE" w:rsidRDefault="003C0EB9" w:rsidP="009B0AB5">
            <w:pPr>
              <w:spacing w:before="60" w:after="60"/>
              <w:jc w:val="both"/>
              <w:rPr>
                <w:b/>
              </w:rPr>
            </w:pPr>
            <w:r w:rsidRPr="00B348EE">
              <w:rPr>
                <w:b/>
              </w:rPr>
              <w:t>* Kết luận, nhận định 3</w:t>
            </w:r>
          </w:p>
          <w:p w14:paraId="547020C8" w14:textId="77777777" w:rsidR="003C0EB9" w:rsidRPr="00B348EE" w:rsidRDefault="003C0EB9" w:rsidP="009B0AB5">
            <w:pPr>
              <w:spacing w:before="60" w:after="60"/>
              <w:jc w:val="both"/>
              <w:rPr>
                <w:b/>
              </w:rPr>
            </w:pPr>
            <w:r w:rsidRPr="00B348EE">
              <w:rPr>
                <w:b/>
              </w:rPr>
              <w:t>- GV nhận xét các câu trả lời của học sinh, chính xác đáp án đúng.</w:t>
            </w:r>
          </w:p>
          <w:p w14:paraId="6CA66BF9" w14:textId="77777777" w:rsidR="003C0EB9" w:rsidRPr="00B348EE" w:rsidRDefault="003C0EB9" w:rsidP="009B0AB5">
            <w:pPr>
              <w:spacing w:before="60" w:after="60"/>
              <w:jc w:val="both"/>
              <w:rPr>
                <w:b/>
              </w:rPr>
            </w:pPr>
            <w:r w:rsidRPr="00B348EE">
              <w:rPr>
                <w:b/>
              </w:rPr>
              <w:t xml:space="preserve"> * Kết luận, nhận định 3</w:t>
            </w:r>
          </w:p>
          <w:p w14:paraId="47892F0F" w14:textId="77777777" w:rsidR="003C0EB9" w:rsidRPr="00B348EE" w:rsidRDefault="003C0EB9" w:rsidP="003C0EB9">
            <w:pPr>
              <w:spacing w:before="60" w:after="60"/>
              <w:jc w:val="both"/>
              <w:rPr>
                <w:b/>
              </w:rPr>
            </w:pPr>
            <w:r w:rsidRPr="00B348EE">
              <w:rPr>
                <w:b/>
              </w:rPr>
              <w:t xml:space="preserve">- GV nhận xét các câu trả lời của học sinh, chính xác đáp án đúng. </w:t>
            </w:r>
          </w:p>
          <w:p w14:paraId="74DF392C" w14:textId="77777777" w:rsidR="003C0EB9" w:rsidRPr="00B348EE" w:rsidRDefault="003C0EB9" w:rsidP="003C0EB9">
            <w:pPr>
              <w:spacing w:before="60" w:after="60"/>
              <w:jc w:val="both"/>
              <w:rPr>
                <w:b/>
              </w:rPr>
            </w:pPr>
            <w:r w:rsidRPr="00B348EE">
              <w:rPr>
                <w:b/>
              </w:rPr>
              <w:t>- Như vậy qua ba ví dụ trong quá trình giải hệ bằng phương pháp thế, khi giải phương trình ở bước 2 các em thấy phương trình xuất hiện dạng:</w:t>
            </w:r>
          </w:p>
          <w:p w14:paraId="32A14E50" w14:textId="77777777" w:rsidR="003C0EB9" w:rsidRPr="00B348EE" w:rsidRDefault="003C0EB9" w:rsidP="003C0EB9">
            <w:pPr>
              <w:spacing w:before="60" w:after="60"/>
              <w:jc w:val="both"/>
              <w:rPr>
                <w:b/>
              </w:rPr>
            </w:pPr>
            <w:r w:rsidRPr="00B348EE">
              <w:rPr>
                <w:b/>
              </w:rPr>
              <w:t xml:space="preserve">+ </w:t>
            </w:r>
            <w:r w:rsidRPr="00B348EE">
              <w:rPr>
                <w:b/>
              </w:rPr>
              <w:object w:dxaOrig="700" w:dyaOrig="320" w14:anchorId="29DF9E4E">
                <v:shape id="_x0000_i1066" type="#_x0000_t75" style="width:35pt;height:15.5pt" o:ole="">
                  <v:imagedata r:id="rId87" o:title=""/>
                </v:shape>
                <o:OLEObject Type="Embed" ProgID="Equation.DSMT4" ShapeID="_x0000_i1066" DrawAspect="Content" ObjectID="_1783784997" r:id="rId88"/>
              </w:object>
            </w:r>
            <w:r w:rsidRPr="00B348EE">
              <w:rPr>
                <w:b/>
              </w:rPr>
              <w:t>(</w:t>
            </w:r>
            <w:r w:rsidRPr="00B348EE">
              <w:rPr>
                <w:b/>
              </w:rPr>
              <w:object w:dxaOrig="200" w:dyaOrig="220" w14:anchorId="02C8E491">
                <v:shape id="_x0000_i1067" type="#_x0000_t75" style="width:10pt;height:11.5pt" o:ole="">
                  <v:imagedata r:id="rId89" o:title=""/>
                </v:shape>
                <o:OLEObject Type="Embed" ProgID="Equation.DSMT4" ShapeID="_x0000_i1067" DrawAspect="Content" ObjectID="_1783784998" r:id="rId90"/>
              </w:object>
            </w:r>
            <w:r w:rsidRPr="00B348EE">
              <w:rPr>
                <w:b/>
              </w:rPr>
              <w:t xml:space="preserve">, </w:t>
            </w:r>
            <w:r w:rsidRPr="00B348EE">
              <w:rPr>
                <w:b/>
              </w:rPr>
              <w:object w:dxaOrig="200" w:dyaOrig="279" w14:anchorId="6FF53410">
                <v:shape id="_x0000_i1068" type="#_x0000_t75" style="width:10pt;height:14.5pt" o:ole="">
                  <v:imagedata r:id="rId91" o:title=""/>
                </v:shape>
                <o:OLEObject Type="Embed" ProgID="Equation.DSMT4" ShapeID="_x0000_i1068" DrawAspect="Content" ObjectID="_1783784999" r:id="rId92"/>
              </w:object>
            </w:r>
            <w:r w:rsidRPr="00B348EE">
              <w:rPr>
                <w:b/>
              </w:rPr>
              <w:t xml:space="preserve"> là hằng số) phương trình có nghiệm duy nhất.</w:t>
            </w:r>
          </w:p>
          <w:p w14:paraId="71461A51" w14:textId="77777777" w:rsidR="003C0EB9" w:rsidRPr="00B348EE" w:rsidRDefault="003C0EB9" w:rsidP="003C0EB9">
            <w:pPr>
              <w:spacing w:before="60" w:after="60"/>
              <w:jc w:val="both"/>
              <w:rPr>
                <w:b/>
              </w:rPr>
            </w:pPr>
            <w:r w:rsidRPr="00B348EE">
              <w:rPr>
                <w:b/>
              </w:rPr>
              <w:t xml:space="preserve">+ </w:t>
            </w:r>
            <w:r w:rsidRPr="00B348EE">
              <w:rPr>
                <w:b/>
              </w:rPr>
              <w:object w:dxaOrig="680" w:dyaOrig="279" w14:anchorId="2CDB3C28">
                <v:shape id="_x0000_i1069" type="#_x0000_t75" style="width:34pt;height:14.5pt" o:ole="">
                  <v:imagedata r:id="rId93" o:title=""/>
                </v:shape>
                <o:OLEObject Type="Embed" ProgID="Equation.DSMT4" ShapeID="_x0000_i1069" DrawAspect="Content" ObjectID="_1783785000" r:id="rId94"/>
              </w:object>
            </w:r>
            <w:r w:rsidRPr="00B348EE">
              <w:rPr>
                <w:b/>
              </w:rPr>
              <w:t>phương trình vô số nghiệm.</w:t>
            </w:r>
          </w:p>
          <w:p w14:paraId="296C8BAA" w14:textId="77777777" w:rsidR="003C0EB9" w:rsidRPr="00B348EE" w:rsidRDefault="003C0EB9" w:rsidP="003C0EB9">
            <w:pPr>
              <w:spacing w:before="60" w:after="60"/>
              <w:jc w:val="both"/>
              <w:rPr>
                <w:b/>
              </w:rPr>
            </w:pPr>
            <w:r w:rsidRPr="00B348EE">
              <w:rPr>
                <w:b/>
              </w:rPr>
              <w:t xml:space="preserve">+ </w:t>
            </w:r>
            <w:r w:rsidRPr="00B348EE">
              <w:rPr>
                <w:b/>
              </w:rPr>
              <w:object w:dxaOrig="680" w:dyaOrig="279" w14:anchorId="719F9C20">
                <v:shape id="_x0000_i1070" type="#_x0000_t75" style="width:34pt;height:14.5pt" o:ole="">
                  <v:imagedata r:id="rId95" o:title=""/>
                </v:shape>
                <o:OLEObject Type="Embed" ProgID="Equation.DSMT4" ShapeID="_x0000_i1070" DrawAspect="Content" ObjectID="_1783785001" r:id="rId96"/>
              </w:object>
            </w:r>
            <w:r w:rsidRPr="00B348EE">
              <w:rPr>
                <w:b/>
              </w:rPr>
              <w:t>(</w:t>
            </w:r>
            <w:r w:rsidRPr="00B348EE">
              <w:rPr>
                <w:b/>
              </w:rPr>
              <w:object w:dxaOrig="200" w:dyaOrig="220" w14:anchorId="1335706A">
                <v:shape id="_x0000_i1071" type="#_x0000_t75" style="width:10pt;height:11.5pt" o:ole="">
                  <v:imagedata r:id="rId97" o:title=""/>
                </v:shape>
                <o:OLEObject Type="Embed" ProgID="Equation.DSMT4" ShapeID="_x0000_i1071" DrawAspect="Content" ObjectID="_1783785002" r:id="rId98"/>
              </w:object>
            </w:r>
            <w:r w:rsidRPr="00B348EE">
              <w:rPr>
                <w:b/>
              </w:rPr>
              <w:t>là hằng số) phương trình vô nghiệm.</w:t>
            </w:r>
          </w:p>
          <w:p w14:paraId="4436C483" w14:textId="77777777" w:rsidR="003C0EB9" w:rsidRPr="00B348EE" w:rsidRDefault="003C0EB9" w:rsidP="003C0EB9">
            <w:pPr>
              <w:spacing w:before="60" w:after="60"/>
              <w:jc w:val="both"/>
              <w:rPr>
                <w:b/>
              </w:rPr>
            </w:pPr>
            <w:r w:rsidRPr="00B348EE">
              <w:rPr>
                <w:b/>
              </w:rPr>
              <w:t>- GV đưa nhận xét, chú ý (SGK-21)</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041DA192" w14:textId="77777777" w:rsidR="003C0EB9" w:rsidRPr="00B348EE" w:rsidRDefault="003C0EB9" w:rsidP="003C0EB9">
            <w:pPr>
              <w:widowControl w:val="0"/>
              <w:spacing w:before="60" w:after="60"/>
              <w:jc w:val="both"/>
              <w:rPr>
                <w:b/>
              </w:rPr>
            </w:pPr>
            <w:r w:rsidRPr="00B348EE">
              <w:rPr>
                <w:b/>
              </w:rPr>
              <w:t>Ví dụ 3: (SGK – 20).</w:t>
            </w:r>
          </w:p>
          <w:p w14:paraId="7FCC188E" w14:textId="77777777" w:rsidR="003C0EB9" w:rsidRPr="00B348EE" w:rsidRDefault="003C0EB9" w:rsidP="003C0EB9">
            <w:pPr>
              <w:widowControl w:val="0"/>
              <w:spacing w:before="60" w:after="60"/>
              <w:jc w:val="both"/>
              <w:rPr>
                <w:b/>
              </w:rPr>
            </w:pPr>
            <w:r w:rsidRPr="00B348EE">
              <w:rPr>
                <w:b/>
              </w:rPr>
              <w:object w:dxaOrig="2140" w:dyaOrig="840" w14:anchorId="04263E7F">
                <v:shape id="_x0000_i1072" type="#_x0000_t75" style="width:105.5pt;height:42pt" o:ole="">
                  <v:imagedata r:id="rId99" o:title=""/>
                </v:shape>
                <o:OLEObject Type="Embed" ProgID="Equation.DSMT4" ShapeID="_x0000_i1072" DrawAspect="Content" ObjectID="_1783785003" r:id="rId100"/>
              </w:object>
            </w:r>
          </w:p>
          <w:p w14:paraId="53D6FA78" w14:textId="77777777" w:rsidR="003C0EB9" w:rsidRPr="00B348EE" w:rsidRDefault="003C0EB9" w:rsidP="003C0EB9">
            <w:pPr>
              <w:widowControl w:val="0"/>
              <w:spacing w:before="60" w:after="60"/>
              <w:jc w:val="both"/>
              <w:rPr>
                <w:b/>
              </w:rPr>
            </w:pPr>
            <w:r w:rsidRPr="00B348EE">
              <w:rPr>
                <w:b/>
              </w:rPr>
              <w:t>Giải</w:t>
            </w:r>
          </w:p>
          <w:p w14:paraId="7953A33C" w14:textId="77777777" w:rsidR="003C0EB9" w:rsidRPr="00B348EE" w:rsidRDefault="003C0EB9" w:rsidP="003C0EB9">
            <w:pPr>
              <w:widowControl w:val="0"/>
              <w:spacing w:before="60" w:after="60"/>
              <w:jc w:val="both"/>
              <w:rPr>
                <w:b/>
              </w:rPr>
            </w:pPr>
            <w:r w:rsidRPr="00B348EE">
              <w:rPr>
                <w:b/>
              </w:rPr>
              <w:t xml:space="preserve">Từ phương trình (2), ta có </w:t>
            </w:r>
            <w:r w:rsidRPr="00B348EE">
              <w:rPr>
                <w:b/>
              </w:rPr>
              <w:object w:dxaOrig="1520" w:dyaOrig="400" w14:anchorId="4A383327">
                <v:shape id="_x0000_i1073" type="#_x0000_t75" style="width:76pt;height:20.5pt" o:ole="">
                  <v:imagedata r:id="rId101" o:title=""/>
                </v:shape>
                <o:OLEObject Type="Embed" ProgID="Equation.DSMT4" ShapeID="_x0000_i1073" DrawAspect="Content" ObjectID="_1783785004" r:id="rId102"/>
              </w:object>
            </w:r>
          </w:p>
          <w:p w14:paraId="18AA263E" w14:textId="77777777" w:rsidR="003C0EB9" w:rsidRPr="00B348EE" w:rsidRDefault="003C0EB9" w:rsidP="003C0EB9">
            <w:pPr>
              <w:widowControl w:val="0"/>
              <w:spacing w:before="60" w:after="60"/>
              <w:jc w:val="both"/>
              <w:rPr>
                <w:b/>
              </w:rPr>
            </w:pPr>
            <w:r w:rsidRPr="00B348EE">
              <w:rPr>
                <w:b/>
              </w:rPr>
              <w:t>Thế vào phương trình (1) ta được</w:t>
            </w:r>
          </w:p>
          <w:p w14:paraId="5289CC4C"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3040" w:dyaOrig="400" w14:anchorId="690F2EAA">
                <v:shape id="_x0000_i1074" type="#_x0000_t75" style="width:152.5pt;height:20.5pt" o:ole="">
                  <v:imagedata r:id="rId103" o:title=""/>
                </v:shape>
                <o:OLEObject Type="Embed" ProgID="Equation.DSMT4" ShapeID="_x0000_i1074" DrawAspect="Content" ObjectID="_1783785005" r:id="rId104"/>
              </w:object>
            </w:r>
          </w:p>
          <w:p w14:paraId="0B6F6D28" w14:textId="77777777" w:rsidR="003C0EB9" w:rsidRPr="00B348EE" w:rsidRDefault="003C0EB9" w:rsidP="003C0EB9">
            <w:pPr>
              <w:widowControl w:val="0"/>
              <w:spacing w:before="60" w:after="60"/>
              <w:jc w:val="both"/>
              <w:rPr>
                <w:b/>
              </w:rPr>
            </w:pPr>
            <w:r w:rsidRPr="00B348EE">
              <w:rPr>
                <w:b/>
              </w:rPr>
              <w:t xml:space="preserve">Giải phương trình (4): </w:t>
            </w:r>
            <w:r w:rsidRPr="00B348EE">
              <w:rPr>
                <w:b/>
              </w:rPr>
              <w:object w:dxaOrig="2160" w:dyaOrig="400" w14:anchorId="067E2540">
                <v:shape id="_x0000_i1075" type="#_x0000_t75" style="width:108pt;height:20.5pt" o:ole="">
                  <v:imagedata r:id="rId105" o:title=""/>
                </v:shape>
                <o:OLEObject Type="Embed" ProgID="Equation.DSMT4" ShapeID="_x0000_i1075" DrawAspect="Content" ObjectID="_1783785006" r:id="rId106"/>
              </w:object>
            </w:r>
          </w:p>
          <w:p w14:paraId="4CBB6070"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2020" w:dyaOrig="279" w14:anchorId="3067B489">
                <v:shape id="_x0000_i1076" type="#_x0000_t75" style="width:101pt;height:14.5pt" o:ole="">
                  <v:imagedata r:id="rId107" o:title=""/>
                </v:shape>
                <o:OLEObject Type="Embed" ProgID="Equation.DSMT4" ShapeID="_x0000_i1076" DrawAspect="Content" ObjectID="_1783785007" r:id="rId108"/>
              </w:object>
            </w:r>
          </w:p>
          <w:p w14:paraId="4B6F7869" w14:textId="77777777" w:rsidR="003C0EB9" w:rsidRPr="00B348EE" w:rsidRDefault="003C0EB9" w:rsidP="003C0EB9">
            <w:pPr>
              <w:widowControl w:val="0"/>
              <w:spacing w:before="60" w:after="60"/>
              <w:jc w:val="both"/>
              <w:rPr>
                <w:b/>
              </w:rPr>
            </w:pPr>
            <w:r w:rsidRPr="00B348EE">
              <w:rPr>
                <w:b/>
              </w:rPr>
              <w:t xml:space="preserve">                                                         </w:t>
            </w:r>
            <w:r w:rsidRPr="00B348EE">
              <w:rPr>
                <w:b/>
              </w:rPr>
              <w:object w:dxaOrig="680" w:dyaOrig="279" w14:anchorId="1585ACA9">
                <v:shape id="_x0000_i1077" type="#_x0000_t75" style="width:34.5pt;height:14.5pt" o:ole="">
                  <v:imagedata r:id="rId109" o:title=""/>
                </v:shape>
                <o:OLEObject Type="Embed" ProgID="Equation.DSMT4" ShapeID="_x0000_i1077" DrawAspect="Content" ObjectID="_1783785008" r:id="rId110"/>
              </w:object>
            </w:r>
          </w:p>
          <w:p w14:paraId="0E6B382D" w14:textId="77777777" w:rsidR="003C0EB9" w:rsidRPr="00B348EE" w:rsidRDefault="003C0EB9" w:rsidP="003C0EB9">
            <w:pPr>
              <w:widowControl w:val="0"/>
              <w:spacing w:before="60" w:after="60"/>
              <w:jc w:val="both"/>
              <w:rPr>
                <w:b/>
              </w:rPr>
            </w:pPr>
            <w:r w:rsidRPr="00B348EE">
              <w:rPr>
                <w:b/>
              </w:rPr>
              <w:t>Do đó, phương trình (4) có vô số nghiệm. Vậy hệ phương trình đã cho có vô số nghiệm.</w:t>
            </w:r>
          </w:p>
          <w:p w14:paraId="4256DCA1" w14:textId="77777777" w:rsidR="003C0EB9" w:rsidRPr="00B348EE" w:rsidRDefault="003C0EB9" w:rsidP="003C0EB9">
            <w:pPr>
              <w:widowControl w:val="0"/>
              <w:spacing w:before="60" w:after="60"/>
              <w:jc w:val="both"/>
              <w:rPr>
                <w:b/>
              </w:rPr>
            </w:pPr>
            <w:r w:rsidRPr="00B348EE">
              <w:rPr>
                <w:b/>
              </w:rPr>
              <w:t xml:space="preserve">Nhận xét: Ta có thể viết phương trình về dạng </w:t>
            </w:r>
          </w:p>
          <w:p w14:paraId="195AF4DE" w14:textId="77777777" w:rsidR="003C0EB9" w:rsidRPr="00B348EE" w:rsidRDefault="003C0EB9" w:rsidP="003C0EB9">
            <w:pPr>
              <w:widowControl w:val="0"/>
              <w:spacing w:before="60" w:after="60"/>
              <w:jc w:val="both"/>
              <w:rPr>
                <w:b/>
              </w:rPr>
            </w:pPr>
            <w:r w:rsidRPr="00B348EE">
              <w:rPr>
                <w:b/>
              </w:rPr>
              <w:object w:dxaOrig="1160" w:dyaOrig="320" w14:anchorId="443D8E69">
                <v:shape id="_x0000_i1078" type="#_x0000_t75" style="width:58.5pt;height:15.5pt" o:ole="">
                  <v:imagedata r:id="rId111" o:title=""/>
                </v:shape>
                <o:OLEObject Type="Embed" ProgID="Equation.DSMT4" ShapeID="_x0000_i1078" DrawAspect="Content" ObjectID="_1783785009" r:id="rId112"/>
              </w:object>
            </w:r>
            <w:r w:rsidRPr="00B348EE">
              <w:rPr>
                <w:b/>
              </w:rPr>
              <w:t xml:space="preserve">. Do đó, hệ phương trình cho có thể viết dưới dạng: </w:t>
            </w:r>
            <w:r w:rsidRPr="00B348EE">
              <w:rPr>
                <w:b/>
              </w:rPr>
              <w:object w:dxaOrig="1359" w:dyaOrig="720" w14:anchorId="088D22C5">
                <v:shape id="_x0000_i1079" type="#_x0000_t75" style="width:68pt;height:36pt" o:ole="">
                  <v:imagedata r:id="rId113" o:title=""/>
                </v:shape>
                <o:OLEObject Type="Embed" ProgID="Equation.DSMT4" ShapeID="_x0000_i1079" DrawAspect="Content" ObjectID="_1783785010" r:id="rId114"/>
              </w:object>
            </w:r>
          </w:p>
          <w:p w14:paraId="51709D19" w14:textId="77777777" w:rsidR="003C0EB9" w:rsidRPr="00B348EE" w:rsidRDefault="003C0EB9" w:rsidP="003C0EB9">
            <w:pPr>
              <w:widowControl w:val="0"/>
              <w:spacing w:before="60" w:after="60"/>
              <w:jc w:val="both"/>
              <w:rPr>
                <w:b/>
              </w:rPr>
            </w:pPr>
            <w:r w:rsidRPr="00B348EE">
              <w:rPr>
                <w:b/>
              </w:rPr>
              <w:t xml:space="preserve">Vì vậy, nghiệm của hệ phương trình đã cho cũng là nghiệm của phương trình </w:t>
            </w:r>
            <w:r w:rsidRPr="00B348EE">
              <w:rPr>
                <w:b/>
              </w:rPr>
              <w:object w:dxaOrig="1160" w:dyaOrig="320" w14:anchorId="297BA421">
                <v:shape id="_x0000_i1080" type="#_x0000_t75" style="width:58.5pt;height:15.5pt" o:ole="">
                  <v:imagedata r:id="rId115" o:title=""/>
                </v:shape>
                <o:OLEObject Type="Embed" ProgID="Equation.DSMT4" ShapeID="_x0000_i1080" DrawAspect="Content" ObjectID="_1783785011" r:id="rId116"/>
              </w:object>
            </w:r>
          </w:p>
          <w:p w14:paraId="6847A79D" w14:textId="77777777" w:rsidR="003C0EB9" w:rsidRPr="00B348EE" w:rsidRDefault="003C0EB9" w:rsidP="003C0EB9">
            <w:pPr>
              <w:widowControl w:val="0"/>
              <w:spacing w:before="60" w:after="60"/>
              <w:jc w:val="both"/>
              <w:rPr>
                <w:b/>
              </w:rPr>
            </w:pPr>
            <w:r w:rsidRPr="00B348EE">
              <w:rPr>
                <w:b/>
              </w:rPr>
              <w:t>Vậy hệ phương trình đã cho có vô số nghiệm</w:t>
            </w:r>
          </w:p>
          <w:p w14:paraId="1FF62294" w14:textId="77777777" w:rsidR="003C0EB9" w:rsidRPr="00B348EE" w:rsidRDefault="003C0EB9" w:rsidP="003C0EB9">
            <w:pPr>
              <w:widowControl w:val="0"/>
              <w:spacing w:before="60" w:after="60"/>
              <w:jc w:val="both"/>
              <w:rPr>
                <w:b/>
              </w:rPr>
            </w:pPr>
            <w:r w:rsidRPr="00B348EE">
              <w:rPr>
                <w:b/>
              </w:rPr>
              <w:object w:dxaOrig="1140" w:dyaOrig="720" w14:anchorId="0754412F">
                <v:shape id="_x0000_i1081" type="#_x0000_t75" style="width:57pt;height:36pt" o:ole="">
                  <v:imagedata r:id="rId117" o:title=""/>
                </v:shape>
                <o:OLEObject Type="Embed" ProgID="Equation.DSMT4" ShapeID="_x0000_i1081" DrawAspect="Content" ObjectID="_1783785012" r:id="rId118"/>
              </w:object>
            </w:r>
          </w:p>
          <w:p w14:paraId="40995ADD" w14:textId="77777777" w:rsidR="003C0EB9" w:rsidRPr="00B348EE" w:rsidRDefault="003C0EB9" w:rsidP="009B0AB5">
            <w:pPr>
              <w:widowControl w:val="0"/>
              <w:spacing w:before="60" w:after="60"/>
              <w:jc w:val="both"/>
              <w:rPr>
                <w:b/>
              </w:rPr>
            </w:pPr>
            <w:r w:rsidRPr="00B348EE">
              <w:rPr>
                <w:b/>
              </w:rPr>
              <w:t>Chú ý: Hệ phương trình bậc nhất hai ẩn có thể có nghiệm duy nhất, hoặc vô nghiệm, hoặc vô số nghiệm.</w:t>
            </w:r>
          </w:p>
          <w:p w14:paraId="563F949E" w14:textId="77777777" w:rsidR="003C0EB9" w:rsidRPr="00B348EE" w:rsidRDefault="003C0EB9" w:rsidP="009B0AB5">
            <w:pPr>
              <w:widowControl w:val="0"/>
              <w:spacing w:before="60" w:after="60"/>
              <w:jc w:val="both"/>
              <w:rPr>
                <w:b/>
              </w:rPr>
            </w:pPr>
          </w:p>
        </w:tc>
      </w:tr>
      <w:tr w:rsidR="00B348EE" w:rsidRPr="00B348EE" w14:paraId="1125BCCB" w14:textId="77777777" w:rsidTr="009B0AB5">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5D9392D0" w14:textId="77777777" w:rsidR="009B0AB5" w:rsidRPr="00B348EE" w:rsidRDefault="009B0AB5" w:rsidP="009B0AB5">
            <w:pPr>
              <w:spacing w:before="60" w:after="60"/>
              <w:jc w:val="both"/>
              <w:rPr>
                <w:b/>
              </w:rPr>
            </w:pPr>
            <w:r w:rsidRPr="00B348EE">
              <w:rPr>
                <w:b/>
              </w:rPr>
              <w:t>* GV giao nhiệm vụ học tập 1:</w:t>
            </w:r>
          </w:p>
          <w:p w14:paraId="01742463" w14:textId="77777777" w:rsidR="009B0AB5" w:rsidRPr="00B348EE" w:rsidRDefault="009B0AB5" w:rsidP="009B0AB5">
            <w:pPr>
              <w:spacing w:before="60" w:after="60"/>
              <w:jc w:val="both"/>
              <w:rPr>
                <w:b/>
              </w:rPr>
            </w:pPr>
            <w:r w:rsidRPr="00B348EE">
              <w:rPr>
                <w:b/>
              </w:rPr>
              <w:t>GV cho HS hoạt động nhóm 4 khoảng 5 phút thực hiện hoạt động 2, sản phẩm ghi vào phiếu học tập.</w:t>
            </w:r>
          </w:p>
          <w:p w14:paraId="5FA48FE1" w14:textId="77777777" w:rsidR="009B0AB5" w:rsidRPr="00B348EE" w:rsidRDefault="009B0AB5" w:rsidP="009B0AB5">
            <w:pPr>
              <w:spacing w:before="60" w:after="60"/>
              <w:jc w:val="both"/>
              <w:rPr>
                <w:b/>
              </w:rPr>
            </w:pPr>
            <w:r w:rsidRPr="00B348EE">
              <w:rPr>
                <w:b/>
              </w:rPr>
              <w:t xml:space="preserve">Hoạt động 2: </w:t>
            </w:r>
          </w:p>
          <w:p w14:paraId="47308122" w14:textId="77777777" w:rsidR="009B0AB5" w:rsidRPr="00B348EE" w:rsidRDefault="009B0AB5" w:rsidP="009B0AB5">
            <w:pPr>
              <w:spacing w:before="60" w:after="60"/>
              <w:jc w:val="both"/>
              <w:rPr>
                <w:b/>
              </w:rPr>
            </w:pPr>
            <w:r w:rsidRPr="00B348EE">
              <w:rPr>
                <w:b/>
              </w:rPr>
              <w:t xml:space="preserve">Cho hệ phương trình: </w:t>
            </w:r>
            <w:r w:rsidRPr="00B348EE">
              <w:rPr>
                <w:b/>
              </w:rPr>
              <w:object w:dxaOrig="1480" w:dyaOrig="720" w14:anchorId="5D94D5E3">
                <v:shape id="_x0000_i1082" type="#_x0000_t75" style="width:73.5pt;height:37pt" o:ole="">
                  <v:imagedata r:id="rId119" o:title=""/>
                </v:shape>
                <o:OLEObject Type="Embed" ProgID="Equation.DSMT4" ShapeID="_x0000_i1082" DrawAspect="Content" ObjectID="_1783785013" r:id="rId120"/>
              </w:object>
            </w:r>
            <w:r w:rsidRPr="00B348EE">
              <w:rPr>
                <w:b/>
              </w:rPr>
              <w:t xml:space="preserve">   </w:t>
            </w:r>
            <w:r w:rsidRPr="00B348EE">
              <w:rPr>
                <w:b/>
              </w:rPr>
              <w:object w:dxaOrig="460" w:dyaOrig="400" w14:anchorId="31DE5004">
                <v:shape id="_x0000_i1083" type="#_x0000_t75" style="width:22.5pt;height:20.5pt" o:ole="">
                  <v:imagedata r:id="rId121" o:title=""/>
                </v:shape>
                <o:OLEObject Type="Embed" ProgID="Equation.DSMT4" ShapeID="_x0000_i1083" DrawAspect="Content" ObjectID="_1783785014" r:id="rId122"/>
              </w:object>
            </w:r>
          </w:p>
          <w:p w14:paraId="2AD6C4DA" w14:textId="77777777" w:rsidR="009B0AB5" w:rsidRPr="00B348EE" w:rsidRDefault="009B0AB5" w:rsidP="009B0AB5">
            <w:pPr>
              <w:spacing w:before="60" w:after="60"/>
              <w:jc w:val="both"/>
              <w:rPr>
                <w:b/>
              </w:rPr>
            </w:pPr>
            <w:r w:rsidRPr="00B348EE">
              <w:rPr>
                <w:b/>
              </w:rPr>
              <w:lastRenderedPageBreak/>
              <w:t xml:space="preserve">a) Các hệ số của </w:t>
            </w:r>
            <w:r w:rsidRPr="00B348EE">
              <w:rPr>
                <w:b/>
              </w:rPr>
              <w:object w:dxaOrig="220" w:dyaOrig="260" w14:anchorId="38B0682B">
                <v:shape id="_x0000_i1084" type="#_x0000_t75" style="width:11.5pt;height:12pt" o:ole="">
                  <v:imagedata r:id="rId123" o:title=""/>
                </v:shape>
                <o:OLEObject Type="Embed" ProgID="Equation.DSMT4" ShapeID="_x0000_i1084" DrawAspect="Content" ObjectID="_1783785015" r:id="rId124"/>
              </w:object>
            </w:r>
            <w:r w:rsidRPr="00B348EE">
              <w:rPr>
                <w:b/>
              </w:rPr>
              <w:t xml:space="preserve">trong hai phương trình </w:t>
            </w:r>
            <w:r w:rsidRPr="00B348EE">
              <w:rPr>
                <w:b/>
              </w:rPr>
              <w:object w:dxaOrig="340" w:dyaOrig="400" w14:anchorId="629914BB">
                <v:shape id="_x0000_i1085" type="#_x0000_t75" style="width:16.5pt;height:20.5pt" o:ole="">
                  <v:imagedata r:id="rId125" o:title=""/>
                </v:shape>
                <o:OLEObject Type="Embed" ProgID="Equation.DSMT4" ShapeID="_x0000_i1085" DrawAspect="Content" ObjectID="_1783785016" r:id="rId126"/>
              </w:object>
            </w:r>
            <w:r w:rsidRPr="00B348EE">
              <w:rPr>
                <w:b/>
              </w:rPr>
              <w:t xml:space="preserve">và </w:t>
            </w:r>
            <w:r w:rsidRPr="00B348EE">
              <w:rPr>
                <w:b/>
              </w:rPr>
              <w:object w:dxaOrig="380" w:dyaOrig="400" w14:anchorId="25BD4558">
                <v:shape id="_x0000_i1086" type="#_x0000_t75" style="width:19pt;height:20.5pt" o:ole="">
                  <v:imagedata r:id="rId127" o:title=""/>
                </v:shape>
                <o:OLEObject Type="Embed" ProgID="Equation.DSMT4" ShapeID="_x0000_i1086" DrawAspect="Content" ObjectID="_1783785017" r:id="rId128"/>
              </w:object>
            </w:r>
            <w:r w:rsidRPr="00B348EE">
              <w:rPr>
                <w:b/>
              </w:rPr>
              <w:t xml:space="preserve"> có đặc điểm gì?</w:t>
            </w:r>
          </w:p>
          <w:p w14:paraId="0C4AAE53" w14:textId="77777777" w:rsidR="009B0AB5" w:rsidRPr="00B348EE" w:rsidRDefault="009B0AB5" w:rsidP="009B0AB5">
            <w:pPr>
              <w:spacing w:before="60" w:after="60"/>
              <w:jc w:val="both"/>
              <w:rPr>
                <w:b/>
              </w:rPr>
            </w:pPr>
            <w:r w:rsidRPr="00B348EE">
              <w:rPr>
                <w:b/>
              </w:rPr>
              <w:t xml:space="preserve">b) Cộng từng vế hai phương trình của hệ </w:t>
            </w:r>
            <w:r w:rsidRPr="00B348EE">
              <w:rPr>
                <w:b/>
              </w:rPr>
              <w:object w:dxaOrig="460" w:dyaOrig="400" w14:anchorId="6919FAA9">
                <v:shape id="_x0000_i1087" type="#_x0000_t75" style="width:22.5pt;height:20.5pt" o:ole="">
                  <v:imagedata r:id="rId129" o:title=""/>
                </v:shape>
                <o:OLEObject Type="Embed" ProgID="Equation.DSMT4" ShapeID="_x0000_i1087" DrawAspect="Content" ObjectID="_1783785018" r:id="rId130"/>
              </w:object>
            </w:r>
            <w:r w:rsidRPr="00B348EE">
              <w:rPr>
                <w:b/>
              </w:rPr>
              <w:t>, ta nhận được phương trình nào?</w:t>
            </w:r>
          </w:p>
          <w:p w14:paraId="280E5270" w14:textId="77777777" w:rsidR="009B0AB5" w:rsidRPr="00B348EE" w:rsidRDefault="009B0AB5" w:rsidP="009B0AB5">
            <w:pPr>
              <w:spacing w:before="60" w:after="60"/>
              <w:jc w:val="both"/>
              <w:rPr>
                <w:b/>
              </w:rPr>
            </w:pPr>
            <w:r w:rsidRPr="00B348EE">
              <w:rPr>
                <w:b/>
              </w:rPr>
              <w:t xml:space="preserve">c) Giải phương trình nhận được ở câu b. Từ đó, ta tìm được nghiệm của hệ phương trình </w:t>
            </w:r>
            <w:r w:rsidRPr="00B348EE">
              <w:rPr>
                <w:b/>
              </w:rPr>
              <w:object w:dxaOrig="460" w:dyaOrig="400" w14:anchorId="24B2205B">
                <v:shape id="_x0000_i1088" type="#_x0000_t75" style="width:22.5pt;height:20.5pt" o:ole="">
                  <v:imagedata r:id="rId129" o:title=""/>
                </v:shape>
                <o:OLEObject Type="Embed" ProgID="Equation.DSMT4" ShapeID="_x0000_i1088" DrawAspect="Content" ObjectID="_1783785019" r:id="rId131"/>
              </w:object>
            </w:r>
            <w:r w:rsidRPr="00B348EE">
              <w:rPr>
                <w:b/>
              </w:rPr>
              <w:t>.</w:t>
            </w:r>
          </w:p>
          <w:p w14:paraId="487D5393" w14:textId="77777777" w:rsidR="009B0AB5" w:rsidRPr="00B348EE" w:rsidRDefault="009B0AB5" w:rsidP="009B0AB5">
            <w:pPr>
              <w:spacing w:before="60" w:after="60"/>
              <w:jc w:val="both"/>
              <w:rPr>
                <w:b/>
              </w:rPr>
            </w:pPr>
          </w:p>
          <w:p w14:paraId="0AFC13C9" w14:textId="77777777" w:rsidR="009B0AB5" w:rsidRPr="00B348EE" w:rsidRDefault="009B0AB5" w:rsidP="009B0AB5">
            <w:pPr>
              <w:spacing w:before="60" w:after="60"/>
              <w:jc w:val="both"/>
              <w:rPr>
                <w:b/>
              </w:rPr>
            </w:pPr>
          </w:p>
          <w:p w14:paraId="038FB048" w14:textId="77777777" w:rsidR="009B0AB5" w:rsidRPr="00B348EE" w:rsidRDefault="009B0AB5" w:rsidP="009B0AB5">
            <w:pPr>
              <w:spacing w:before="60" w:after="60"/>
              <w:jc w:val="both"/>
              <w:rPr>
                <w:b/>
              </w:rPr>
            </w:pPr>
          </w:p>
          <w:p w14:paraId="3A6A7EB7" w14:textId="77777777" w:rsidR="009B0AB5" w:rsidRPr="00B348EE" w:rsidRDefault="009B0AB5" w:rsidP="009B0AB5">
            <w:pPr>
              <w:spacing w:before="60" w:after="60"/>
              <w:jc w:val="both"/>
              <w:rPr>
                <w:b/>
              </w:rPr>
            </w:pPr>
            <w:r w:rsidRPr="00B348EE">
              <w:rPr>
                <w:b/>
              </w:rPr>
              <w:t>* HS thực hiện nhiệm vụ 1</w:t>
            </w:r>
          </w:p>
          <w:p w14:paraId="228C140A" w14:textId="77777777" w:rsidR="009B0AB5" w:rsidRPr="00B348EE" w:rsidRDefault="009B0AB5" w:rsidP="009B0AB5">
            <w:pPr>
              <w:spacing w:before="60" w:after="60"/>
              <w:jc w:val="both"/>
              <w:rPr>
                <w:b/>
              </w:rPr>
            </w:pPr>
            <w:r w:rsidRPr="00B348EE">
              <w:rPr>
                <w:b/>
              </w:rPr>
              <w:t xml:space="preserve">- HS thảo luận nhóm trả lời các câu hỏi trong hoạt động 2. </w:t>
            </w:r>
          </w:p>
          <w:p w14:paraId="72E98A23" w14:textId="77777777" w:rsidR="009B0AB5" w:rsidRPr="00B348EE" w:rsidRDefault="009B0AB5" w:rsidP="009B0AB5">
            <w:pPr>
              <w:spacing w:before="60" w:after="60"/>
              <w:jc w:val="both"/>
              <w:rPr>
                <w:b/>
              </w:rPr>
            </w:pPr>
            <w:r w:rsidRPr="00B348EE">
              <w:rPr>
                <w:b/>
              </w:rPr>
              <w:t>- Học sinh ghi sản phẩm vào phiếu nhóm.</w:t>
            </w:r>
          </w:p>
          <w:p w14:paraId="04655E00" w14:textId="77777777" w:rsidR="009B0AB5" w:rsidRPr="00B348EE" w:rsidRDefault="009B0AB5" w:rsidP="009B0AB5">
            <w:pPr>
              <w:spacing w:before="60" w:after="60"/>
              <w:jc w:val="both"/>
              <w:rPr>
                <w:b/>
              </w:rPr>
            </w:pPr>
            <w:r w:rsidRPr="00B348EE">
              <w:rPr>
                <w:b/>
              </w:rPr>
              <w:t>* Báo cáo, thảo luận 1</w:t>
            </w:r>
          </w:p>
          <w:p w14:paraId="3FD3CE16" w14:textId="77777777" w:rsidR="009B0AB5" w:rsidRPr="00B348EE" w:rsidRDefault="009B0AB5" w:rsidP="009B0AB5">
            <w:pPr>
              <w:spacing w:before="60" w:after="60"/>
              <w:jc w:val="both"/>
              <w:rPr>
                <w:b/>
              </w:rPr>
            </w:pPr>
            <w:r w:rsidRPr="00B348EE">
              <w:rPr>
                <w:b/>
              </w:rPr>
              <w:t xml:space="preserve">- Đại diện 1 nhóm nhanh nhất lên bảng trình bày.  </w:t>
            </w:r>
          </w:p>
          <w:p w14:paraId="3B9602A6" w14:textId="77777777" w:rsidR="009B0AB5" w:rsidRPr="00B348EE" w:rsidRDefault="009B0AB5" w:rsidP="009B0AB5">
            <w:pPr>
              <w:spacing w:before="60" w:after="60"/>
              <w:jc w:val="both"/>
              <w:rPr>
                <w:b/>
              </w:rPr>
            </w:pPr>
            <w:r w:rsidRPr="00B348EE">
              <w:rPr>
                <w:b/>
              </w:rPr>
              <w:t xml:space="preserve">- HS cả lớp quan sát, nhận xét, ghi bài. </w:t>
            </w:r>
          </w:p>
          <w:p w14:paraId="04F08049" w14:textId="77777777" w:rsidR="009B0AB5" w:rsidRPr="00B348EE" w:rsidRDefault="009B0AB5" w:rsidP="009B0AB5">
            <w:pPr>
              <w:spacing w:before="60" w:after="60"/>
              <w:jc w:val="both"/>
              <w:rPr>
                <w:b/>
              </w:rPr>
            </w:pPr>
            <w:r w:rsidRPr="00B348EE">
              <w:rPr>
                <w:b/>
              </w:rPr>
              <w:t>* Kết luận, nhận định 1</w:t>
            </w:r>
          </w:p>
          <w:p w14:paraId="19762C2A" w14:textId="77777777" w:rsidR="009B0AB5" w:rsidRPr="00B348EE" w:rsidRDefault="009B0AB5" w:rsidP="009B0AB5">
            <w:pPr>
              <w:spacing w:before="60" w:after="60"/>
              <w:jc w:val="both"/>
              <w:rPr>
                <w:b/>
              </w:rPr>
            </w:pPr>
            <w:r w:rsidRPr="00B348EE">
              <w:rPr>
                <w:b/>
              </w:rPr>
              <w:t xml:space="preserve">- GV nhận xét các câu trả lời của học sinh, chính xác đáp án đúng. </w:t>
            </w:r>
          </w:p>
          <w:p w14:paraId="65891136" w14:textId="77777777" w:rsidR="009B0AB5" w:rsidRPr="00B348EE" w:rsidRDefault="009B0AB5" w:rsidP="009B0AB5">
            <w:pPr>
              <w:spacing w:before="60" w:after="60"/>
              <w:jc w:val="both"/>
              <w:rPr>
                <w:b/>
              </w:rPr>
            </w:pPr>
            <w:r w:rsidRPr="00B348EE">
              <w:rPr>
                <w:b/>
              </w:rPr>
              <w:t xml:space="preserve">- GV: ta thấy các hệ số của </w:t>
            </w:r>
            <w:r w:rsidRPr="00B348EE">
              <w:rPr>
                <w:b/>
              </w:rPr>
              <w:object w:dxaOrig="220" w:dyaOrig="260" w14:anchorId="608FF94E">
                <v:shape id="_x0000_i1089" type="#_x0000_t75" style="width:11.5pt;height:12pt" o:ole="">
                  <v:imagedata r:id="rId123" o:title=""/>
                </v:shape>
                <o:OLEObject Type="Embed" ProgID="Equation.DSMT4" ShapeID="_x0000_i1089" DrawAspect="Content" ObjectID="_1783785020" r:id="rId132"/>
              </w:object>
            </w:r>
            <w:r w:rsidRPr="00B348EE">
              <w:rPr>
                <w:b/>
              </w:rPr>
              <w:t xml:space="preserve">trong hai phương trình </w:t>
            </w:r>
            <w:r w:rsidRPr="00B348EE">
              <w:rPr>
                <w:b/>
              </w:rPr>
              <w:object w:dxaOrig="340" w:dyaOrig="400" w14:anchorId="0E5C12A9">
                <v:shape id="_x0000_i1090" type="#_x0000_t75" style="width:16.5pt;height:20.5pt" o:ole="">
                  <v:imagedata r:id="rId125" o:title=""/>
                </v:shape>
                <o:OLEObject Type="Embed" ProgID="Equation.DSMT4" ShapeID="_x0000_i1090" DrawAspect="Content" ObjectID="_1783785021" r:id="rId133"/>
              </w:object>
            </w:r>
            <w:r w:rsidRPr="00B348EE">
              <w:rPr>
                <w:b/>
              </w:rPr>
              <w:t xml:space="preserve">và </w:t>
            </w:r>
            <w:r w:rsidRPr="00B348EE">
              <w:rPr>
                <w:b/>
              </w:rPr>
              <w:object w:dxaOrig="380" w:dyaOrig="400" w14:anchorId="7D449164">
                <v:shape id="_x0000_i1091" type="#_x0000_t75" style="width:19pt;height:20.5pt" o:ole="">
                  <v:imagedata r:id="rId127" o:title=""/>
                </v:shape>
                <o:OLEObject Type="Embed" ProgID="Equation.DSMT4" ShapeID="_x0000_i1091" DrawAspect="Content" ObjectID="_1783785022" r:id="rId134"/>
              </w:object>
            </w:r>
            <w:r w:rsidRPr="00B348EE">
              <w:rPr>
                <w:b/>
              </w:rPr>
              <w:t xml:space="preserve"> có đặc điểm là hai số đối nhau, nên cộng từng vế hai phương trình của hệ </w:t>
            </w:r>
            <w:r w:rsidRPr="00B348EE">
              <w:rPr>
                <w:b/>
              </w:rPr>
              <w:object w:dxaOrig="460" w:dyaOrig="400" w14:anchorId="4A8AABC7">
                <v:shape id="_x0000_i1092" type="#_x0000_t75" style="width:22.5pt;height:20.5pt" o:ole="">
                  <v:imagedata r:id="rId129" o:title=""/>
                </v:shape>
                <o:OLEObject Type="Embed" ProgID="Equation.DSMT4" ShapeID="_x0000_i1092" DrawAspect="Content" ObjectID="_1783785023" r:id="rId135"/>
              </w:object>
            </w:r>
            <w:r w:rsidRPr="00B348EE">
              <w:rPr>
                <w:b/>
              </w:rPr>
              <w:t>, ta nhận được phương trình một ẩn, giải phương trình một ẩn đó. Sau đó thay giá trị vừa tìm được của ẩn đó vào phương trình của hệ đã cho để tìm giá trị của ẩn còn lại. Từ đó ta tìm được nghiệm của hệ phương trình đã cho. Tuy nhiên, trong nhiều hệ phương trình có các hệ số của một ẩn không đối nhau mà bằng nhau thì ta làm như thế nào? Để trả lời cho câu hỏi này chúng ta cùng nghiên cứu ví dụ 4 trang 21 – SGK.</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5666292B" w14:textId="77777777" w:rsidR="009B0AB5" w:rsidRPr="00B348EE" w:rsidRDefault="009B0AB5" w:rsidP="009B0AB5">
            <w:pPr>
              <w:widowControl w:val="0"/>
              <w:spacing w:before="60" w:after="60"/>
              <w:jc w:val="both"/>
              <w:rPr>
                <w:b/>
              </w:rPr>
            </w:pPr>
            <w:r w:rsidRPr="00B348EE">
              <w:rPr>
                <w:b/>
              </w:rPr>
              <w:lastRenderedPageBreak/>
              <w:t xml:space="preserve">II. Giải hệ phương trình bằng phương pháp cộng đại số. </w:t>
            </w:r>
          </w:p>
          <w:p w14:paraId="28464DAF" w14:textId="77777777" w:rsidR="009B0AB5" w:rsidRPr="00B348EE" w:rsidRDefault="009B0AB5" w:rsidP="009B0AB5">
            <w:pPr>
              <w:widowControl w:val="0"/>
              <w:spacing w:before="60" w:after="60"/>
              <w:jc w:val="both"/>
              <w:rPr>
                <w:b/>
              </w:rPr>
            </w:pPr>
          </w:p>
          <w:p w14:paraId="2C1EFE1A" w14:textId="77777777" w:rsidR="009B0AB5" w:rsidRPr="00B348EE" w:rsidRDefault="009B0AB5" w:rsidP="009B0AB5">
            <w:pPr>
              <w:widowControl w:val="0"/>
              <w:spacing w:before="60" w:after="60"/>
              <w:jc w:val="both"/>
              <w:rPr>
                <w:b/>
              </w:rPr>
            </w:pPr>
            <w:r w:rsidRPr="00B348EE">
              <w:rPr>
                <w:b/>
              </w:rPr>
              <w:t xml:space="preserve">Cho hệ phương trình: </w:t>
            </w:r>
            <w:r w:rsidRPr="00B348EE">
              <w:rPr>
                <w:b/>
              </w:rPr>
              <w:object w:dxaOrig="1480" w:dyaOrig="720" w14:anchorId="44ECD446">
                <v:shape id="_x0000_i1093" type="#_x0000_t75" style="width:73.5pt;height:37pt" o:ole="">
                  <v:imagedata r:id="rId119" o:title=""/>
                </v:shape>
                <o:OLEObject Type="Embed" ProgID="Equation.DSMT4" ShapeID="_x0000_i1093" DrawAspect="Content" ObjectID="_1783785024" r:id="rId136"/>
              </w:object>
            </w:r>
            <w:r w:rsidRPr="00B348EE">
              <w:rPr>
                <w:b/>
              </w:rPr>
              <w:t xml:space="preserve">   </w:t>
            </w:r>
            <w:r w:rsidRPr="00B348EE">
              <w:rPr>
                <w:b/>
              </w:rPr>
              <w:object w:dxaOrig="460" w:dyaOrig="400" w14:anchorId="4C98593F">
                <v:shape id="_x0000_i1094" type="#_x0000_t75" style="width:22.5pt;height:20.5pt" o:ole="">
                  <v:imagedata r:id="rId121" o:title=""/>
                </v:shape>
                <o:OLEObject Type="Embed" ProgID="Equation.DSMT4" ShapeID="_x0000_i1094" DrawAspect="Content" ObjectID="_1783785025" r:id="rId137"/>
              </w:object>
            </w:r>
          </w:p>
          <w:p w14:paraId="3C0708E2" w14:textId="77777777" w:rsidR="009B0AB5" w:rsidRPr="00B348EE" w:rsidRDefault="009B0AB5" w:rsidP="009B0AB5">
            <w:pPr>
              <w:widowControl w:val="0"/>
              <w:spacing w:before="60" w:after="60"/>
              <w:jc w:val="both"/>
              <w:rPr>
                <w:b/>
              </w:rPr>
            </w:pPr>
          </w:p>
          <w:p w14:paraId="74EC8CFB" w14:textId="77777777" w:rsidR="009B0AB5" w:rsidRPr="00B348EE" w:rsidRDefault="009B0AB5" w:rsidP="009B0AB5">
            <w:pPr>
              <w:widowControl w:val="0"/>
              <w:spacing w:before="60" w:after="60"/>
              <w:jc w:val="both"/>
              <w:rPr>
                <w:b/>
              </w:rPr>
            </w:pPr>
            <w:r w:rsidRPr="00B348EE">
              <w:rPr>
                <w:b/>
              </w:rPr>
              <w:t xml:space="preserve">a) Các hệ số của </w:t>
            </w:r>
            <w:r w:rsidRPr="00B348EE">
              <w:rPr>
                <w:b/>
              </w:rPr>
              <w:object w:dxaOrig="220" w:dyaOrig="260" w14:anchorId="0BA49B3C">
                <v:shape id="_x0000_i1095" type="#_x0000_t75" style="width:11.5pt;height:12pt" o:ole="">
                  <v:imagedata r:id="rId123" o:title=""/>
                </v:shape>
                <o:OLEObject Type="Embed" ProgID="Equation.DSMT4" ShapeID="_x0000_i1095" DrawAspect="Content" ObjectID="_1783785026" r:id="rId138"/>
              </w:object>
            </w:r>
            <w:r w:rsidRPr="00B348EE">
              <w:rPr>
                <w:b/>
              </w:rPr>
              <w:t xml:space="preserve">trong hai phương trình </w:t>
            </w:r>
            <w:r w:rsidRPr="00B348EE">
              <w:rPr>
                <w:b/>
              </w:rPr>
              <w:object w:dxaOrig="340" w:dyaOrig="400" w14:anchorId="44E3FC00">
                <v:shape id="_x0000_i1096" type="#_x0000_t75" style="width:16.5pt;height:20.5pt" o:ole="">
                  <v:imagedata r:id="rId125" o:title=""/>
                </v:shape>
                <o:OLEObject Type="Embed" ProgID="Equation.DSMT4" ShapeID="_x0000_i1096" DrawAspect="Content" ObjectID="_1783785027" r:id="rId139"/>
              </w:object>
            </w:r>
            <w:r w:rsidRPr="00B348EE">
              <w:rPr>
                <w:b/>
              </w:rPr>
              <w:t xml:space="preserve">và </w:t>
            </w:r>
            <w:r w:rsidRPr="00B348EE">
              <w:rPr>
                <w:b/>
              </w:rPr>
              <w:object w:dxaOrig="380" w:dyaOrig="400" w14:anchorId="79477678">
                <v:shape id="_x0000_i1097" type="#_x0000_t75" style="width:19pt;height:20.5pt" o:ole="">
                  <v:imagedata r:id="rId127" o:title=""/>
                </v:shape>
                <o:OLEObject Type="Embed" ProgID="Equation.DSMT4" ShapeID="_x0000_i1097" DrawAspect="Content" ObjectID="_1783785028" r:id="rId140"/>
              </w:object>
            </w:r>
            <w:r w:rsidRPr="00B348EE">
              <w:rPr>
                <w:b/>
              </w:rPr>
              <w:t xml:space="preserve"> có đặc điểm là hai số đối nhau.</w:t>
            </w:r>
          </w:p>
          <w:p w14:paraId="31E972F1" w14:textId="77777777" w:rsidR="009B0AB5" w:rsidRPr="00B348EE" w:rsidRDefault="009B0AB5" w:rsidP="009B0AB5">
            <w:pPr>
              <w:widowControl w:val="0"/>
              <w:spacing w:before="60" w:after="60"/>
              <w:jc w:val="both"/>
              <w:rPr>
                <w:b/>
              </w:rPr>
            </w:pPr>
            <w:r w:rsidRPr="00B348EE">
              <w:rPr>
                <w:b/>
              </w:rPr>
              <w:lastRenderedPageBreak/>
              <w:t xml:space="preserve">b) Cộng từng vế hai phương trình của hệ </w:t>
            </w:r>
            <w:r w:rsidRPr="00B348EE">
              <w:rPr>
                <w:b/>
              </w:rPr>
              <w:object w:dxaOrig="460" w:dyaOrig="400" w14:anchorId="4598DE11">
                <v:shape id="_x0000_i1098" type="#_x0000_t75" style="width:22.5pt;height:20.5pt" o:ole="">
                  <v:imagedata r:id="rId129" o:title=""/>
                </v:shape>
                <o:OLEObject Type="Embed" ProgID="Equation.DSMT4" ShapeID="_x0000_i1098" DrawAspect="Content" ObjectID="_1783785029" r:id="rId141"/>
              </w:object>
            </w:r>
            <w:r w:rsidRPr="00B348EE">
              <w:rPr>
                <w:b/>
              </w:rPr>
              <w:t xml:space="preserve">, ta nhận được phương trình: </w:t>
            </w:r>
            <w:r w:rsidRPr="00B348EE">
              <w:rPr>
                <w:b/>
              </w:rPr>
              <w:object w:dxaOrig="620" w:dyaOrig="320" w14:anchorId="148C116A">
                <v:shape id="_x0000_i1099" type="#_x0000_t75" style="width:31pt;height:15.5pt" o:ole="">
                  <v:imagedata r:id="rId142" o:title=""/>
                </v:shape>
                <o:OLEObject Type="Embed" ProgID="Equation.DSMT4" ShapeID="_x0000_i1099" DrawAspect="Content" ObjectID="_1783785030" r:id="rId143"/>
              </w:object>
            </w:r>
          </w:p>
          <w:p w14:paraId="63EB67D5" w14:textId="77777777" w:rsidR="009B0AB5" w:rsidRPr="00B348EE" w:rsidRDefault="009B0AB5" w:rsidP="009B0AB5">
            <w:pPr>
              <w:widowControl w:val="0"/>
              <w:spacing w:before="60" w:after="60"/>
              <w:jc w:val="both"/>
              <w:rPr>
                <w:b/>
              </w:rPr>
            </w:pPr>
            <w:r w:rsidRPr="00B348EE">
              <w:rPr>
                <w:b/>
              </w:rPr>
              <w:t xml:space="preserve">c) Giải phương trình: </w:t>
            </w:r>
            <w:r w:rsidRPr="00B348EE">
              <w:rPr>
                <w:b/>
              </w:rPr>
              <w:object w:dxaOrig="620" w:dyaOrig="320" w14:anchorId="5C84BDD0">
                <v:shape id="_x0000_i1100" type="#_x0000_t75" style="width:31pt;height:15.5pt" o:ole="">
                  <v:imagedata r:id="rId142" o:title=""/>
                </v:shape>
                <o:OLEObject Type="Embed" ProgID="Equation.DSMT4" ShapeID="_x0000_i1100" DrawAspect="Content" ObjectID="_1783785031" r:id="rId144"/>
              </w:object>
            </w:r>
          </w:p>
          <w:p w14:paraId="58FB3FE0"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720" w:dyaOrig="320" w14:anchorId="6B72B824">
                <v:shape id="_x0000_i1101" type="#_x0000_t75" style="width:37pt;height:15.5pt" o:ole="">
                  <v:imagedata r:id="rId145" o:title=""/>
                </v:shape>
                <o:OLEObject Type="Embed" ProgID="Equation.DSMT4" ShapeID="_x0000_i1101" DrawAspect="Content" ObjectID="_1783785032" r:id="rId146"/>
              </w:object>
            </w:r>
          </w:p>
          <w:p w14:paraId="39CE6AFD"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520" w:dyaOrig="320" w14:anchorId="2B0F2647">
                <v:shape id="_x0000_i1102" type="#_x0000_t75" style="width:26.5pt;height:15.5pt" o:ole="">
                  <v:imagedata r:id="rId147" o:title=""/>
                </v:shape>
                <o:OLEObject Type="Embed" ProgID="Equation.DSMT4" ShapeID="_x0000_i1102" DrawAspect="Content" ObjectID="_1783785033" r:id="rId148"/>
              </w:object>
            </w:r>
          </w:p>
          <w:p w14:paraId="3EEB33FE" w14:textId="77777777" w:rsidR="009B0AB5" w:rsidRPr="00B348EE" w:rsidRDefault="009B0AB5" w:rsidP="009B0AB5">
            <w:pPr>
              <w:widowControl w:val="0"/>
              <w:spacing w:before="60" w:after="60"/>
              <w:jc w:val="both"/>
              <w:rPr>
                <w:b/>
              </w:rPr>
            </w:pPr>
            <w:r w:rsidRPr="00B348EE">
              <w:rPr>
                <w:b/>
              </w:rPr>
              <w:t xml:space="preserve">Thay </w:t>
            </w:r>
            <w:r w:rsidRPr="00B348EE">
              <w:rPr>
                <w:b/>
              </w:rPr>
              <w:object w:dxaOrig="520" w:dyaOrig="320" w14:anchorId="7F3C4C87">
                <v:shape id="_x0000_i1103" type="#_x0000_t75" style="width:26.5pt;height:15.5pt" o:ole="">
                  <v:imagedata r:id="rId149" o:title=""/>
                </v:shape>
                <o:OLEObject Type="Embed" ProgID="Equation.DSMT4" ShapeID="_x0000_i1103" DrawAspect="Content" ObjectID="_1783785034" r:id="rId150"/>
              </w:object>
            </w:r>
            <w:r w:rsidRPr="00B348EE">
              <w:rPr>
                <w:b/>
              </w:rPr>
              <w:t xml:space="preserve">vào phương trình </w:t>
            </w:r>
            <w:r w:rsidRPr="00B348EE">
              <w:rPr>
                <w:b/>
              </w:rPr>
              <w:object w:dxaOrig="340" w:dyaOrig="400" w14:anchorId="4750D5F9">
                <v:shape id="_x0000_i1104" type="#_x0000_t75" style="width:16.5pt;height:20.5pt" o:ole="">
                  <v:imagedata r:id="rId125" o:title=""/>
                </v:shape>
                <o:OLEObject Type="Embed" ProgID="Equation.DSMT4" ShapeID="_x0000_i1104" DrawAspect="Content" ObjectID="_1783785035" r:id="rId151"/>
              </w:object>
            </w:r>
            <w:r w:rsidRPr="00B348EE">
              <w:rPr>
                <w:b/>
              </w:rPr>
              <w:t>, ta có:</w:t>
            </w:r>
          </w:p>
          <w:p w14:paraId="60366712"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859" w:dyaOrig="320" w14:anchorId="032D7FE9">
                <v:shape id="_x0000_i1105" type="#_x0000_t75" style="width:42.5pt;height:15.5pt" o:ole="">
                  <v:imagedata r:id="rId152" o:title=""/>
                </v:shape>
                <o:OLEObject Type="Embed" ProgID="Equation.DSMT4" ShapeID="_x0000_i1105" DrawAspect="Content" ObjectID="_1783785036" r:id="rId153"/>
              </w:object>
            </w:r>
            <w:r w:rsidRPr="00B348EE">
              <w:rPr>
                <w:b/>
              </w:rPr>
              <w:t xml:space="preserve">        </w:t>
            </w:r>
            <w:r w:rsidRPr="00B348EE">
              <w:rPr>
                <w:b/>
              </w:rPr>
              <w:object w:dxaOrig="360" w:dyaOrig="400" w14:anchorId="0390C7F1">
                <v:shape id="_x0000_i1106" type="#_x0000_t75" style="width:18pt;height:20.5pt" o:ole="">
                  <v:imagedata r:id="rId154" o:title=""/>
                </v:shape>
                <o:OLEObject Type="Embed" ProgID="Equation.DSMT4" ShapeID="_x0000_i1106" DrawAspect="Content" ObjectID="_1783785037" r:id="rId155"/>
              </w:object>
            </w:r>
          </w:p>
          <w:p w14:paraId="221D088A" w14:textId="77777777" w:rsidR="009B0AB5" w:rsidRPr="00B348EE" w:rsidRDefault="009B0AB5" w:rsidP="009B0AB5">
            <w:pPr>
              <w:widowControl w:val="0"/>
              <w:spacing w:before="60" w:after="60"/>
              <w:jc w:val="both"/>
              <w:rPr>
                <w:b/>
              </w:rPr>
            </w:pPr>
            <w:r w:rsidRPr="00B348EE">
              <w:rPr>
                <w:b/>
              </w:rPr>
              <w:t xml:space="preserve">Giải phương trình </w:t>
            </w:r>
            <w:r w:rsidRPr="00B348EE">
              <w:rPr>
                <w:b/>
              </w:rPr>
              <w:object w:dxaOrig="360" w:dyaOrig="400" w14:anchorId="6453282A">
                <v:shape id="_x0000_i1107" type="#_x0000_t75" style="width:18pt;height:20.5pt" o:ole="">
                  <v:imagedata r:id="rId156" o:title=""/>
                </v:shape>
                <o:OLEObject Type="Embed" ProgID="Equation.DSMT4" ShapeID="_x0000_i1107" DrawAspect="Content" ObjectID="_1783785038" r:id="rId157"/>
              </w:object>
            </w:r>
            <w:r w:rsidRPr="00B348EE">
              <w:rPr>
                <w:b/>
              </w:rPr>
              <w:t xml:space="preserve">: </w:t>
            </w:r>
            <w:r w:rsidRPr="00B348EE">
              <w:rPr>
                <w:b/>
              </w:rPr>
              <w:object w:dxaOrig="900" w:dyaOrig="320" w14:anchorId="6538CC41">
                <v:shape id="_x0000_i1108" type="#_x0000_t75" style="width:45pt;height:15.5pt" o:ole="">
                  <v:imagedata r:id="rId158" o:title=""/>
                </v:shape>
                <o:OLEObject Type="Embed" ProgID="Equation.DSMT4" ShapeID="_x0000_i1108" DrawAspect="Content" ObjectID="_1783785039" r:id="rId159"/>
              </w:object>
            </w:r>
          </w:p>
          <w:p w14:paraId="4EDD584B"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560" w:dyaOrig="320" w14:anchorId="4F00D7F1">
                <v:shape id="_x0000_i1109" type="#_x0000_t75" style="width:27pt;height:15.5pt" o:ole="">
                  <v:imagedata r:id="rId160" o:title=""/>
                </v:shape>
                <o:OLEObject Type="Embed" ProgID="Equation.DSMT4" ShapeID="_x0000_i1109" DrawAspect="Content" ObjectID="_1783785040" r:id="rId161"/>
              </w:object>
            </w:r>
          </w:p>
          <w:p w14:paraId="1C911E00" w14:textId="77777777" w:rsidR="009B0AB5" w:rsidRPr="00B348EE" w:rsidRDefault="009B0AB5" w:rsidP="009B0AB5">
            <w:pPr>
              <w:widowControl w:val="0"/>
              <w:spacing w:before="60" w:after="60"/>
              <w:jc w:val="both"/>
              <w:rPr>
                <w:b/>
              </w:rPr>
            </w:pPr>
            <w:r w:rsidRPr="00B348EE">
              <w:rPr>
                <w:b/>
              </w:rPr>
              <w:t xml:space="preserve">Vậy hệ phương trình (II) có nghiệm duy nhất </w:t>
            </w:r>
            <w:r w:rsidRPr="00B348EE">
              <w:rPr>
                <w:b/>
              </w:rPr>
              <w:object w:dxaOrig="1420" w:dyaOrig="400" w14:anchorId="6E691BD4">
                <v:shape id="_x0000_i1110" type="#_x0000_t75" style="width:71.5pt;height:20.5pt" o:ole="">
                  <v:imagedata r:id="rId162" o:title=""/>
                </v:shape>
                <o:OLEObject Type="Embed" ProgID="Equation.DSMT4" ShapeID="_x0000_i1110" DrawAspect="Content" ObjectID="_1783785041" r:id="rId163"/>
              </w:object>
            </w:r>
            <w:r w:rsidRPr="00B348EE">
              <w:rPr>
                <w:b/>
              </w:rPr>
              <w:t>.</w:t>
            </w:r>
          </w:p>
          <w:p w14:paraId="063896EF" w14:textId="77777777" w:rsidR="009B0AB5" w:rsidRPr="00B348EE" w:rsidRDefault="009B0AB5" w:rsidP="009B0AB5">
            <w:pPr>
              <w:widowControl w:val="0"/>
              <w:spacing w:before="60" w:after="60"/>
              <w:jc w:val="both"/>
              <w:rPr>
                <w:b/>
              </w:rPr>
            </w:pPr>
          </w:p>
          <w:p w14:paraId="4402F364" w14:textId="77777777" w:rsidR="009B0AB5" w:rsidRPr="00B348EE" w:rsidRDefault="009B0AB5" w:rsidP="009B0AB5">
            <w:pPr>
              <w:widowControl w:val="0"/>
              <w:spacing w:before="60" w:after="60"/>
              <w:jc w:val="both"/>
              <w:rPr>
                <w:b/>
              </w:rPr>
            </w:pPr>
          </w:p>
          <w:p w14:paraId="40400F61" w14:textId="77777777" w:rsidR="009B0AB5" w:rsidRPr="00B348EE" w:rsidRDefault="009B0AB5" w:rsidP="009B0AB5">
            <w:pPr>
              <w:widowControl w:val="0"/>
              <w:spacing w:before="60" w:after="60"/>
              <w:jc w:val="both"/>
              <w:rPr>
                <w:b/>
              </w:rPr>
            </w:pPr>
          </w:p>
          <w:p w14:paraId="749AE416" w14:textId="77777777" w:rsidR="009B0AB5" w:rsidRPr="00B348EE" w:rsidRDefault="009B0AB5" w:rsidP="009B0AB5">
            <w:pPr>
              <w:widowControl w:val="0"/>
              <w:spacing w:before="60" w:after="60"/>
              <w:jc w:val="both"/>
              <w:rPr>
                <w:b/>
              </w:rPr>
            </w:pPr>
          </w:p>
          <w:p w14:paraId="752D16C0" w14:textId="77777777" w:rsidR="009B0AB5" w:rsidRPr="00B348EE" w:rsidRDefault="009B0AB5" w:rsidP="009B0AB5">
            <w:pPr>
              <w:widowControl w:val="0"/>
              <w:spacing w:before="60" w:after="60"/>
              <w:jc w:val="both"/>
              <w:rPr>
                <w:b/>
              </w:rPr>
            </w:pPr>
          </w:p>
          <w:p w14:paraId="5DCEC034" w14:textId="77777777" w:rsidR="009B0AB5" w:rsidRPr="00B348EE" w:rsidRDefault="009B0AB5" w:rsidP="009B0AB5">
            <w:pPr>
              <w:widowControl w:val="0"/>
              <w:spacing w:before="60" w:after="60"/>
              <w:jc w:val="both"/>
              <w:rPr>
                <w:b/>
              </w:rPr>
            </w:pPr>
          </w:p>
          <w:p w14:paraId="5FB07FDA" w14:textId="77777777" w:rsidR="009B0AB5" w:rsidRPr="00B348EE" w:rsidRDefault="009B0AB5" w:rsidP="009B0AB5">
            <w:pPr>
              <w:widowControl w:val="0"/>
              <w:spacing w:before="60" w:after="60"/>
              <w:jc w:val="both"/>
              <w:rPr>
                <w:b/>
              </w:rPr>
            </w:pPr>
          </w:p>
        </w:tc>
      </w:tr>
      <w:tr w:rsidR="00B348EE" w:rsidRPr="00B348EE" w14:paraId="0A8E0BF2" w14:textId="77777777" w:rsidTr="009B0AB5">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6FC86F1E" w14:textId="77777777" w:rsidR="009B0AB5" w:rsidRPr="00B348EE" w:rsidRDefault="009B0AB5" w:rsidP="009B0AB5">
            <w:pPr>
              <w:spacing w:before="60" w:after="60"/>
              <w:jc w:val="both"/>
              <w:rPr>
                <w:b/>
              </w:rPr>
            </w:pPr>
            <w:r w:rsidRPr="00B348EE">
              <w:rPr>
                <w:b/>
              </w:rPr>
              <w:lastRenderedPageBreak/>
              <w:t>* GV giao nhiệm vụ học tập 2</w:t>
            </w:r>
          </w:p>
          <w:p w14:paraId="775BB4A7" w14:textId="77777777" w:rsidR="009B0AB5" w:rsidRPr="00B348EE" w:rsidRDefault="009B0AB5" w:rsidP="009B0AB5">
            <w:pPr>
              <w:spacing w:before="60" w:after="60"/>
              <w:jc w:val="both"/>
              <w:rPr>
                <w:b/>
              </w:rPr>
            </w:pPr>
            <w:r w:rsidRPr="00B348EE">
              <w:rPr>
                <w:b/>
              </w:rPr>
              <w:t>- Yêu cầu học nghiên cứu ví dụ 4 sau đó thực hiện lại dưới dạng điền khuyết.</w:t>
            </w:r>
          </w:p>
          <w:p w14:paraId="142E5418" w14:textId="77777777" w:rsidR="009B0AB5" w:rsidRPr="00B348EE" w:rsidRDefault="009B0AB5" w:rsidP="009B0AB5">
            <w:pPr>
              <w:spacing w:before="60" w:after="60"/>
              <w:jc w:val="both"/>
              <w:rPr>
                <w:b/>
              </w:rPr>
            </w:pPr>
            <w:r w:rsidRPr="00B348EE">
              <w:rPr>
                <w:b/>
              </w:rPr>
              <w:t>- GV chiếu ví dụ 4 dưới dạng điền khuyết để sau khi HS nghiên cứu thực hiện trả lời miệng.</w:t>
            </w:r>
          </w:p>
          <w:p w14:paraId="505CE613" w14:textId="77777777" w:rsidR="009B0AB5" w:rsidRPr="00B348EE" w:rsidRDefault="009B0AB5" w:rsidP="009B0AB5">
            <w:pPr>
              <w:spacing w:before="60" w:after="60"/>
              <w:jc w:val="both"/>
              <w:rPr>
                <w:b/>
              </w:rPr>
            </w:pPr>
            <w:r w:rsidRPr="00B348EE">
              <w:rPr>
                <w:b/>
              </w:rPr>
              <w:lastRenderedPageBreak/>
              <w:t xml:space="preserve">Ví dụ 4: Giải hệ phương trình: </w:t>
            </w:r>
          </w:p>
          <w:p w14:paraId="16F33A13" w14:textId="77777777" w:rsidR="009B0AB5" w:rsidRPr="00B348EE" w:rsidRDefault="009B0AB5" w:rsidP="009B0AB5">
            <w:pPr>
              <w:spacing w:before="60" w:after="60"/>
              <w:jc w:val="both"/>
              <w:rPr>
                <w:b/>
              </w:rPr>
            </w:pPr>
            <w:r w:rsidRPr="00B348EE">
              <w:rPr>
                <w:b/>
              </w:rPr>
              <w:t xml:space="preserve">                   </w:t>
            </w:r>
            <w:r w:rsidRPr="00B348EE">
              <w:rPr>
                <w:b/>
              </w:rPr>
              <w:object w:dxaOrig="2060" w:dyaOrig="840" w14:anchorId="515D87B4">
                <v:shape id="_x0000_i1111" type="#_x0000_t75" style="width:103pt;height:43pt" o:ole="">
                  <v:imagedata r:id="rId164" o:title=""/>
                </v:shape>
                <o:OLEObject Type="Embed" ProgID="Equation.DSMT4" ShapeID="_x0000_i1111" DrawAspect="Content" ObjectID="_1783785042" r:id="rId165"/>
              </w:object>
            </w:r>
          </w:p>
          <w:p w14:paraId="0C07B635" w14:textId="77777777" w:rsidR="009B0AB5" w:rsidRPr="00B348EE" w:rsidRDefault="009B0AB5" w:rsidP="009B0AB5">
            <w:pPr>
              <w:spacing w:before="60" w:after="60"/>
              <w:jc w:val="both"/>
              <w:rPr>
                <w:b/>
              </w:rPr>
            </w:pPr>
            <w:r w:rsidRPr="00B348EE">
              <w:rPr>
                <w:b/>
              </w:rPr>
              <w:t>Giải</w:t>
            </w:r>
          </w:p>
          <w:p w14:paraId="1EE5D7C9" w14:textId="77777777" w:rsidR="009B0AB5" w:rsidRPr="00B348EE" w:rsidRDefault="009B0AB5" w:rsidP="009B0AB5">
            <w:pPr>
              <w:spacing w:before="60" w:after="60"/>
              <w:jc w:val="both"/>
              <w:rPr>
                <w:b/>
              </w:rPr>
            </w:pPr>
            <w:r w:rsidRPr="00B348EE">
              <w:rPr>
                <w:b/>
              </w:rPr>
              <w:t xml:space="preserve">Trừ từng vế hai phương trình </w:t>
            </w:r>
            <w:r w:rsidRPr="00B348EE">
              <w:rPr>
                <w:b/>
              </w:rPr>
              <w:object w:dxaOrig="340" w:dyaOrig="400" w14:anchorId="0C2BEF9E">
                <v:shape id="_x0000_i1112" type="#_x0000_t75" style="width:16.5pt;height:20.5pt" o:ole="">
                  <v:imagedata r:id="rId166" o:title=""/>
                </v:shape>
                <o:OLEObject Type="Embed" ProgID="Equation.DSMT4" ShapeID="_x0000_i1112" DrawAspect="Content" ObjectID="_1783785043" r:id="rId167"/>
              </w:object>
            </w:r>
            <w:r w:rsidRPr="00B348EE">
              <w:rPr>
                <w:b/>
              </w:rPr>
              <w:t xml:space="preserve">và </w:t>
            </w:r>
            <w:r w:rsidRPr="00B348EE">
              <w:rPr>
                <w:b/>
              </w:rPr>
              <w:object w:dxaOrig="380" w:dyaOrig="400" w14:anchorId="0C94311B">
                <v:shape id="_x0000_i1113" type="#_x0000_t75" style="width:19pt;height:20.5pt" o:ole="">
                  <v:imagedata r:id="rId168" o:title=""/>
                </v:shape>
                <o:OLEObject Type="Embed" ProgID="Equation.DSMT4" ShapeID="_x0000_i1113" DrawAspect="Content" ObjectID="_1783785044" r:id="rId169"/>
              </w:object>
            </w:r>
            <w:r w:rsidRPr="00B348EE">
              <w:rPr>
                <w:b/>
              </w:rPr>
              <w:t xml:space="preserve">, ta nhận được phương trình :…………, tức là  </w:t>
            </w:r>
            <w:r w:rsidRPr="00B348EE">
              <w:rPr>
                <w:b/>
              </w:rPr>
              <w:object w:dxaOrig="700" w:dyaOrig="320" w14:anchorId="2C2C8ED5">
                <v:shape id="_x0000_i1114" type="#_x0000_t75" style="width:35pt;height:15.5pt" o:ole="">
                  <v:imagedata r:id="rId170" o:title=""/>
                </v:shape>
                <o:OLEObject Type="Embed" ProgID="Equation.DSMT4" ShapeID="_x0000_i1114" DrawAspect="Content" ObjectID="_1783785045" r:id="rId171"/>
              </w:object>
            </w:r>
            <w:r w:rsidRPr="00B348EE">
              <w:rPr>
                <w:b/>
              </w:rPr>
              <w:t>.</w:t>
            </w:r>
          </w:p>
          <w:p w14:paraId="72940D43" w14:textId="77777777" w:rsidR="009B0AB5" w:rsidRPr="00B348EE" w:rsidRDefault="009B0AB5" w:rsidP="009B0AB5">
            <w:pPr>
              <w:spacing w:before="60" w:after="60"/>
              <w:jc w:val="both"/>
              <w:rPr>
                <w:b/>
              </w:rPr>
            </w:pPr>
            <w:r w:rsidRPr="00B348EE">
              <w:rPr>
                <w:b/>
              </w:rPr>
              <w:t xml:space="preserve">Thay ……..vào phương trình </w:t>
            </w:r>
            <w:r w:rsidRPr="00B348EE">
              <w:rPr>
                <w:b/>
              </w:rPr>
              <w:object w:dxaOrig="380" w:dyaOrig="400" w14:anchorId="447059CB">
                <v:shape id="_x0000_i1115" type="#_x0000_t75" style="width:19pt;height:20.5pt" o:ole="">
                  <v:imagedata r:id="rId172" o:title=""/>
                </v:shape>
                <o:OLEObject Type="Embed" ProgID="Equation.DSMT4" ShapeID="_x0000_i1115" DrawAspect="Content" ObjectID="_1783785046" r:id="rId173"/>
              </w:object>
            </w:r>
            <w:r w:rsidRPr="00B348EE">
              <w:rPr>
                <w:b/>
              </w:rPr>
              <w:t>, ta có :……...........................</w:t>
            </w:r>
            <w:r w:rsidRPr="00B348EE">
              <w:rPr>
                <w:b/>
              </w:rPr>
              <w:object w:dxaOrig="360" w:dyaOrig="400" w14:anchorId="2531A77A">
                <v:shape id="_x0000_i1116" type="#_x0000_t75" style="width:18pt;height:20.5pt" o:ole="">
                  <v:imagedata r:id="rId174" o:title=""/>
                </v:shape>
                <o:OLEObject Type="Embed" ProgID="Equation.DSMT4" ShapeID="_x0000_i1116" DrawAspect="Content" ObjectID="_1783785047" r:id="rId175"/>
              </w:object>
            </w:r>
          </w:p>
          <w:p w14:paraId="34CDBBFA" w14:textId="77777777" w:rsidR="009B0AB5" w:rsidRPr="00B348EE" w:rsidRDefault="009B0AB5" w:rsidP="009B0AB5">
            <w:pPr>
              <w:spacing w:before="60" w:after="60"/>
              <w:jc w:val="both"/>
              <w:rPr>
                <w:b/>
              </w:rPr>
            </w:pPr>
            <w:r w:rsidRPr="00B348EE">
              <w:rPr>
                <w:b/>
              </w:rPr>
              <w:t xml:space="preserve">Giải phương trình </w:t>
            </w:r>
            <w:r w:rsidRPr="00B348EE">
              <w:rPr>
                <w:b/>
              </w:rPr>
              <w:object w:dxaOrig="360" w:dyaOrig="400" w14:anchorId="7CF2A7EB">
                <v:shape id="_x0000_i1117" type="#_x0000_t75" style="width:18pt;height:20.5pt" o:ole="">
                  <v:imagedata r:id="rId174" o:title=""/>
                </v:shape>
                <o:OLEObject Type="Embed" ProgID="Equation.DSMT4" ShapeID="_x0000_i1117" DrawAspect="Content" ObjectID="_1783785048" r:id="rId176"/>
              </w:object>
            </w:r>
            <w:r w:rsidRPr="00B348EE">
              <w:rPr>
                <w:b/>
              </w:rPr>
              <w:t> :…………………..</w:t>
            </w:r>
          </w:p>
          <w:p w14:paraId="53B12A61" w14:textId="77777777" w:rsidR="009B0AB5" w:rsidRPr="00B348EE" w:rsidRDefault="009B0AB5" w:rsidP="009B0AB5">
            <w:pPr>
              <w:spacing w:before="60" w:after="60"/>
              <w:jc w:val="both"/>
              <w:rPr>
                <w:b/>
              </w:rPr>
            </w:pPr>
            <w:r w:rsidRPr="00B348EE">
              <w:rPr>
                <w:b/>
              </w:rPr>
              <w:t xml:space="preserve">                                      </w:t>
            </w:r>
            <w:r w:rsidRPr="00B348EE">
              <w:rPr>
                <w:b/>
              </w:rPr>
              <w:object w:dxaOrig="1140" w:dyaOrig="320" w14:anchorId="0420CFD8">
                <v:shape id="_x0000_i1118" type="#_x0000_t75" style="width:57pt;height:15.5pt" o:ole="">
                  <v:imagedata r:id="rId177" o:title=""/>
                </v:shape>
                <o:OLEObject Type="Embed" ProgID="Equation.DSMT4" ShapeID="_x0000_i1118" DrawAspect="Content" ObjectID="_1783785049" r:id="rId178"/>
              </w:object>
            </w:r>
          </w:p>
          <w:p w14:paraId="4EB3ACCB" w14:textId="77777777" w:rsidR="009B0AB5" w:rsidRPr="00B348EE" w:rsidRDefault="009B0AB5" w:rsidP="009B0AB5">
            <w:pPr>
              <w:spacing w:before="60" w:after="60"/>
              <w:jc w:val="both"/>
              <w:rPr>
                <w:b/>
              </w:rPr>
            </w:pPr>
            <w:r w:rsidRPr="00B348EE">
              <w:rPr>
                <w:b/>
              </w:rPr>
              <w:t xml:space="preserve">                                       …………</w:t>
            </w:r>
          </w:p>
          <w:p w14:paraId="5DF8D49E" w14:textId="77777777" w:rsidR="009B0AB5" w:rsidRPr="00B348EE" w:rsidRDefault="009B0AB5" w:rsidP="009B0AB5">
            <w:pPr>
              <w:spacing w:before="60" w:after="60"/>
              <w:jc w:val="both"/>
              <w:rPr>
                <w:b/>
              </w:rPr>
            </w:pPr>
            <w:r w:rsidRPr="00B348EE">
              <w:rPr>
                <w:b/>
              </w:rPr>
              <w:t xml:space="preserve">                                       ………….</w:t>
            </w:r>
          </w:p>
          <w:p w14:paraId="2E018851" w14:textId="77777777" w:rsidR="009B0AB5" w:rsidRPr="00B348EE" w:rsidRDefault="009B0AB5" w:rsidP="009B0AB5">
            <w:pPr>
              <w:spacing w:before="60" w:after="60"/>
              <w:jc w:val="both"/>
              <w:rPr>
                <w:b/>
              </w:rPr>
            </w:pPr>
            <w:r w:rsidRPr="00B348EE">
              <w:rPr>
                <w:b/>
              </w:rPr>
              <w:t>Vậy hệ phương trình đã cho có…………..........</w:t>
            </w:r>
          </w:p>
          <w:p w14:paraId="0BD759E1" w14:textId="77777777" w:rsidR="009B0AB5" w:rsidRPr="00B348EE" w:rsidRDefault="009B0AB5" w:rsidP="009B0AB5">
            <w:pPr>
              <w:spacing w:before="60" w:after="60"/>
              <w:jc w:val="both"/>
              <w:rPr>
                <w:b/>
              </w:rPr>
            </w:pPr>
            <w:r w:rsidRPr="00B348EE">
              <w:rPr>
                <w:b/>
              </w:rPr>
              <w:object w:dxaOrig="1680" w:dyaOrig="400" w14:anchorId="79D2537A">
                <v:shape id="_x0000_i1119" type="#_x0000_t75" style="width:84pt;height:20.5pt" o:ole="">
                  <v:imagedata r:id="rId179" o:title=""/>
                </v:shape>
                <o:OLEObject Type="Embed" ProgID="Equation.DSMT4" ShapeID="_x0000_i1119" DrawAspect="Content" ObjectID="_1783785050" r:id="rId180"/>
              </w:object>
            </w:r>
            <w:r w:rsidRPr="00B348EE">
              <w:rPr>
                <w:b/>
              </w:rPr>
              <w:t>.</w:t>
            </w:r>
          </w:p>
          <w:p w14:paraId="5F9FC708" w14:textId="77777777" w:rsidR="009B0AB5" w:rsidRPr="00B348EE" w:rsidRDefault="009B0AB5" w:rsidP="009B0AB5">
            <w:pPr>
              <w:spacing w:before="60" w:after="60"/>
              <w:jc w:val="both"/>
              <w:rPr>
                <w:b/>
              </w:rPr>
            </w:pPr>
            <w:r w:rsidRPr="00B348EE">
              <w:rPr>
                <w:b/>
              </w:rPr>
              <w:t>* HS thực hiện nhiệm vụ 2</w:t>
            </w:r>
          </w:p>
          <w:p w14:paraId="0FA363E3" w14:textId="77777777" w:rsidR="009B0AB5" w:rsidRPr="00B348EE" w:rsidRDefault="009B0AB5" w:rsidP="009B0AB5">
            <w:pPr>
              <w:spacing w:before="60" w:after="60"/>
              <w:jc w:val="both"/>
              <w:rPr>
                <w:b/>
              </w:rPr>
            </w:pPr>
            <w:r w:rsidRPr="00B348EE">
              <w:rPr>
                <w:b/>
              </w:rPr>
              <w:t xml:space="preserve">- Học sinh thực hiện theo cá nhân vào vở. </w:t>
            </w:r>
          </w:p>
          <w:p w14:paraId="0A3BB71D" w14:textId="77777777" w:rsidR="009B0AB5" w:rsidRPr="00B348EE" w:rsidRDefault="009B0AB5" w:rsidP="009B0AB5">
            <w:pPr>
              <w:spacing w:before="60" w:after="60"/>
              <w:jc w:val="both"/>
              <w:rPr>
                <w:b/>
              </w:rPr>
            </w:pPr>
            <w:r w:rsidRPr="00B348EE">
              <w:rPr>
                <w:b/>
              </w:rPr>
              <w:t>* Báo cáo, thảo luận 2</w:t>
            </w:r>
          </w:p>
          <w:p w14:paraId="2FEC7721" w14:textId="77777777" w:rsidR="009B0AB5" w:rsidRPr="00B348EE" w:rsidRDefault="009B0AB5" w:rsidP="009B0AB5">
            <w:pPr>
              <w:spacing w:before="60" w:after="60"/>
              <w:jc w:val="both"/>
              <w:rPr>
                <w:b/>
              </w:rPr>
            </w:pPr>
            <w:r w:rsidRPr="00B348EE">
              <w:rPr>
                <w:b/>
              </w:rPr>
              <w:t xml:space="preserve">- HS báo cáo sản phẩm của mình, các HS khác quan sát và đánh giá. </w:t>
            </w:r>
          </w:p>
          <w:p w14:paraId="1DA2EB2E" w14:textId="77777777" w:rsidR="009B0AB5" w:rsidRPr="00B348EE" w:rsidRDefault="009B0AB5" w:rsidP="009B0AB5">
            <w:pPr>
              <w:spacing w:before="60" w:after="60"/>
              <w:jc w:val="both"/>
              <w:rPr>
                <w:b/>
              </w:rPr>
            </w:pPr>
            <w:r w:rsidRPr="00B348EE">
              <w:rPr>
                <w:b/>
              </w:rPr>
              <w:t>* Kết luận, nhận định 2</w:t>
            </w:r>
          </w:p>
          <w:p w14:paraId="0E251469" w14:textId="77777777" w:rsidR="009B0AB5" w:rsidRPr="00B348EE" w:rsidRDefault="009B0AB5" w:rsidP="009B0AB5">
            <w:pPr>
              <w:spacing w:before="60" w:after="60"/>
              <w:jc w:val="both"/>
              <w:rPr>
                <w:b/>
              </w:rPr>
            </w:pPr>
            <w:r w:rsidRPr="00B348EE">
              <w:rPr>
                <w:b/>
              </w:rPr>
              <w:t>- GV đánh giá kết quả của HS, chính xác hoá kết quả.</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3F8CCBAC" w14:textId="77777777" w:rsidR="009B0AB5" w:rsidRPr="00B348EE" w:rsidRDefault="009B0AB5" w:rsidP="009B0AB5">
            <w:pPr>
              <w:widowControl w:val="0"/>
              <w:spacing w:before="60" w:after="60"/>
              <w:jc w:val="both"/>
              <w:rPr>
                <w:b/>
              </w:rPr>
            </w:pPr>
            <w:r w:rsidRPr="00B348EE">
              <w:rPr>
                <w:b/>
              </w:rPr>
              <w:lastRenderedPageBreak/>
              <w:t>Ví dụ 4 (sgk/trang 21):</w:t>
            </w:r>
          </w:p>
          <w:p w14:paraId="176E62EC" w14:textId="77777777" w:rsidR="009B0AB5" w:rsidRPr="00B348EE" w:rsidRDefault="009B0AB5" w:rsidP="009B0AB5">
            <w:pPr>
              <w:widowControl w:val="0"/>
              <w:spacing w:before="60" w:after="60"/>
              <w:jc w:val="both"/>
              <w:rPr>
                <w:b/>
              </w:rPr>
            </w:pPr>
            <w:r w:rsidRPr="00B348EE">
              <w:rPr>
                <w:b/>
              </w:rPr>
              <w:t xml:space="preserve"> Giải hệ phương trình:</w:t>
            </w:r>
          </w:p>
          <w:p w14:paraId="00D5BE9F"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2060" w:dyaOrig="840" w14:anchorId="14D97080">
                <v:shape id="_x0000_i1120" type="#_x0000_t75" style="width:103pt;height:43pt" o:ole="">
                  <v:imagedata r:id="rId181" o:title=""/>
                </v:shape>
                <o:OLEObject Type="Embed" ProgID="Equation.DSMT4" ShapeID="_x0000_i1120" DrawAspect="Content" ObjectID="_1783785051" r:id="rId182"/>
              </w:object>
            </w:r>
          </w:p>
          <w:p w14:paraId="22FE86CC" w14:textId="77777777" w:rsidR="009B0AB5" w:rsidRPr="00B348EE" w:rsidRDefault="009B0AB5" w:rsidP="009B0AB5">
            <w:pPr>
              <w:widowControl w:val="0"/>
              <w:spacing w:before="60" w:after="60"/>
              <w:jc w:val="both"/>
              <w:rPr>
                <w:b/>
              </w:rPr>
            </w:pPr>
          </w:p>
          <w:p w14:paraId="1985F9F5" w14:textId="77777777" w:rsidR="009B0AB5" w:rsidRPr="00B348EE" w:rsidRDefault="009B0AB5" w:rsidP="009B0AB5">
            <w:pPr>
              <w:widowControl w:val="0"/>
              <w:spacing w:before="60" w:after="60"/>
              <w:jc w:val="both"/>
              <w:rPr>
                <w:b/>
              </w:rPr>
            </w:pPr>
          </w:p>
          <w:p w14:paraId="43D2F3AC" w14:textId="77777777" w:rsidR="009B0AB5" w:rsidRPr="00B348EE" w:rsidRDefault="009B0AB5" w:rsidP="009B0AB5">
            <w:pPr>
              <w:widowControl w:val="0"/>
              <w:spacing w:before="60" w:after="60"/>
              <w:jc w:val="both"/>
              <w:rPr>
                <w:b/>
              </w:rPr>
            </w:pPr>
          </w:p>
          <w:p w14:paraId="0EDAF081" w14:textId="77777777" w:rsidR="009B0AB5" w:rsidRPr="00B348EE" w:rsidRDefault="009B0AB5" w:rsidP="009B0AB5">
            <w:pPr>
              <w:widowControl w:val="0"/>
              <w:spacing w:before="60" w:after="60"/>
              <w:jc w:val="both"/>
              <w:rPr>
                <w:b/>
              </w:rPr>
            </w:pPr>
          </w:p>
          <w:p w14:paraId="00494CF3" w14:textId="77777777" w:rsidR="009B0AB5" w:rsidRPr="00B348EE" w:rsidRDefault="009B0AB5" w:rsidP="009B0AB5">
            <w:pPr>
              <w:widowControl w:val="0"/>
              <w:spacing w:before="60" w:after="60"/>
              <w:jc w:val="both"/>
              <w:rPr>
                <w:b/>
              </w:rPr>
            </w:pPr>
            <w:r w:rsidRPr="00B348EE">
              <w:rPr>
                <w:b/>
              </w:rPr>
              <w:t>Giải</w:t>
            </w:r>
          </w:p>
          <w:p w14:paraId="1719AFB7" w14:textId="77777777" w:rsidR="009B0AB5" w:rsidRPr="00B348EE" w:rsidRDefault="009B0AB5" w:rsidP="009B0AB5">
            <w:pPr>
              <w:widowControl w:val="0"/>
              <w:spacing w:before="60" w:after="60"/>
              <w:jc w:val="both"/>
              <w:rPr>
                <w:b/>
              </w:rPr>
            </w:pPr>
            <w:r w:rsidRPr="00B348EE">
              <w:rPr>
                <w:b/>
              </w:rPr>
              <w:t xml:space="preserve">Trừ từng vế hai phương trình </w:t>
            </w:r>
            <w:r w:rsidRPr="00B348EE">
              <w:rPr>
                <w:b/>
              </w:rPr>
              <w:object w:dxaOrig="340" w:dyaOrig="400" w14:anchorId="74BD97AB">
                <v:shape id="_x0000_i1121" type="#_x0000_t75" style="width:16.5pt;height:20.5pt" o:ole="">
                  <v:imagedata r:id="rId166" o:title=""/>
                </v:shape>
                <o:OLEObject Type="Embed" ProgID="Equation.DSMT4" ShapeID="_x0000_i1121" DrawAspect="Content" ObjectID="_1783785052" r:id="rId183"/>
              </w:object>
            </w:r>
            <w:r w:rsidRPr="00B348EE">
              <w:rPr>
                <w:b/>
              </w:rPr>
              <w:t xml:space="preserve">và </w:t>
            </w:r>
            <w:r w:rsidRPr="00B348EE">
              <w:rPr>
                <w:b/>
              </w:rPr>
              <w:object w:dxaOrig="380" w:dyaOrig="400" w14:anchorId="28706BAA">
                <v:shape id="_x0000_i1122" type="#_x0000_t75" style="width:19pt;height:20.5pt" o:ole="">
                  <v:imagedata r:id="rId168" o:title=""/>
                </v:shape>
                <o:OLEObject Type="Embed" ProgID="Equation.DSMT4" ShapeID="_x0000_i1122" DrawAspect="Content" ObjectID="_1783785053" r:id="rId184"/>
              </w:object>
            </w:r>
            <w:r w:rsidRPr="00B348EE">
              <w:rPr>
                <w:b/>
              </w:rPr>
              <w:t xml:space="preserve">, ta nhận được phương trình : </w:t>
            </w:r>
            <w:r w:rsidRPr="00B348EE">
              <w:rPr>
                <w:b/>
              </w:rPr>
              <w:object w:dxaOrig="859" w:dyaOrig="320" w14:anchorId="7BDF2C00">
                <v:shape id="_x0000_i1123" type="#_x0000_t75" style="width:42.5pt;height:15.5pt" o:ole="">
                  <v:imagedata r:id="rId185" o:title=""/>
                </v:shape>
                <o:OLEObject Type="Embed" ProgID="Equation.DSMT4" ShapeID="_x0000_i1123" DrawAspect="Content" ObjectID="_1783785054" r:id="rId186"/>
              </w:object>
            </w:r>
            <w:r w:rsidRPr="00B348EE">
              <w:rPr>
                <w:b/>
              </w:rPr>
              <w:t xml:space="preserve">, tức là  </w:t>
            </w:r>
            <w:r w:rsidRPr="00B348EE">
              <w:rPr>
                <w:b/>
              </w:rPr>
              <w:object w:dxaOrig="700" w:dyaOrig="320" w14:anchorId="3BA7F4A3">
                <v:shape id="_x0000_i1124" type="#_x0000_t75" style="width:35pt;height:15.5pt" o:ole="">
                  <v:imagedata r:id="rId170" o:title=""/>
                </v:shape>
                <o:OLEObject Type="Embed" ProgID="Equation.DSMT4" ShapeID="_x0000_i1124" DrawAspect="Content" ObjectID="_1783785055" r:id="rId187"/>
              </w:object>
            </w:r>
            <w:r w:rsidRPr="00B348EE">
              <w:rPr>
                <w:b/>
              </w:rPr>
              <w:t>.</w:t>
            </w:r>
          </w:p>
          <w:p w14:paraId="4F76C41E" w14:textId="77777777" w:rsidR="009B0AB5" w:rsidRPr="00B348EE" w:rsidRDefault="009B0AB5" w:rsidP="009B0AB5">
            <w:pPr>
              <w:widowControl w:val="0"/>
              <w:spacing w:before="60" w:after="60"/>
              <w:jc w:val="both"/>
              <w:rPr>
                <w:b/>
              </w:rPr>
            </w:pPr>
            <w:r w:rsidRPr="00B348EE">
              <w:rPr>
                <w:b/>
              </w:rPr>
              <w:t xml:space="preserve">Thay </w:t>
            </w:r>
            <w:r w:rsidRPr="00B348EE">
              <w:rPr>
                <w:b/>
              </w:rPr>
              <w:object w:dxaOrig="700" w:dyaOrig="320" w14:anchorId="3560D5C6">
                <v:shape id="_x0000_i1125" type="#_x0000_t75" style="width:35pt;height:15.5pt" o:ole="">
                  <v:imagedata r:id="rId188" o:title=""/>
                </v:shape>
                <o:OLEObject Type="Embed" ProgID="Equation.DSMT4" ShapeID="_x0000_i1125" DrawAspect="Content" ObjectID="_1783785056" r:id="rId189"/>
              </w:object>
            </w:r>
            <w:r w:rsidRPr="00B348EE">
              <w:rPr>
                <w:b/>
              </w:rPr>
              <w:t xml:space="preserve"> vào phương trình </w:t>
            </w:r>
            <w:r w:rsidRPr="00B348EE">
              <w:rPr>
                <w:b/>
              </w:rPr>
              <w:object w:dxaOrig="380" w:dyaOrig="400" w14:anchorId="5EF5EE7C">
                <v:shape id="_x0000_i1126" type="#_x0000_t75" style="width:19pt;height:20.5pt" o:ole="">
                  <v:imagedata r:id="rId172" o:title=""/>
                </v:shape>
                <o:OLEObject Type="Embed" ProgID="Equation.DSMT4" ShapeID="_x0000_i1126" DrawAspect="Content" ObjectID="_1783785057" r:id="rId190"/>
              </w:object>
            </w:r>
            <w:r w:rsidRPr="00B348EE">
              <w:rPr>
                <w:b/>
              </w:rPr>
              <w:t xml:space="preserve">, ta có : </w:t>
            </w:r>
            <w:r w:rsidRPr="00B348EE">
              <w:rPr>
                <w:b/>
              </w:rPr>
              <w:object w:dxaOrig="1680" w:dyaOrig="400" w14:anchorId="1BCAF7EC">
                <v:shape id="_x0000_i1127" type="#_x0000_t75" style="width:84pt;height:20.5pt" o:ole="">
                  <v:imagedata r:id="rId191" o:title=""/>
                </v:shape>
                <o:OLEObject Type="Embed" ProgID="Equation.DSMT4" ShapeID="_x0000_i1127" DrawAspect="Content" ObjectID="_1783785058" r:id="rId192"/>
              </w:object>
            </w:r>
            <w:r w:rsidRPr="00B348EE">
              <w:rPr>
                <w:b/>
              </w:rPr>
              <w:t xml:space="preserve">     </w:t>
            </w:r>
            <w:r w:rsidRPr="00B348EE">
              <w:rPr>
                <w:b/>
              </w:rPr>
              <w:object w:dxaOrig="360" w:dyaOrig="400" w14:anchorId="5495C949">
                <v:shape id="_x0000_i1128" type="#_x0000_t75" style="width:18pt;height:20.5pt" o:ole="">
                  <v:imagedata r:id="rId174" o:title=""/>
                </v:shape>
                <o:OLEObject Type="Embed" ProgID="Equation.DSMT4" ShapeID="_x0000_i1128" DrawAspect="Content" ObjectID="_1783785059" r:id="rId193"/>
              </w:object>
            </w:r>
          </w:p>
          <w:p w14:paraId="1A4E836E" w14:textId="77777777" w:rsidR="009B0AB5" w:rsidRPr="00B348EE" w:rsidRDefault="009B0AB5" w:rsidP="009B0AB5">
            <w:pPr>
              <w:widowControl w:val="0"/>
              <w:spacing w:before="60" w:after="60"/>
              <w:jc w:val="both"/>
              <w:rPr>
                <w:b/>
              </w:rPr>
            </w:pPr>
            <w:r w:rsidRPr="00B348EE">
              <w:rPr>
                <w:b/>
              </w:rPr>
              <w:t xml:space="preserve">Giải phương trình </w:t>
            </w:r>
            <w:r w:rsidRPr="00B348EE">
              <w:rPr>
                <w:b/>
              </w:rPr>
              <w:object w:dxaOrig="360" w:dyaOrig="400" w14:anchorId="1157EA56">
                <v:shape id="_x0000_i1129" type="#_x0000_t75" style="width:18pt;height:20.5pt" o:ole="">
                  <v:imagedata r:id="rId174" o:title=""/>
                </v:shape>
                <o:OLEObject Type="Embed" ProgID="Equation.DSMT4" ShapeID="_x0000_i1129" DrawAspect="Content" ObjectID="_1783785060" r:id="rId194"/>
              </w:object>
            </w:r>
            <w:r w:rsidRPr="00B348EE">
              <w:rPr>
                <w:b/>
              </w:rPr>
              <w:t xml:space="preserve"> : </w:t>
            </w:r>
            <w:r w:rsidRPr="00B348EE">
              <w:rPr>
                <w:b/>
              </w:rPr>
              <w:object w:dxaOrig="1680" w:dyaOrig="400" w14:anchorId="74C59F89">
                <v:shape id="_x0000_i1130" type="#_x0000_t75" style="width:84pt;height:20.5pt" o:ole="">
                  <v:imagedata r:id="rId195" o:title=""/>
                </v:shape>
                <o:OLEObject Type="Embed" ProgID="Equation.DSMT4" ShapeID="_x0000_i1130" DrawAspect="Content" ObjectID="_1783785061" r:id="rId196"/>
              </w:object>
            </w:r>
            <w:r w:rsidRPr="00B348EE">
              <w:rPr>
                <w:b/>
              </w:rPr>
              <w:t xml:space="preserve">  </w:t>
            </w:r>
          </w:p>
          <w:p w14:paraId="5114D86B"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1140" w:dyaOrig="320" w14:anchorId="5C8630BF">
                <v:shape id="_x0000_i1131" type="#_x0000_t75" style="width:57pt;height:15.5pt" o:ole="">
                  <v:imagedata r:id="rId197" o:title=""/>
                </v:shape>
                <o:OLEObject Type="Embed" ProgID="Equation.DSMT4" ShapeID="_x0000_i1131" DrawAspect="Content" ObjectID="_1783785062" r:id="rId198"/>
              </w:object>
            </w:r>
          </w:p>
          <w:p w14:paraId="27BF6953"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660" w:dyaOrig="279" w14:anchorId="2308F178">
                <v:shape id="_x0000_i1132" type="#_x0000_t75" style="width:33pt;height:14.5pt" o:ole="">
                  <v:imagedata r:id="rId199" o:title=""/>
                </v:shape>
                <o:OLEObject Type="Embed" ProgID="Equation.DSMT4" ShapeID="_x0000_i1132" DrawAspect="Content" ObjectID="_1783785063" r:id="rId200"/>
              </w:object>
            </w:r>
          </w:p>
          <w:p w14:paraId="75385091"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520" w:dyaOrig="279" w14:anchorId="29245985">
                <v:shape id="_x0000_i1133" type="#_x0000_t75" style="width:26.5pt;height:14.5pt" o:ole="">
                  <v:imagedata r:id="rId201" o:title=""/>
                </v:shape>
                <o:OLEObject Type="Embed" ProgID="Equation.DSMT4" ShapeID="_x0000_i1133" DrawAspect="Content" ObjectID="_1783785064" r:id="rId202"/>
              </w:object>
            </w:r>
          </w:p>
          <w:p w14:paraId="0C77CC74" w14:textId="77777777" w:rsidR="009B0AB5" w:rsidRPr="00B348EE" w:rsidRDefault="009B0AB5" w:rsidP="009B0AB5">
            <w:pPr>
              <w:widowControl w:val="0"/>
              <w:spacing w:before="60" w:after="60"/>
              <w:jc w:val="both"/>
              <w:rPr>
                <w:b/>
              </w:rPr>
            </w:pPr>
            <w:r w:rsidRPr="00B348EE">
              <w:rPr>
                <w:b/>
              </w:rPr>
              <w:t xml:space="preserve">Vậy hệ phương trình đã cho có nghiệm duy nhất </w:t>
            </w:r>
            <w:r w:rsidRPr="00B348EE">
              <w:rPr>
                <w:b/>
              </w:rPr>
              <w:object w:dxaOrig="1520" w:dyaOrig="400" w14:anchorId="728AFD62">
                <v:shape id="_x0000_i1134" type="#_x0000_t75" style="width:76pt;height:20.5pt" o:ole="">
                  <v:imagedata r:id="rId203" o:title=""/>
                </v:shape>
                <o:OLEObject Type="Embed" ProgID="Equation.DSMT4" ShapeID="_x0000_i1134" DrawAspect="Content" ObjectID="_1783785065" r:id="rId204"/>
              </w:object>
            </w:r>
            <w:r w:rsidRPr="00B348EE">
              <w:rPr>
                <w:b/>
              </w:rPr>
              <w:t>.</w:t>
            </w:r>
          </w:p>
          <w:p w14:paraId="6AEB48B1" w14:textId="77777777" w:rsidR="009B0AB5" w:rsidRPr="00B348EE" w:rsidRDefault="009B0AB5" w:rsidP="009B0AB5">
            <w:pPr>
              <w:widowControl w:val="0"/>
              <w:spacing w:before="60" w:after="60"/>
              <w:jc w:val="both"/>
              <w:rPr>
                <w:b/>
              </w:rPr>
            </w:pPr>
          </w:p>
          <w:p w14:paraId="5F50A43D" w14:textId="77777777" w:rsidR="009B0AB5" w:rsidRPr="00B348EE" w:rsidRDefault="009B0AB5" w:rsidP="009B0AB5">
            <w:pPr>
              <w:widowControl w:val="0"/>
              <w:spacing w:before="60" w:after="60"/>
              <w:jc w:val="both"/>
              <w:rPr>
                <w:b/>
              </w:rPr>
            </w:pPr>
          </w:p>
          <w:p w14:paraId="33B98E67" w14:textId="77777777" w:rsidR="009B0AB5" w:rsidRPr="00B348EE" w:rsidRDefault="009B0AB5" w:rsidP="009B0AB5">
            <w:pPr>
              <w:widowControl w:val="0"/>
              <w:spacing w:before="60" w:after="60"/>
              <w:jc w:val="both"/>
              <w:rPr>
                <w:b/>
              </w:rPr>
            </w:pPr>
          </w:p>
          <w:p w14:paraId="7098E1E0" w14:textId="77777777" w:rsidR="009B0AB5" w:rsidRPr="00B348EE" w:rsidRDefault="009B0AB5" w:rsidP="009B0AB5">
            <w:pPr>
              <w:widowControl w:val="0"/>
              <w:spacing w:before="60" w:after="60"/>
              <w:jc w:val="both"/>
              <w:rPr>
                <w:b/>
              </w:rPr>
            </w:pPr>
          </w:p>
          <w:p w14:paraId="341E5420" w14:textId="77777777" w:rsidR="009B0AB5" w:rsidRPr="00B348EE" w:rsidRDefault="009B0AB5" w:rsidP="009B0AB5">
            <w:pPr>
              <w:widowControl w:val="0"/>
              <w:spacing w:before="60" w:after="60"/>
              <w:jc w:val="both"/>
              <w:rPr>
                <w:b/>
              </w:rPr>
            </w:pPr>
          </w:p>
        </w:tc>
      </w:tr>
      <w:tr w:rsidR="00B348EE" w:rsidRPr="00B348EE" w14:paraId="59988ED3" w14:textId="77777777" w:rsidTr="009B0AB5">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066CFEDC" w14:textId="77777777" w:rsidR="009B0AB5" w:rsidRPr="00B348EE" w:rsidRDefault="009B0AB5" w:rsidP="009B0AB5">
            <w:pPr>
              <w:spacing w:before="60" w:after="60"/>
              <w:jc w:val="both"/>
              <w:rPr>
                <w:b/>
              </w:rPr>
            </w:pPr>
            <w:r w:rsidRPr="00B348EE">
              <w:rPr>
                <w:b/>
              </w:rPr>
              <w:lastRenderedPageBreak/>
              <w:t>* GV giao nhiệm vụ học tập 3</w:t>
            </w:r>
          </w:p>
          <w:p w14:paraId="1E79FD63" w14:textId="77777777" w:rsidR="009B0AB5" w:rsidRPr="00B348EE" w:rsidRDefault="009B0AB5" w:rsidP="009B0AB5">
            <w:pPr>
              <w:spacing w:before="60" w:after="60"/>
              <w:jc w:val="both"/>
              <w:rPr>
                <w:b/>
              </w:rPr>
            </w:pPr>
            <w:r w:rsidRPr="00B348EE">
              <w:rPr>
                <w:b/>
              </w:rPr>
              <w:t xml:space="preserve">- Yêu cầu học sinh đọc nội dung luyện tập 4 </w:t>
            </w:r>
          </w:p>
          <w:p w14:paraId="48FA9309" w14:textId="77777777" w:rsidR="009B0AB5" w:rsidRPr="00B348EE" w:rsidRDefault="009B0AB5" w:rsidP="009B0AB5">
            <w:pPr>
              <w:spacing w:before="60" w:after="60"/>
              <w:jc w:val="both"/>
              <w:rPr>
                <w:b/>
              </w:rPr>
            </w:pPr>
            <w:r w:rsidRPr="00B348EE">
              <w:rPr>
                <w:b/>
              </w:rPr>
              <w:t>Luyện tập 4: Giải hệ phương trình:</w:t>
            </w:r>
          </w:p>
          <w:p w14:paraId="4FE79277" w14:textId="77777777" w:rsidR="009B0AB5" w:rsidRPr="00B348EE" w:rsidRDefault="009B0AB5" w:rsidP="009B0AB5">
            <w:pPr>
              <w:spacing w:before="60" w:after="60"/>
              <w:jc w:val="both"/>
              <w:rPr>
                <w:b/>
              </w:rPr>
            </w:pPr>
            <w:r w:rsidRPr="00B348EE">
              <w:rPr>
                <w:b/>
              </w:rPr>
              <w:t xml:space="preserve">                     </w:t>
            </w:r>
            <w:r w:rsidRPr="00B348EE">
              <w:rPr>
                <w:b/>
              </w:rPr>
              <w:object w:dxaOrig="1280" w:dyaOrig="720" w14:anchorId="59279009">
                <v:shape id="_x0000_i1135" type="#_x0000_t75" style="width:63.5pt;height:37pt" o:ole="">
                  <v:imagedata r:id="rId205" o:title=""/>
                </v:shape>
                <o:OLEObject Type="Embed" ProgID="Equation.DSMT4" ShapeID="_x0000_i1135" DrawAspect="Content" ObjectID="_1783785066" r:id="rId206"/>
              </w:object>
            </w:r>
          </w:p>
          <w:p w14:paraId="01EAC30A" w14:textId="77777777" w:rsidR="009B0AB5" w:rsidRPr="00B348EE" w:rsidRDefault="009B0AB5" w:rsidP="009B0AB5">
            <w:pPr>
              <w:numPr>
                <w:ilvl w:val="0"/>
                <w:numId w:val="12"/>
              </w:numPr>
              <w:spacing w:before="60" w:after="60"/>
              <w:ind w:left="0" w:firstLine="0"/>
              <w:contextualSpacing/>
              <w:jc w:val="both"/>
              <w:rPr>
                <w:b/>
              </w:rPr>
            </w:pPr>
            <w:r w:rsidRPr="00B348EE">
              <w:rPr>
                <w:b/>
              </w:rPr>
              <w:t>GV: yêu cầu hoạt động cá nhân thực hiện luyện tập 4 vào vở.</w:t>
            </w:r>
          </w:p>
          <w:p w14:paraId="26490803" w14:textId="77777777" w:rsidR="009B0AB5" w:rsidRPr="00B348EE" w:rsidRDefault="009B0AB5" w:rsidP="009B0AB5">
            <w:pPr>
              <w:spacing w:before="60" w:after="60"/>
              <w:jc w:val="both"/>
              <w:rPr>
                <w:b/>
              </w:rPr>
            </w:pPr>
          </w:p>
          <w:p w14:paraId="5AC52977" w14:textId="77777777" w:rsidR="009B0AB5" w:rsidRPr="00B348EE" w:rsidRDefault="009B0AB5" w:rsidP="009B0AB5">
            <w:pPr>
              <w:spacing w:before="60" w:after="60"/>
              <w:jc w:val="both"/>
              <w:rPr>
                <w:b/>
              </w:rPr>
            </w:pPr>
            <w:r w:rsidRPr="00B348EE">
              <w:rPr>
                <w:b/>
              </w:rPr>
              <w:t>* HS thực hiện nhiệm vụ 3</w:t>
            </w:r>
          </w:p>
          <w:p w14:paraId="58D4AAEC" w14:textId="77777777" w:rsidR="009B0AB5" w:rsidRPr="00B348EE" w:rsidRDefault="009B0AB5" w:rsidP="009B0AB5">
            <w:pPr>
              <w:spacing w:before="60" w:after="60"/>
              <w:jc w:val="both"/>
              <w:rPr>
                <w:b/>
              </w:rPr>
            </w:pPr>
            <w:r w:rsidRPr="00B348EE">
              <w:rPr>
                <w:b/>
              </w:rPr>
              <w:t xml:space="preserve">- Hoạt động cá nhân.  </w:t>
            </w:r>
          </w:p>
          <w:p w14:paraId="71AE00C4" w14:textId="77777777" w:rsidR="009B0AB5" w:rsidRPr="00B348EE" w:rsidRDefault="009B0AB5" w:rsidP="009B0AB5">
            <w:pPr>
              <w:spacing w:before="60" w:after="60"/>
              <w:jc w:val="both"/>
              <w:rPr>
                <w:b/>
              </w:rPr>
            </w:pPr>
            <w:r w:rsidRPr="00B348EE">
              <w:rPr>
                <w:b/>
              </w:rPr>
              <w:t>- Học sinh giải hệ phương trình:</w:t>
            </w:r>
          </w:p>
          <w:p w14:paraId="3B6041A9" w14:textId="77777777" w:rsidR="009B0AB5" w:rsidRPr="00B348EE" w:rsidRDefault="009B0AB5" w:rsidP="009B0AB5">
            <w:pPr>
              <w:spacing w:before="60" w:after="60"/>
              <w:jc w:val="both"/>
              <w:rPr>
                <w:b/>
              </w:rPr>
            </w:pPr>
            <w:r w:rsidRPr="00B348EE">
              <w:rPr>
                <w:b/>
              </w:rPr>
              <w:lastRenderedPageBreak/>
              <w:t xml:space="preserve">                     </w:t>
            </w:r>
            <w:r w:rsidRPr="00B348EE">
              <w:rPr>
                <w:b/>
              </w:rPr>
              <w:object w:dxaOrig="1280" w:dyaOrig="720" w14:anchorId="5DCD97CA">
                <v:shape id="_x0000_i1136" type="#_x0000_t75" style="width:63.5pt;height:37pt" o:ole="">
                  <v:imagedata r:id="rId205" o:title=""/>
                </v:shape>
                <o:OLEObject Type="Embed" ProgID="Equation.DSMT4" ShapeID="_x0000_i1136" DrawAspect="Content" ObjectID="_1783785067" r:id="rId207"/>
              </w:object>
            </w:r>
          </w:p>
          <w:p w14:paraId="76C3BDF1" w14:textId="77777777" w:rsidR="009B0AB5" w:rsidRPr="00B348EE" w:rsidRDefault="009B0AB5" w:rsidP="009B0AB5">
            <w:pPr>
              <w:spacing w:before="60" w:after="60"/>
              <w:jc w:val="both"/>
              <w:rPr>
                <w:b/>
              </w:rPr>
            </w:pPr>
          </w:p>
          <w:p w14:paraId="4E5AC6AD" w14:textId="77777777" w:rsidR="009B0AB5" w:rsidRPr="00B348EE" w:rsidRDefault="009B0AB5" w:rsidP="009B0AB5">
            <w:pPr>
              <w:spacing w:before="60" w:after="60"/>
              <w:jc w:val="both"/>
              <w:rPr>
                <w:b/>
              </w:rPr>
            </w:pPr>
            <w:r w:rsidRPr="00B348EE">
              <w:rPr>
                <w:b/>
              </w:rPr>
              <w:t>* Báo cáo, thảo luận 3</w:t>
            </w:r>
          </w:p>
          <w:p w14:paraId="0B84CC11" w14:textId="77777777" w:rsidR="009B0AB5" w:rsidRPr="00B348EE" w:rsidRDefault="009B0AB5" w:rsidP="009B0AB5">
            <w:pPr>
              <w:spacing w:before="60" w:after="60"/>
              <w:jc w:val="both"/>
              <w:rPr>
                <w:b/>
              </w:rPr>
            </w:pPr>
            <w:r w:rsidRPr="00B348EE">
              <w:rPr>
                <w:b/>
              </w:rPr>
              <w:t>- 1 học sinh lên trình bày bảng.</w:t>
            </w:r>
          </w:p>
          <w:p w14:paraId="00956D44" w14:textId="77777777" w:rsidR="009B0AB5" w:rsidRPr="00B348EE" w:rsidRDefault="009B0AB5" w:rsidP="009B0AB5">
            <w:pPr>
              <w:spacing w:before="60" w:after="60"/>
              <w:jc w:val="both"/>
              <w:rPr>
                <w:b/>
              </w:rPr>
            </w:pPr>
            <w:r w:rsidRPr="00B348EE">
              <w:rPr>
                <w:b/>
              </w:rPr>
              <w:t xml:space="preserve">- HS cả lớp quan sát, nhận xét, ghi bài. </w:t>
            </w:r>
          </w:p>
          <w:p w14:paraId="7F8D68F2" w14:textId="77777777" w:rsidR="009B0AB5" w:rsidRPr="00B348EE" w:rsidRDefault="009B0AB5" w:rsidP="009B0AB5">
            <w:pPr>
              <w:spacing w:before="60" w:after="60"/>
              <w:jc w:val="both"/>
              <w:rPr>
                <w:b/>
              </w:rPr>
            </w:pPr>
            <w:r w:rsidRPr="00B348EE">
              <w:rPr>
                <w:b/>
              </w:rPr>
              <w:t>* Kết luận, nhận định 3</w:t>
            </w:r>
          </w:p>
          <w:p w14:paraId="6F00024D" w14:textId="77777777" w:rsidR="009B0AB5" w:rsidRPr="00B348EE" w:rsidRDefault="009B0AB5" w:rsidP="009B0AB5">
            <w:pPr>
              <w:spacing w:before="60" w:after="60"/>
              <w:jc w:val="both"/>
              <w:rPr>
                <w:b/>
              </w:rPr>
            </w:pPr>
            <w:r w:rsidRPr="00B348EE">
              <w:rPr>
                <w:b/>
              </w:rPr>
              <w:t xml:space="preserve">- GV nhận xét các câu trả lời của học sinh, chính xác đáp án đúng. </w:t>
            </w:r>
          </w:p>
          <w:p w14:paraId="6E65290C" w14:textId="77777777" w:rsidR="009B0AB5" w:rsidRPr="00B348EE" w:rsidRDefault="009B0AB5" w:rsidP="009B0AB5">
            <w:pPr>
              <w:spacing w:before="60" w:after="60"/>
              <w:jc w:val="both"/>
              <w:rPr>
                <w:b/>
              </w:rPr>
            </w:pPr>
            <w:r w:rsidRPr="00B348EE">
              <w:rPr>
                <w:b/>
              </w:rPr>
              <w:t xml:space="preserve">- GV chốt kiến thức và nêu nhận xét: trong một hệ phương trình nếu có: </w:t>
            </w:r>
          </w:p>
          <w:p w14:paraId="39E4B2E9" w14:textId="77777777" w:rsidR="009B0AB5" w:rsidRPr="00B348EE" w:rsidRDefault="009B0AB5" w:rsidP="009B0AB5">
            <w:pPr>
              <w:spacing w:before="60" w:after="60"/>
              <w:jc w:val="both"/>
              <w:rPr>
                <w:b/>
              </w:rPr>
            </w:pPr>
            <w:r w:rsidRPr="00B348EE">
              <w:rPr>
                <w:b/>
              </w:rPr>
              <w:t>+ Các hệ số của một ẩn đối nhau thì ta cộng vế 2 phương trình để tạo ra phương trình một ẩn.</w:t>
            </w:r>
          </w:p>
          <w:p w14:paraId="15B070BC" w14:textId="77777777" w:rsidR="009B0AB5" w:rsidRPr="00B348EE" w:rsidRDefault="009B0AB5" w:rsidP="009B0AB5">
            <w:pPr>
              <w:spacing w:before="60" w:after="60"/>
              <w:jc w:val="both"/>
              <w:rPr>
                <w:b/>
              </w:rPr>
            </w:pPr>
            <w:r w:rsidRPr="00B348EE">
              <w:rPr>
                <w:b/>
              </w:rPr>
              <w:t>+ Các hệ số của một ẩn bằng nhau thì ta trừ vế 2 phương trình để tạo ra phương trình một ẩn.</w:t>
            </w:r>
          </w:p>
          <w:p w14:paraId="2CE198D7" w14:textId="77777777" w:rsidR="009B0AB5" w:rsidRPr="00B348EE" w:rsidRDefault="009B0AB5" w:rsidP="009B0AB5">
            <w:pPr>
              <w:spacing w:before="60" w:after="60"/>
              <w:jc w:val="both"/>
              <w:rPr>
                <w:b/>
              </w:rPr>
            </w:pPr>
            <w:r w:rsidRPr="00B348EE">
              <w:rPr>
                <w:b/>
              </w:rPr>
              <w:t>+ Còn trong trường hợp hệ phương trình đã cho không có các hệ số của một ẩn đối nhau (hoặc bằng nhau) thì ta làm như thế nào? Chúng ta cùng nghiên cứu ví dụ 5 trang 22 – SGK.</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65B140F3" w14:textId="77777777" w:rsidR="009B0AB5" w:rsidRPr="00B348EE" w:rsidRDefault="009B0AB5" w:rsidP="009B0AB5">
            <w:pPr>
              <w:widowControl w:val="0"/>
              <w:spacing w:before="60" w:after="60"/>
              <w:jc w:val="both"/>
              <w:rPr>
                <w:b/>
              </w:rPr>
            </w:pPr>
            <w:r w:rsidRPr="00B348EE">
              <w:rPr>
                <w:b/>
              </w:rPr>
              <w:lastRenderedPageBreak/>
              <w:t xml:space="preserve">Luyện tập 4. </w:t>
            </w:r>
          </w:p>
          <w:p w14:paraId="5C15AA1B" w14:textId="77777777" w:rsidR="009B0AB5" w:rsidRPr="00B348EE" w:rsidRDefault="009B0AB5" w:rsidP="009B0AB5">
            <w:pPr>
              <w:widowControl w:val="0"/>
              <w:spacing w:before="60" w:after="60"/>
              <w:jc w:val="both"/>
              <w:rPr>
                <w:b/>
              </w:rPr>
            </w:pPr>
            <w:r w:rsidRPr="00B348EE">
              <w:rPr>
                <w:b/>
              </w:rPr>
              <w:t>Giải hệ phương trình:</w:t>
            </w:r>
          </w:p>
          <w:p w14:paraId="462BA301"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1920" w:dyaOrig="840" w14:anchorId="3344F727">
                <v:shape id="_x0000_i1137" type="#_x0000_t75" style="width:96pt;height:43pt" o:ole="">
                  <v:imagedata r:id="rId208" o:title=""/>
                </v:shape>
                <o:OLEObject Type="Embed" ProgID="Equation.DSMT4" ShapeID="_x0000_i1137" DrawAspect="Content" ObjectID="_1783785068" r:id="rId209"/>
              </w:object>
            </w:r>
          </w:p>
          <w:p w14:paraId="131924FF" w14:textId="77777777" w:rsidR="009B0AB5" w:rsidRPr="00B348EE" w:rsidRDefault="009B0AB5" w:rsidP="009B0AB5">
            <w:pPr>
              <w:widowControl w:val="0"/>
              <w:spacing w:before="60" w:after="60"/>
              <w:jc w:val="both"/>
              <w:rPr>
                <w:b/>
              </w:rPr>
            </w:pPr>
            <w:r w:rsidRPr="00B348EE">
              <w:rPr>
                <w:b/>
              </w:rPr>
              <w:t>Giải</w:t>
            </w:r>
          </w:p>
          <w:p w14:paraId="46AD16FD" w14:textId="77777777" w:rsidR="009B0AB5" w:rsidRPr="00B348EE" w:rsidRDefault="009B0AB5" w:rsidP="009B0AB5">
            <w:pPr>
              <w:widowControl w:val="0"/>
              <w:spacing w:before="60" w:after="60"/>
              <w:jc w:val="both"/>
              <w:rPr>
                <w:b/>
              </w:rPr>
            </w:pPr>
            <w:r w:rsidRPr="00B348EE">
              <w:rPr>
                <w:b/>
              </w:rPr>
              <w:t xml:space="preserve">Trừ vế hai phương trình </w:t>
            </w:r>
            <w:r w:rsidRPr="00B348EE">
              <w:rPr>
                <w:b/>
              </w:rPr>
              <w:object w:dxaOrig="340" w:dyaOrig="400" w14:anchorId="77CA53AE">
                <v:shape id="_x0000_i1138" type="#_x0000_t75" style="width:16.5pt;height:20.5pt" o:ole="">
                  <v:imagedata r:id="rId210" o:title=""/>
                </v:shape>
                <o:OLEObject Type="Embed" ProgID="Equation.DSMT4" ShapeID="_x0000_i1138" DrawAspect="Content" ObjectID="_1783785069" r:id="rId211"/>
              </w:object>
            </w:r>
            <w:r w:rsidRPr="00B348EE">
              <w:rPr>
                <w:b/>
              </w:rPr>
              <w:t xml:space="preserve">và </w:t>
            </w:r>
            <w:r w:rsidRPr="00B348EE">
              <w:rPr>
                <w:b/>
              </w:rPr>
              <w:object w:dxaOrig="380" w:dyaOrig="400" w14:anchorId="27F9231D">
                <v:shape id="_x0000_i1139" type="#_x0000_t75" style="width:19pt;height:20.5pt" o:ole="">
                  <v:imagedata r:id="rId212" o:title=""/>
                </v:shape>
                <o:OLEObject Type="Embed" ProgID="Equation.DSMT4" ShapeID="_x0000_i1139" DrawAspect="Content" ObjectID="_1783785070" r:id="rId213"/>
              </w:object>
            </w:r>
            <w:r w:rsidRPr="00B348EE">
              <w:rPr>
                <w:b/>
              </w:rPr>
              <w:t xml:space="preserve">, ta nhận được phương trình: </w:t>
            </w:r>
            <w:r w:rsidRPr="00B348EE">
              <w:rPr>
                <w:b/>
              </w:rPr>
              <w:object w:dxaOrig="980" w:dyaOrig="320" w14:anchorId="1BC4CE67">
                <v:shape id="_x0000_i1140" type="#_x0000_t75" style="width:49.5pt;height:15.5pt" o:ole="">
                  <v:imagedata r:id="rId214" o:title=""/>
                </v:shape>
                <o:OLEObject Type="Embed" ProgID="Equation.DSMT4" ShapeID="_x0000_i1140" DrawAspect="Content" ObjectID="_1783785071" r:id="rId215"/>
              </w:object>
            </w:r>
            <w:r w:rsidRPr="00B348EE">
              <w:rPr>
                <w:b/>
              </w:rPr>
              <w:t xml:space="preserve">, tức là </w:t>
            </w:r>
            <w:r w:rsidRPr="00B348EE">
              <w:rPr>
                <w:b/>
              </w:rPr>
              <w:object w:dxaOrig="580" w:dyaOrig="279" w14:anchorId="682F081A">
                <v:shape id="_x0000_i1141" type="#_x0000_t75" style="width:29.5pt;height:14.5pt" o:ole="">
                  <v:imagedata r:id="rId216" o:title=""/>
                </v:shape>
                <o:OLEObject Type="Embed" ProgID="Equation.DSMT4" ShapeID="_x0000_i1141" DrawAspect="Content" ObjectID="_1783785072" r:id="rId217"/>
              </w:object>
            </w:r>
          </w:p>
          <w:p w14:paraId="7957C545" w14:textId="77777777" w:rsidR="009B0AB5" w:rsidRPr="00B348EE" w:rsidRDefault="009B0AB5" w:rsidP="009B0AB5">
            <w:pPr>
              <w:widowControl w:val="0"/>
              <w:spacing w:before="60" w:after="60"/>
              <w:jc w:val="both"/>
              <w:rPr>
                <w:b/>
              </w:rPr>
            </w:pPr>
            <w:r w:rsidRPr="00B348EE">
              <w:rPr>
                <w:b/>
              </w:rPr>
              <w:t xml:space="preserve">Thay </w:t>
            </w:r>
            <w:r w:rsidRPr="00B348EE">
              <w:rPr>
                <w:b/>
              </w:rPr>
              <w:object w:dxaOrig="520" w:dyaOrig="279" w14:anchorId="6F56C09C">
                <v:shape id="_x0000_i1142" type="#_x0000_t75" style="width:26.5pt;height:14.5pt" o:ole="">
                  <v:imagedata r:id="rId218" o:title=""/>
                </v:shape>
                <o:OLEObject Type="Embed" ProgID="Equation.DSMT4" ShapeID="_x0000_i1142" DrawAspect="Content" ObjectID="_1783785073" r:id="rId219"/>
              </w:object>
            </w:r>
            <w:r w:rsidRPr="00B348EE">
              <w:rPr>
                <w:b/>
              </w:rPr>
              <w:t xml:space="preserve"> vào phương trình </w:t>
            </w:r>
            <w:r w:rsidRPr="00B348EE">
              <w:rPr>
                <w:b/>
              </w:rPr>
              <w:object w:dxaOrig="340" w:dyaOrig="400" w14:anchorId="6E28017A">
                <v:shape id="_x0000_i1143" type="#_x0000_t75" style="width:16.5pt;height:20.5pt" o:ole="">
                  <v:imagedata r:id="rId220" o:title=""/>
                </v:shape>
                <o:OLEObject Type="Embed" ProgID="Equation.DSMT4" ShapeID="_x0000_i1143" DrawAspect="Content" ObjectID="_1783785074" r:id="rId221"/>
              </w:object>
            </w:r>
            <w:r w:rsidRPr="00B348EE">
              <w:rPr>
                <w:b/>
              </w:rPr>
              <w:t xml:space="preserve">, ta có: </w:t>
            </w:r>
          </w:p>
          <w:p w14:paraId="3737CE58"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1219" w:dyaOrig="320" w14:anchorId="0FCD993D">
                <v:shape id="_x0000_i1144" type="#_x0000_t75" style="width:61.5pt;height:15.5pt" o:ole="">
                  <v:imagedata r:id="rId222" o:title=""/>
                </v:shape>
                <o:OLEObject Type="Embed" ProgID="Equation.DSMT4" ShapeID="_x0000_i1144" DrawAspect="Content" ObjectID="_1783785075" r:id="rId223"/>
              </w:object>
            </w:r>
          </w:p>
          <w:p w14:paraId="72F3DD8F"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999" w:dyaOrig="320" w14:anchorId="5D7C6CA2">
                <v:shape id="_x0000_i1145" type="#_x0000_t75" style="width:50pt;height:15.5pt" o:ole="">
                  <v:imagedata r:id="rId224" o:title=""/>
                </v:shape>
                <o:OLEObject Type="Embed" ProgID="Equation.DSMT4" ShapeID="_x0000_i1145" DrawAspect="Content" ObjectID="_1783785076" r:id="rId225"/>
              </w:object>
            </w:r>
          </w:p>
          <w:p w14:paraId="10879DC1" w14:textId="77777777" w:rsidR="009B0AB5" w:rsidRPr="00B348EE" w:rsidRDefault="009B0AB5" w:rsidP="009B0AB5">
            <w:pPr>
              <w:widowControl w:val="0"/>
              <w:spacing w:before="60" w:after="60"/>
              <w:jc w:val="both"/>
              <w:rPr>
                <w:b/>
              </w:rPr>
            </w:pPr>
            <w:r w:rsidRPr="00B348EE">
              <w:rPr>
                <w:b/>
              </w:rPr>
              <w:lastRenderedPageBreak/>
              <w:t xml:space="preserve">                               </w:t>
            </w:r>
            <w:r w:rsidRPr="00B348EE">
              <w:rPr>
                <w:b/>
              </w:rPr>
              <w:object w:dxaOrig="700" w:dyaOrig="320" w14:anchorId="09607AE4">
                <v:shape id="_x0000_i1146" type="#_x0000_t75" style="width:35pt;height:15.5pt" o:ole="">
                  <v:imagedata r:id="rId226" o:title=""/>
                </v:shape>
                <o:OLEObject Type="Embed" ProgID="Equation.DSMT4" ShapeID="_x0000_i1146" DrawAspect="Content" ObjectID="_1783785077" r:id="rId227"/>
              </w:object>
            </w:r>
          </w:p>
          <w:p w14:paraId="3DBBB0AF"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520" w:dyaOrig="320" w14:anchorId="55572FDA">
                <v:shape id="_x0000_i1147" type="#_x0000_t75" style="width:26.5pt;height:15.5pt" o:ole="">
                  <v:imagedata r:id="rId228" o:title=""/>
                </v:shape>
                <o:OLEObject Type="Embed" ProgID="Equation.DSMT4" ShapeID="_x0000_i1147" DrawAspect="Content" ObjectID="_1783785078" r:id="rId229"/>
              </w:object>
            </w:r>
            <w:r w:rsidRPr="00B348EE">
              <w:rPr>
                <w:b/>
              </w:rPr>
              <w:t xml:space="preserve"> </w:t>
            </w:r>
          </w:p>
          <w:p w14:paraId="6475EC8F" w14:textId="77777777" w:rsidR="009B0AB5" w:rsidRPr="00B348EE" w:rsidRDefault="009B0AB5" w:rsidP="009B0AB5">
            <w:pPr>
              <w:widowControl w:val="0"/>
              <w:spacing w:before="60" w:after="60"/>
              <w:jc w:val="both"/>
              <w:rPr>
                <w:b/>
              </w:rPr>
            </w:pPr>
            <w:r w:rsidRPr="00B348EE">
              <w:rPr>
                <w:b/>
              </w:rPr>
              <w:t xml:space="preserve">Vậy hệ phương trình có ngiệm duy nhất </w:t>
            </w:r>
            <w:r w:rsidRPr="00B348EE">
              <w:rPr>
                <w:b/>
              </w:rPr>
              <w:object w:dxaOrig="1380" w:dyaOrig="400" w14:anchorId="0CD3B2CA">
                <v:shape id="_x0000_i1148" type="#_x0000_t75" style="width:69pt;height:20.5pt" o:ole="">
                  <v:imagedata r:id="rId230" o:title=""/>
                </v:shape>
                <o:OLEObject Type="Embed" ProgID="Equation.DSMT4" ShapeID="_x0000_i1148" DrawAspect="Content" ObjectID="_1783785079" r:id="rId231"/>
              </w:object>
            </w:r>
          </w:p>
          <w:p w14:paraId="1B0112A0" w14:textId="77777777" w:rsidR="009B0AB5" w:rsidRPr="00B348EE" w:rsidRDefault="009B0AB5" w:rsidP="009B0AB5">
            <w:pPr>
              <w:widowControl w:val="0"/>
              <w:spacing w:before="60" w:after="60"/>
              <w:jc w:val="both"/>
              <w:rPr>
                <w:b/>
              </w:rPr>
            </w:pPr>
            <w:r w:rsidRPr="00B348EE">
              <w:rPr>
                <w:b/>
              </w:rPr>
              <w:t xml:space="preserve">Nhận xét: Cách giải hệ phương trình như trên được gọi là giải hệ phương trình bằng phương pháp cộng đại số.        </w:t>
            </w:r>
          </w:p>
          <w:p w14:paraId="13345474" w14:textId="77777777" w:rsidR="009B0AB5" w:rsidRPr="00B348EE" w:rsidRDefault="009B0AB5" w:rsidP="009B0AB5">
            <w:pPr>
              <w:widowControl w:val="0"/>
              <w:spacing w:before="60" w:after="60"/>
              <w:jc w:val="both"/>
              <w:rPr>
                <w:b/>
              </w:rPr>
            </w:pPr>
          </w:p>
        </w:tc>
      </w:tr>
      <w:tr w:rsidR="00B348EE" w:rsidRPr="00B348EE" w14:paraId="4039E013" w14:textId="77777777" w:rsidTr="009B0AB5">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4CAC26B1" w14:textId="77777777" w:rsidR="009B0AB5" w:rsidRPr="00B348EE" w:rsidRDefault="009B0AB5" w:rsidP="009B0AB5">
            <w:pPr>
              <w:spacing w:before="60" w:after="60"/>
              <w:jc w:val="both"/>
              <w:rPr>
                <w:b/>
              </w:rPr>
            </w:pPr>
            <w:r w:rsidRPr="00B348EE">
              <w:rPr>
                <w:b/>
              </w:rPr>
              <w:lastRenderedPageBreak/>
              <w:t>* GV giao nhiệm vụ học tập 4:</w:t>
            </w:r>
          </w:p>
          <w:p w14:paraId="03553FAD" w14:textId="77777777" w:rsidR="009B0AB5" w:rsidRPr="00B348EE" w:rsidRDefault="009B0AB5" w:rsidP="009B0AB5">
            <w:pPr>
              <w:spacing w:before="60" w:after="60"/>
              <w:jc w:val="both"/>
              <w:rPr>
                <w:b/>
              </w:rPr>
            </w:pPr>
            <w:r w:rsidRPr="00B348EE">
              <w:rPr>
                <w:b/>
              </w:rPr>
              <w:t>GV cho HS hoạt động nhóm 4 học sinh khoảng 5 phút thực hiện hoạt động 3, sản phẩm ghi vào phiếu học tập.</w:t>
            </w:r>
          </w:p>
          <w:p w14:paraId="78788E7C" w14:textId="77777777" w:rsidR="009B0AB5" w:rsidRPr="00B348EE" w:rsidRDefault="009B0AB5" w:rsidP="009B0AB5">
            <w:pPr>
              <w:spacing w:before="60" w:after="60"/>
              <w:jc w:val="both"/>
              <w:rPr>
                <w:b/>
              </w:rPr>
            </w:pPr>
            <w:r w:rsidRPr="00B348EE">
              <w:rPr>
                <w:b/>
              </w:rPr>
              <w:t xml:space="preserve">Hoạt động 3: </w:t>
            </w:r>
          </w:p>
          <w:p w14:paraId="43FF258F" w14:textId="77777777" w:rsidR="009B0AB5" w:rsidRPr="00B348EE" w:rsidRDefault="009B0AB5" w:rsidP="009B0AB5">
            <w:pPr>
              <w:spacing w:before="60" w:after="60"/>
              <w:jc w:val="both"/>
              <w:rPr>
                <w:b/>
              </w:rPr>
            </w:pPr>
            <w:r w:rsidRPr="00B348EE">
              <w:rPr>
                <w:b/>
              </w:rPr>
              <w:t>Cho hệ phương trình:</w:t>
            </w:r>
          </w:p>
          <w:p w14:paraId="2E50A8C1" w14:textId="77777777" w:rsidR="009B0AB5" w:rsidRPr="00B348EE" w:rsidRDefault="009B0AB5" w:rsidP="009B0AB5">
            <w:pPr>
              <w:spacing w:before="60" w:after="60"/>
              <w:jc w:val="both"/>
              <w:rPr>
                <w:b/>
              </w:rPr>
            </w:pPr>
            <w:r w:rsidRPr="00B348EE">
              <w:rPr>
                <w:b/>
              </w:rPr>
              <w:t xml:space="preserve"> </w:t>
            </w:r>
            <w:r w:rsidRPr="00B348EE">
              <w:rPr>
                <w:b/>
              </w:rPr>
              <w:object w:dxaOrig="2299" w:dyaOrig="720" w14:anchorId="307E94C6">
                <v:shape id="_x0000_i1149" type="#_x0000_t75" style="width:115.5pt;height:37pt" o:ole="">
                  <v:imagedata r:id="rId232" o:title=""/>
                </v:shape>
                <o:OLEObject Type="Embed" ProgID="Equation.DSMT4" ShapeID="_x0000_i1149" DrawAspect="Content" ObjectID="_1783785080" r:id="rId233"/>
              </w:object>
            </w:r>
            <w:r w:rsidRPr="00B348EE">
              <w:rPr>
                <w:b/>
              </w:rPr>
              <w:t xml:space="preserve">   (III)</w:t>
            </w:r>
          </w:p>
          <w:p w14:paraId="6766CABA" w14:textId="77777777" w:rsidR="009B0AB5" w:rsidRPr="00B348EE" w:rsidRDefault="009B0AB5" w:rsidP="009B0AB5">
            <w:pPr>
              <w:spacing w:before="60" w:after="60"/>
              <w:jc w:val="both"/>
              <w:rPr>
                <w:b/>
              </w:rPr>
            </w:pPr>
            <w:r w:rsidRPr="00B348EE">
              <w:rPr>
                <w:b/>
              </w:rPr>
              <w:t xml:space="preserve">a) Các hệ số của </w:t>
            </w:r>
            <w:r w:rsidRPr="00B348EE">
              <w:rPr>
                <w:b/>
              </w:rPr>
              <w:object w:dxaOrig="200" w:dyaOrig="220" w14:anchorId="031E3BE9">
                <v:shape id="_x0000_i1150" type="#_x0000_t75" style="width:10pt;height:11.5pt" o:ole="">
                  <v:imagedata r:id="rId234" o:title=""/>
                </v:shape>
                <o:OLEObject Type="Embed" ProgID="Equation.DSMT4" ShapeID="_x0000_i1150" DrawAspect="Content" ObjectID="_1783785081" r:id="rId235"/>
              </w:object>
            </w:r>
            <w:r w:rsidRPr="00B348EE">
              <w:rPr>
                <w:b/>
              </w:rPr>
              <w:t xml:space="preserve"> trong hai hai phương trình </w:t>
            </w:r>
            <w:r w:rsidRPr="00B348EE">
              <w:rPr>
                <w:b/>
              </w:rPr>
              <w:object w:dxaOrig="340" w:dyaOrig="400" w14:anchorId="39ED142A">
                <v:shape id="_x0000_i1151" type="#_x0000_t75" style="width:16.5pt;height:20.5pt" o:ole="">
                  <v:imagedata r:id="rId236" o:title=""/>
                </v:shape>
                <o:OLEObject Type="Embed" ProgID="Equation.DSMT4" ShapeID="_x0000_i1151" DrawAspect="Content" ObjectID="_1783785082" r:id="rId237"/>
              </w:object>
            </w:r>
            <w:r w:rsidRPr="00B348EE">
              <w:rPr>
                <w:b/>
              </w:rPr>
              <w:t xml:space="preserve"> và </w:t>
            </w:r>
            <w:r w:rsidRPr="00B348EE">
              <w:rPr>
                <w:b/>
              </w:rPr>
              <w:object w:dxaOrig="380" w:dyaOrig="400" w14:anchorId="572B63C7">
                <v:shape id="_x0000_i1152" type="#_x0000_t75" style="width:19pt;height:20.5pt" o:ole="">
                  <v:imagedata r:id="rId238" o:title=""/>
                </v:shape>
                <o:OLEObject Type="Embed" ProgID="Equation.DSMT4" ShapeID="_x0000_i1152" DrawAspect="Content" ObjectID="_1783785083" r:id="rId239"/>
              </w:object>
            </w:r>
            <w:r w:rsidRPr="00B348EE">
              <w:rPr>
                <w:b/>
              </w:rPr>
              <w:t xml:space="preserve"> có bằng nhau (hoặc đối nhau) không? Các hệ số của </w:t>
            </w:r>
            <w:r w:rsidRPr="00B348EE">
              <w:rPr>
                <w:b/>
              </w:rPr>
              <w:object w:dxaOrig="220" w:dyaOrig="260" w14:anchorId="369FB5F1">
                <v:shape id="_x0000_i1153" type="#_x0000_t75" style="width:11.5pt;height:12pt" o:ole="">
                  <v:imagedata r:id="rId123" o:title=""/>
                </v:shape>
                <o:OLEObject Type="Embed" ProgID="Equation.DSMT4" ShapeID="_x0000_i1153" DrawAspect="Content" ObjectID="_1783785084" r:id="rId240"/>
              </w:object>
            </w:r>
            <w:r w:rsidRPr="00B348EE">
              <w:rPr>
                <w:b/>
              </w:rPr>
              <w:t xml:space="preserve">trong hai phương trình </w:t>
            </w:r>
            <w:r w:rsidRPr="00B348EE">
              <w:rPr>
                <w:b/>
              </w:rPr>
              <w:object w:dxaOrig="340" w:dyaOrig="400" w14:anchorId="2813A090">
                <v:shape id="_x0000_i1154" type="#_x0000_t75" style="width:16.5pt;height:20.5pt" o:ole="">
                  <v:imagedata r:id="rId236" o:title=""/>
                </v:shape>
                <o:OLEObject Type="Embed" ProgID="Equation.DSMT4" ShapeID="_x0000_i1154" DrawAspect="Content" ObjectID="_1783785085" r:id="rId241"/>
              </w:object>
            </w:r>
            <w:r w:rsidRPr="00B348EE">
              <w:rPr>
                <w:b/>
              </w:rPr>
              <w:t xml:space="preserve"> và </w:t>
            </w:r>
            <w:r w:rsidRPr="00B348EE">
              <w:rPr>
                <w:b/>
              </w:rPr>
              <w:object w:dxaOrig="380" w:dyaOrig="400" w14:anchorId="14038F21">
                <v:shape id="_x0000_i1155" type="#_x0000_t75" style="width:19pt;height:20.5pt" o:ole="">
                  <v:imagedata r:id="rId238" o:title=""/>
                </v:shape>
                <o:OLEObject Type="Embed" ProgID="Equation.DSMT4" ShapeID="_x0000_i1155" DrawAspect="Content" ObjectID="_1783785086" r:id="rId242"/>
              </w:object>
            </w:r>
            <w:r w:rsidRPr="00B348EE">
              <w:rPr>
                <w:b/>
              </w:rPr>
              <w:t>có bằng nhau (hoặc đối nhau) không?</w:t>
            </w:r>
          </w:p>
          <w:p w14:paraId="6D7C40DF" w14:textId="77777777" w:rsidR="009B0AB5" w:rsidRPr="00B348EE" w:rsidRDefault="009B0AB5" w:rsidP="009B0AB5">
            <w:pPr>
              <w:spacing w:before="60" w:after="60"/>
              <w:jc w:val="both"/>
              <w:rPr>
                <w:b/>
              </w:rPr>
            </w:pPr>
            <w:r w:rsidRPr="00B348EE">
              <w:rPr>
                <w:b/>
              </w:rPr>
              <w:t xml:space="preserve">b) Nhân hai vế của phương trình </w:t>
            </w:r>
            <w:r w:rsidRPr="00B348EE">
              <w:rPr>
                <w:b/>
              </w:rPr>
              <w:object w:dxaOrig="340" w:dyaOrig="400" w14:anchorId="67969E28">
                <v:shape id="_x0000_i1156" type="#_x0000_t75" style="width:16.5pt;height:20.5pt" o:ole="">
                  <v:imagedata r:id="rId236" o:title=""/>
                </v:shape>
                <o:OLEObject Type="Embed" ProgID="Equation.DSMT4" ShapeID="_x0000_i1156" DrawAspect="Content" ObjectID="_1783785087" r:id="rId243"/>
              </w:object>
            </w:r>
            <w:r w:rsidRPr="00B348EE">
              <w:rPr>
                <w:b/>
              </w:rPr>
              <w:t xml:space="preserve">với </w:t>
            </w:r>
            <w:r w:rsidRPr="00B348EE">
              <w:rPr>
                <w:b/>
              </w:rPr>
              <w:object w:dxaOrig="180" w:dyaOrig="279" w14:anchorId="183E5514">
                <v:shape id="_x0000_i1157" type="#_x0000_t75" style="width:9.5pt;height:14.5pt" o:ole="">
                  <v:imagedata r:id="rId244" o:title=""/>
                </v:shape>
                <o:OLEObject Type="Embed" ProgID="Equation.DSMT4" ShapeID="_x0000_i1157" DrawAspect="Content" ObjectID="_1783785088" r:id="rId245"/>
              </w:object>
            </w:r>
            <w:r w:rsidRPr="00B348EE">
              <w:rPr>
                <w:b/>
              </w:rPr>
              <w:t xml:space="preserve"> và nhân hai vế của phương trình </w:t>
            </w:r>
            <w:r w:rsidRPr="00B348EE">
              <w:rPr>
                <w:b/>
              </w:rPr>
              <w:object w:dxaOrig="380" w:dyaOrig="400" w14:anchorId="2A528D00">
                <v:shape id="_x0000_i1158" type="#_x0000_t75" style="width:19pt;height:20.5pt" o:ole="">
                  <v:imagedata r:id="rId246" o:title=""/>
                </v:shape>
                <o:OLEObject Type="Embed" ProgID="Equation.DSMT4" ShapeID="_x0000_i1158" DrawAspect="Content" ObjectID="_1783785089" r:id="rId247"/>
              </w:object>
            </w:r>
            <w:r w:rsidRPr="00B348EE">
              <w:rPr>
                <w:b/>
              </w:rPr>
              <w:t xml:space="preserve">với </w:t>
            </w:r>
            <w:r w:rsidRPr="00B348EE">
              <w:rPr>
                <w:b/>
              </w:rPr>
              <w:object w:dxaOrig="200" w:dyaOrig="260" w14:anchorId="3BF7FD56">
                <v:shape id="_x0000_i1159" type="#_x0000_t75" style="width:10pt;height:12pt" o:ole="">
                  <v:imagedata r:id="rId248" o:title=""/>
                </v:shape>
                <o:OLEObject Type="Embed" ProgID="Equation.DSMT4" ShapeID="_x0000_i1159" DrawAspect="Content" ObjectID="_1783785090" r:id="rId249"/>
              </w:object>
            </w:r>
            <w:r w:rsidRPr="00B348EE">
              <w:rPr>
                <w:b/>
              </w:rPr>
              <w:t xml:space="preserve">, ta được hệ phương trình mới với hệ số của </w:t>
            </w:r>
            <w:r w:rsidRPr="00B348EE">
              <w:rPr>
                <w:b/>
              </w:rPr>
              <w:object w:dxaOrig="200" w:dyaOrig="220" w14:anchorId="33BE98E5">
                <v:shape id="_x0000_i1160" type="#_x0000_t75" style="width:10pt;height:11.5pt" o:ole="">
                  <v:imagedata r:id="rId250" o:title=""/>
                </v:shape>
                <o:OLEObject Type="Embed" ProgID="Equation.DSMT4" ShapeID="_x0000_i1160" DrawAspect="Content" ObjectID="_1783785091" r:id="rId251"/>
              </w:object>
            </w:r>
            <w:r w:rsidRPr="00B348EE">
              <w:rPr>
                <w:b/>
              </w:rPr>
              <w:t>trong hai phương trình đó có đặc điểm gì?</w:t>
            </w:r>
          </w:p>
          <w:p w14:paraId="52D19C27" w14:textId="77777777" w:rsidR="009B0AB5" w:rsidRPr="00B348EE" w:rsidRDefault="009B0AB5" w:rsidP="009B0AB5">
            <w:pPr>
              <w:spacing w:before="60" w:after="60"/>
              <w:jc w:val="both"/>
              <w:rPr>
                <w:b/>
              </w:rPr>
            </w:pPr>
            <w:r w:rsidRPr="00B348EE">
              <w:rPr>
                <w:b/>
              </w:rPr>
              <w:lastRenderedPageBreak/>
              <w:t>c) Giải phương trình nhận được ở câu b. Từ đó, ta tìm được nghiệm của hệ phương trình (III).</w:t>
            </w:r>
          </w:p>
          <w:p w14:paraId="4E6068CC" w14:textId="77777777" w:rsidR="009B0AB5" w:rsidRPr="00B348EE" w:rsidRDefault="009B0AB5" w:rsidP="009B0AB5">
            <w:pPr>
              <w:spacing w:before="60" w:after="60"/>
              <w:jc w:val="both"/>
              <w:rPr>
                <w:b/>
              </w:rPr>
            </w:pPr>
          </w:p>
          <w:p w14:paraId="63A131C6" w14:textId="77777777" w:rsidR="009B0AB5" w:rsidRPr="00B348EE" w:rsidRDefault="009B0AB5" w:rsidP="009B0AB5">
            <w:pPr>
              <w:spacing w:before="60" w:after="60"/>
              <w:jc w:val="both"/>
              <w:rPr>
                <w:b/>
              </w:rPr>
            </w:pPr>
            <w:r w:rsidRPr="00B348EE">
              <w:rPr>
                <w:b/>
              </w:rPr>
              <w:t>* HS thực hiện nhiệm vụ 4</w:t>
            </w:r>
          </w:p>
          <w:p w14:paraId="39FF66B3" w14:textId="77777777" w:rsidR="009B0AB5" w:rsidRPr="00B348EE" w:rsidRDefault="009B0AB5" w:rsidP="009B0AB5">
            <w:pPr>
              <w:spacing w:before="60" w:after="60"/>
              <w:jc w:val="both"/>
              <w:rPr>
                <w:b/>
              </w:rPr>
            </w:pPr>
            <w:r w:rsidRPr="00B348EE">
              <w:rPr>
                <w:b/>
              </w:rPr>
              <w:t xml:space="preserve">- HS thảo luận nhóm trả lời các câu hỏi trong hoạt động 3. </w:t>
            </w:r>
          </w:p>
          <w:p w14:paraId="1613BED7" w14:textId="77777777" w:rsidR="009B0AB5" w:rsidRPr="00B348EE" w:rsidRDefault="009B0AB5" w:rsidP="009B0AB5">
            <w:pPr>
              <w:spacing w:before="60" w:after="60"/>
              <w:jc w:val="both"/>
              <w:rPr>
                <w:b/>
              </w:rPr>
            </w:pPr>
            <w:r w:rsidRPr="00B348EE">
              <w:rPr>
                <w:b/>
              </w:rPr>
              <w:t>- Học sinh ghi sản phẩm vào phiếu nhóm.</w:t>
            </w:r>
          </w:p>
          <w:p w14:paraId="0E8D0178" w14:textId="77777777" w:rsidR="009B0AB5" w:rsidRPr="00B348EE" w:rsidRDefault="009B0AB5" w:rsidP="009B0AB5">
            <w:pPr>
              <w:spacing w:before="60" w:after="60"/>
              <w:jc w:val="both"/>
              <w:rPr>
                <w:b/>
              </w:rPr>
            </w:pPr>
            <w:r w:rsidRPr="00B348EE">
              <w:rPr>
                <w:b/>
              </w:rPr>
              <w:t>* Báo cáo, thảo luận 4</w:t>
            </w:r>
          </w:p>
          <w:p w14:paraId="527E1762" w14:textId="77777777" w:rsidR="009B0AB5" w:rsidRPr="00B348EE" w:rsidRDefault="009B0AB5" w:rsidP="009B0AB5">
            <w:pPr>
              <w:spacing w:before="60" w:after="60"/>
              <w:jc w:val="both"/>
              <w:rPr>
                <w:b/>
              </w:rPr>
            </w:pPr>
            <w:r w:rsidRPr="00B348EE">
              <w:rPr>
                <w:b/>
              </w:rPr>
              <w:t xml:space="preserve">- Đại diện 1 nhóm nhanh nhất lên bảng trình bày.  </w:t>
            </w:r>
          </w:p>
          <w:p w14:paraId="4A53ECAF" w14:textId="77777777" w:rsidR="009B0AB5" w:rsidRPr="00B348EE" w:rsidRDefault="009B0AB5" w:rsidP="009B0AB5">
            <w:pPr>
              <w:spacing w:before="60" w:after="60"/>
              <w:jc w:val="both"/>
              <w:rPr>
                <w:b/>
              </w:rPr>
            </w:pPr>
            <w:r w:rsidRPr="00B348EE">
              <w:rPr>
                <w:b/>
              </w:rPr>
              <w:t xml:space="preserve">- HS cả lớp quan sát, nhận xét, ghi bài. </w:t>
            </w:r>
          </w:p>
          <w:p w14:paraId="10ABC680" w14:textId="77777777" w:rsidR="009B0AB5" w:rsidRPr="00B348EE" w:rsidRDefault="009B0AB5" w:rsidP="009B0AB5">
            <w:pPr>
              <w:spacing w:before="60" w:after="60"/>
              <w:jc w:val="both"/>
              <w:rPr>
                <w:b/>
              </w:rPr>
            </w:pPr>
            <w:r w:rsidRPr="00B348EE">
              <w:rPr>
                <w:b/>
              </w:rPr>
              <w:t>* Kết luận, nhận định 4</w:t>
            </w:r>
          </w:p>
          <w:p w14:paraId="28EAD692" w14:textId="77777777" w:rsidR="009B0AB5" w:rsidRPr="00B348EE" w:rsidRDefault="009B0AB5" w:rsidP="009B0AB5">
            <w:pPr>
              <w:spacing w:before="60" w:after="60"/>
              <w:jc w:val="both"/>
              <w:rPr>
                <w:b/>
              </w:rPr>
            </w:pPr>
            <w:r w:rsidRPr="00B348EE">
              <w:rPr>
                <w:b/>
              </w:rPr>
              <w:t>- GV nhận xét các câu trả lời của học sinh, chính xác đáp án đúng.</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5436701C" w14:textId="77777777" w:rsidR="009B0AB5" w:rsidRPr="00B348EE" w:rsidRDefault="009B0AB5" w:rsidP="009B0AB5">
            <w:pPr>
              <w:widowControl w:val="0"/>
              <w:spacing w:before="60" w:after="60"/>
              <w:jc w:val="both"/>
              <w:rPr>
                <w:b/>
              </w:rPr>
            </w:pPr>
            <w:r w:rsidRPr="00B348EE">
              <w:rPr>
                <w:b/>
              </w:rPr>
              <w:lastRenderedPageBreak/>
              <w:t xml:space="preserve">Hoạt động 3: </w:t>
            </w:r>
          </w:p>
          <w:p w14:paraId="4777D08B" w14:textId="77777777" w:rsidR="009B0AB5" w:rsidRPr="00B348EE" w:rsidRDefault="009B0AB5" w:rsidP="009B0AB5">
            <w:pPr>
              <w:widowControl w:val="0"/>
              <w:spacing w:before="60" w:after="60"/>
              <w:jc w:val="both"/>
              <w:rPr>
                <w:b/>
              </w:rPr>
            </w:pPr>
            <w:r w:rsidRPr="00B348EE">
              <w:rPr>
                <w:b/>
              </w:rPr>
              <w:t>Cho hệ phương trình:</w:t>
            </w:r>
          </w:p>
          <w:p w14:paraId="5A882D53"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2299" w:dyaOrig="720" w14:anchorId="31FC5C10">
                <v:shape id="_x0000_i1161" type="#_x0000_t75" style="width:115.5pt;height:37pt" o:ole="">
                  <v:imagedata r:id="rId232" o:title=""/>
                </v:shape>
                <o:OLEObject Type="Embed" ProgID="Equation.DSMT4" ShapeID="_x0000_i1161" DrawAspect="Content" ObjectID="_1783785092" r:id="rId252"/>
              </w:object>
            </w:r>
            <w:r w:rsidRPr="00B348EE">
              <w:rPr>
                <w:b/>
              </w:rPr>
              <w:t xml:space="preserve">   (III)</w:t>
            </w:r>
          </w:p>
          <w:p w14:paraId="353FB846" w14:textId="77777777" w:rsidR="009B0AB5" w:rsidRPr="00B348EE" w:rsidRDefault="009B0AB5" w:rsidP="009B0AB5">
            <w:pPr>
              <w:widowControl w:val="0"/>
              <w:spacing w:before="60" w:after="60"/>
              <w:jc w:val="both"/>
              <w:rPr>
                <w:b/>
              </w:rPr>
            </w:pPr>
            <w:r w:rsidRPr="00B348EE">
              <w:rPr>
                <w:b/>
              </w:rPr>
              <w:t xml:space="preserve">a) Các hệ số của </w:t>
            </w:r>
            <w:r w:rsidRPr="00B348EE">
              <w:rPr>
                <w:b/>
              </w:rPr>
              <w:object w:dxaOrig="200" w:dyaOrig="220" w14:anchorId="3964A79B">
                <v:shape id="_x0000_i1162" type="#_x0000_t75" style="width:10pt;height:11.5pt" o:ole="">
                  <v:imagedata r:id="rId234" o:title=""/>
                </v:shape>
                <o:OLEObject Type="Embed" ProgID="Equation.DSMT4" ShapeID="_x0000_i1162" DrawAspect="Content" ObjectID="_1783785093" r:id="rId253"/>
              </w:object>
            </w:r>
            <w:r w:rsidRPr="00B348EE">
              <w:rPr>
                <w:b/>
              </w:rPr>
              <w:t xml:space="preserve"> trong hai hai phương trình </w:t>
            </w:r>
            <w:r w:rsidRPr="00B348EE">
              <w:rPr>
                <w:b/>
              </w:rPr>
              <w:object w:dxaOrig="340" w:dyaOrig="400" w14:anchorId="657EBE52">
                <v:shape id="_x0000_i1163" type="#_x0000_t75" style="width:16.5pt;height:20.5pt" o:ole="">
                  <v:imagedata r:id="rId236" o:title=""/>
                </v:shape>
                <o:OLEObject Type="Embed" ProgID="Equation.DSMT4" ShapeID="_x0000_i1163" DrawAspect="Content" ObjectID="_1783785094" r:id="rId254"/>
              </w:object>
            </w:r>
            <w:r w:rsidRPr="00B348EE">
              <w:rPr>
                <w:b/>
              </w:rPr>
              <w:t xml:space="preserve"> và </w:t>
            </w:r>
            <w:r w:rsidRPr="00B348EE">
              <w:rPr>
                <w:b/>
              </w:rPr>
              <w:object w:dxaOrig="380" w:dyaOrig="400" w14:anchorId="4A5847E6">
                <v:shape id="_x0000_i1164" type="#_x0000_t75" style="width:19pt;height:20.5pt" o:ole="">
                  <v:imagedata r:id="rId238" o:title=""/>
                </v:shape>
                <o:OLEObject Type="Embed" ProgID="Equation.DSMT4" ShapeID="_x0000_i1164" DrawAspect="Content" ObjectID="_1783785095" r:id="rId255"/>
              </w:object>
            </w:r>
            <w:r w:rsidRPr="00B348EE">
              <w:rPr>
                <w:b/>
              </w:rPr>
              <w:t xml:space="preserve"> không bằng nhau và không đối nhau. Các hệ số của </w:t>
            </w:r>
            <w:r w:rsidRPr="00B348EE">
              <w:rPr>
                <w:b/>
              </w:rPr>
              <w:object w:dxaOrig="220" w:dyaOrig="260" w14:anchorId="37CB22EA">
                <v:shape id="_x0000_i1165" type="#_x0000_t75" style="width:11.5pt;height:12pt" o:ole="">
                  <v:imagedata r:id="rId123" o:title=""/>
                </v:shape>
                <o:OLEObject Type="Embed" ProgID="Equation.DSMT4" ShapeID="_x0000_i1165" DrawAspect="Content" ObjectID="_1783785096" r:id="rId256"/>
              </w:object>
            </w:r>
            <w:r w:rsidRPr="00B348EE">
              <w:rPr>
                <w:b/>
              </w:rPr>
              <w:t xml:space="preserve">trong hai phương trình </w:t>
            </w:r>
            <w:r w:rsidRPr="00B348EE">
              <w:rPr>
                <w:b/>
              </w:rPr>
              <w:object w:dxaOrig="340" w:dyaOrig="400" w14:anchorId="0707351E">
                <v:shape id="_x0000_i1166" type="#_x0000_t75" style="width:16.5pt;height:20.5pt" o:ole="">
                  <v:imagedata r:id="rId236" o:title=""/>
                </v:shape>
                <o:OLEObject Type="Embed" ProgID="Equation.DSMT4" ShapeID="_x0000_i1166" DrawAspect="Content" ObjectID="_1783785097" r:id="rId257"/>
              </w:object>
            </w:r>
            <w:r w:rsidRPr="00B348EE">
              <w:rPr>
                <w:b/>
              </w:rPr>
              <w:t xml:space="preserve"> và </w:t>
            </w:r>
            <w:r w:rsidRPr="00B348EE">
              <w:rPr>
                <w:b/>
              </w:rPr>
              <w:object w:dxaOrig="380" w:dyaOrig="400" w14:anchorId="3A8D65AA">
                <v:shape id="_x0000_i1167" type="#_x0000_t75" style="width:19pt;height:20.5pt" o:ole="">
                  <v:imagedata r:id="rId238" o:title=""/>
                </v:shape>
                <o:OLEObject Type="Embed" ProgID="Equation.DSMT4" ShapeID="_x0000_i1167" DrawAspect="Content" ObjectID="_1783785098" r:id="rId258"/>
              </w:object>
            </w:r>
            <w:r w:rsidRPr="00B348EE">
              <w:rPr>
                <w:b/>
              </w:rPr>
              <w:t>không bằng nhau không đối nhau.</w:t>
            </w:r>
          </w:p>
          <w:p w14:paraId="688D1737" w14:textId="77777777" w:rsidR="009B0AB5" w:rsidRPr="00B348EE" w:rsidRDefault="009B0AB5" w:rsidP="009B0AB5">
            <w:pPr>
              <w:widowControl w:val="0"/>
              <w:spacing w:before="60" w:after="60"/>
              <w:jc w:val="both"/>
              <w:rPr>
                <w:b/>
              </w:rPr>
            </w:pPr>
            <w:r w:rsidRPr="00B348EE">
              <w:rPr>
                <w:b/>
              </w:rPr>
              <w:t xml:space="preserve">b) Nhân hai vế của phương trình </w:t>
            </w:r>
            <w:r w:rsidRPr="00B348EE">
              <w:rPr>
                <w:b/>
              </w:rPr>
              <w:object w:dxaOrig="340" w:dyaOrig="400" w14:anchorId="5D81F336">
                <v:shape id="_x0000_i1168" type="#_x0000_t75" style="width:16.5pt;height:20.5pt" o:ole="">
                  <v:imagedata r:id="rId236" o:title=""/>
                </v:shape>
                <o:OLEObject Type="Embed" ProgID="Equation.DSMT4" ShapeID="_x0000_i1168" DrawAspect="Content" ObjectID="_1783785099" r:id="rId259"/>
              </w:object>
            </w:r>
            <w:r w:rsidRPr="00B348EE">
              <w:rPr>
                <w:b/>
              </w:rPr>
              <w:t xml:space="preserve">với </w:t>
            </w:r>
            <w:r w:rsidRPr="00B348EE">
              <w:rPr>
                <w:b/>
              </w:rPr>
              <w:object w:dxaOrig="180" w:dyaOrig="279" w14:anchorId="5D5C5142">
                <v:shape id="_x0000_i1169" type="#_x0000_t75" style="width:9.5pt;height:14.5pt" o:ole="">
                  <v:imagedata r:id="rId244" o:title=""/>
                </v:shape>
                <o:OLEObject Type="Embed" ProgID="Equation.DSMT4" ShapeID="_x0000_i1169" DrawAspect="Content" ObjectID="_1783785100" r:id="rId260"/>
              </w:object>
            </w:r>
            <w:r w:rsidRPr="00B348EE">
              <w:rPr>
                <w:b/>
              </w:rPr>
              <w:t xml:space="preserve"> và nhân hai vế của phương trình </w:t>
            </w:r>
            <w:r w:rsidRPr="00B348EE">
              <w:rPr>
                <w:b/>
              </w:rPr>
              <w:object w:dxaOrig="380" w:dyaOrig="400" w14:anchorId="39A6275F">
                <v:shape id="_x0000_i1170" type="#_x0000_t75" style="width:19pt;height:20.5pt" o:ole="">
                  <v:imagedata r:id="rId246" o:title=""/>
                </v:shape>
                <o:OLEObject Type="Embed" ProgID="Equation.DSMT4" ShapeID="_x0000_i1170" DrawAspect="Content" ObjectID="_1783785101" r:id="rId261"/>
              </w:object>
            </w:r>
            <w:r w:rsidRPr="00B348EE">
              <w:rPr>
                <w:b/>
              </w:rPr>
              <w:t xml:space="preserve">với </w:t>
            </w:r>
            <w:r w:rsidRPr="00B348EE">
              <w:rPr>
                <w:b/>
              </w:rPr>
              <w:object w:dxaOrig="200" w:dyaOrig="260" w14:anchorId="36412B8C">
                <v:shape id="_x0000_i1171" type="#_x0000_t75" style="width:10pt;height:12pt" o:ole="">
                  <v:imagedata r:id="rId248" o:title=""/>
                </v:shape>
                <o:OLEObject Type="Embed" ProgID="Equation.DSMT4" ShapeID="_x0000_i1171" DrawAspect="Content" ObjectID="_1783785102" r:id="rId262"/>
              </w:object>
            </w:r>
            <w:r w:rsidRPr="00B348EE">
              <w:rPr>
                <w:b/>
              </w:rPr>
              <w:t xml:space="preserve">, ta được hệ phương trình mới là: </w:t>
            </w:r>
            <w:r w:rsidRPr="00B348EE">
              <w:rPr>
                <w:b/>
              </w:rPr>
              <w:object w:dxaOrig="2380" w:dyaOrig="840" w14:anchorId="7D3070FF">
                <v:shape id="_x0000_i1172" type="#_x0000_t75" style="width:119pt;height:43pt" o:ole="">
                  <v:imagedata r:id="rId263" o:title=""/>
                </v:shape>
                <o:OLEObject Type="Embed" ProgID="Equation.DSMT4" ShapeID="_x0000_i1172" DrawAspect="Content" ObjectID="_1783785103" r:id="rId264"/>
              </w:object>
            </w:r>
          </w:p>
          <w:p w14:paraId="07C08541" w14:textId="77777777" w:rsidR="009B0AB5" w:rsidRPr="00B348EE" w:rsidRDefault="009B0AB5" w:rsidP="009B0AB5">
            <w:pPr>
              <w:widowControl w:val="0"/>
              <w:spacing w:before="60" w:after="60"/>
              <w:jc w:val="both"/>
              <w:rPr>
                <w:b/>
              </w:rPr>
            </w:pPr>
            <w:r w:rsidRPr="00B348EE">
              <w:rPr>
                <w:b/>
              </w:rPr>
              <w:t xml:space="preserve"> với hệ số của </w:t>
            </w:r>
            <w:r w:rsidRPr="00B348EE">
              <w:rPr>
                <w:b/>
              </w:rPr>
              <w:object w:dxaOrig="200" w:dyaOrig="220" w14:anchorId="466BF05B">
                <v:shape id="_x0000_i1173" type="#_x0000_t75" style="width:10pt;height:11.5pt" o:ole="">
                  <v:imagedata r:id="rId250" o:title=""/>
                </v:shape>
                <o:OLEObject Type="Embed" ProgID="Equation.DSMT4" ShapeID="_x0000_i1173" DrawAspect="Content" ObjectID="_1783785104" r:id="rId265"/>
              </w:object>
            </w:r>
            <w:r w:rsidRPr="00B348EE">
              <w:rPr>
                <w:b/>
              </w:rPr>
              <w:t>trong hai phương trình đó là hai số đối nhau.</w:t>
            </w:r>
          </w:p>
          <w:p w14:paraId="7FC4D425" w14:textId="77777777" w:rsidR="009B0AB5" w:rsidRPr="00B348EE" w:rsidRDefault="009B0AB5" w:rsidP="009B0AB5">
            <w:pPr>
              <w:widowControl w:val="0"/>
              <w:spacing w:before="60" w:after="60"/>
              <w:jc w:val="both"/>
              <w:rPr>
                <w:b/>
              </w:rPr>
            </w:pPr>
            <w:r w:rsidRPr="00B348EE">
              <w:rPr>
                <w:b/>
              </w:rPr>
              <w:lastRenderedPageBreak/>
              <w:t xml:space="preserve">c) Cộng từng vế hai phương trình </w:t>
            </w:r>
            <w:r w:rsidRPr="00B348EE">
              <w:rPr>
                <w:b/>
              </w:rPr>
              <w:object w:dxaOrig="360" w:dyaOrig="400" w14:anchorId="35F0A781">
                <v:shape id="_x0000_i1174" type="#_x0000_t75" style="width:18pt;height:20.5pt" o:ole="">
                  <v:imagedata r:id="rId266" o:title=""/>
                </v:shape>
                <o:OLEObject Type="Embed" ProgID="Equation.DSMT4" ShapeID="_x0000_i1174" DrawAspect="Content" ObjectID="_1783785105" r:id="rId267"/>
              </w:object>
            </w:r>
            <w:r w:rsidRPr="00B348EE">
              <w:rPr>
                <w:b/>
              </w:rPr>
              <w:t xml:space="preserve">và </w:t>
            </w:r>
            <w:r w:rsidRPr="00B348EE">
              <w:rPr>
                <w:b/>
              </w:rPr>
              <w:object w:dxaOrig="380" w:dyaOrig="400" w14:anchorId="6C56CE89">
                <v:shape id="_x0000_i1175" type="#_x0000_t75" style="width:19pt;height:20.5pt" o:ole="">
                  <v:imagedata r:id="rId268" o:title=""/>
                </v:shape>
                <o:OLEObject Type="Embed" ProgID="Equation.DSMT4" ShapeID="_x0000_i1175" DrawAspect="Content" ObjectID="_1783785106" r:id="rId269"/>
              </w:object>
            </w:r>
            <w:r w:rsidRPr="00B348EE">
              <w:rPr>
                <w:b/>
              </w:rPr>
              <w:t xml:space="preserve">ta nhận được phương trình: </w:t>
            </w:r>
            <w:r w:rsidRPr="00B348EE">
              <w:rPr>
                <w:b/>
              </w:rPr>
              <w:object w:dxaOrig="1100" w:dyaOrig="320" w14:anchorId="593E5355">
                <v:shape id="_x0000_i1176" type="#_x0000_t75" style="width:55.5pt;height:15.5pt" o:ole="">
                  <v:imagedata r:id="rId270" o:title=""/>
                </v:shape>
                <o:OLEObject Type="Embed" ProgID="Equation.DSMT4" ShapeID="_x0000_i1176" DrawAspect="Content" ObjectID="_1783785107" r:id="rId271"/>
              </w:object>
            </w:r>
            <w:r w:rsidRPr="00B348EE">
              <w:rPr>
                <w:b/>
              </w:rPr>
              <w:t xml:space="preserve">, tức là </w:t>
            </w:r>
            <w:r w:rsidRPr="00B348EE">
              <w:rPr>
                <w:b/>
              </w:rPr>
              <w:object w:dxaOrig="760" w:dyaOrig="320" w14:anchorId="470FBD91">
                <v:shape id="_x0000_i1177" type="#_x0000_t75" style="width:38.5pt;height:15.5pt" o:ole="">
                  <v:imagedata r:id="rId272" o:title=""/>
                </v:shape>
                <o:OLEObject Type="Embed" ProgID="Equation.DSMT4" ShapeID="_x0000_i1177" DrawAspect="Content" ObjectID="_1783785108" r:id="rId273"/>
              </w:object>
            </w:r>
          </w:p>
          <w:p w14:paraId="3D0B7EDC" w14:textId="77777777" w:rsidR="009B0AB5" w:rsidRPr="00B348EE" w:rsidRDefault="009B0AB5" w:rsidP="009B0AB5">
            <w:pPr>
              <w:widowControl w:val="0"/>
              <w:spacing w:before="60" w:after="60"/>
              <w:jc w:val="both"/>
              <w:rPr>
                <w:b/>
              </w:rPr>
            </w:pPr>
            <w:r w:rsidRPr="00B348EE">
              <w:rPr>
                <w:b/>
              </w:rPr>
              <w:t xml:space="preserve">Thay </w:t>
            </w:r>
            <w:r w:rsidRPr="00B348EE">
              <w:rPr>
                <w:b/>
              </w:rPr>
              <w:object w:dxaOrig="680" w:dyaOrig="320" w14:anchorId="41E84DC6">
                <v:shape id="_x0000_i1178" type="#_x0000_t75" style="width:33pt;height:15.5pt" o:ole="">
                  <v:imagedata r:id="rId274" o:title=""/>
                </v:shape>
                <o:OLEObject Type="Embed" ProgID="Equation.DSMT4" ShapeID="_x0000_i1178" DrawAspect="Content" ObjectID="_1783785109" r:id="rId275"/>
              </w:object>
            </w:r>
            <w:r w:rsidRPr="00B348EE">
              <w:rPr>
                <w:b/>
              </w:rPr>
              <w:t xml:space="preserve">vào phương trình </w:t>
            </w:r>
            <w:r w:rsidRPr="00B348EE">
              <w:rPr>
                <w:b/>
              </w:rPr>
              <w:object w:dxaOrig="360" w:dyaOrig="400" w14:anchorId="07FC8691">
                <v:shape id="_x0000_i1179" type="#_x0000_t75" style="width:18pt;height:20.5pt" o:ole="">
                  <v:imagedata r:id="rId276" o:title=""/>
                </v:shape>
                <o:OLEObject Type="Embed" ProgID="Equation.DSMT4" ShapeID="_x0000_i1179" DrawAspect="Content" ObjectID="_1783785110" r:id="rId277"/>
              </w:object>
            </w:r>
            <w:r w:rsidRPr="00B348EE">
              <w:rPr>
                <w:b/>
              </w:rPr>
              <w:t xml:space="preserve">, ta có: </w:t>
            </w:r>
            <w:r w:rsidRPr="00B348EE">
              <w:rPr>
                <w:b/>
              </w:rPr>
              <w:object w:dxaOrig="2400" w:dyaOrig="400" w14:anchorId="7DC30FC9">
                <v:shape id="_x0000_i1180" type="#_x0000_t75" style="width:120pt;height:20.5pt" o:ole="">
                  <v:imagedata r:id="rId278" o:title=""/>
                </v:shape>
                <o:OLEObject Type="Embed" ProgID="Equation.DSMT4" ShapeID="_x0000_i1180" DrawAspect="Content" ObjectID="_1783785111" r:id="rId279"/>
              </w:object>
            </w:r>
            <w:r w:rsidRPr="00B348EE">
              <w:rPr>
                <w:b/>
              </w:rPr>
              <w:t xml:space="preserve"> </w:t>
            </w:r>
          </w:p>
          <w:p w14:paraId="7D0E9BA7" w14:textId="77777777" w:rsidR="009B0AB5" w:rsidRPr="00B348EE" w:rsidRDefault="009B0AB5" w:rsidP="009B0AB5">
            <w:pPr>
              <w:widowControl w:val="0"/>
              <w:spacing w:before="60" w:after="60"/>
              <w:jc w:val="both"/>
              <w:rPr>
                <w:b/>
              </w:rPr>
            </w:pPr>
            <w:r w:rsidRPr="00B348EE">
              <w:rPr>
                <w:b/>
              </w:rPr>
              <w:t xml:space="preserve">giải phương trình </w:t>
            </w:r>
            <w:r w:rsidRPr="00B348EE">
              <w:rPr>
                <w:b/>
              </w:rPr>
              <w:object w:dxaOrig="360" w:dyaOrig="400" w14:anchorId="3F418B2E">
                <v:shape id="_x0000_i1181" type="#_x0000_t75" style="width:18pt;height:20.5pt" o:ole="">
                  <v:imagedata r:id="rId280" o:title=""/>
                </v:shape>
                <o:OLEObject Type="Embed" ProgID="Equation.DSMT4" ShapeID="_x0000_i1181" DrawAspect="Content" ObjectID="_1783785112" r:id="rId281"/>
              </w:object>
            </w:r>
            <w:r w:rsidRPr="00B348EE">
              <w:rPr>
                <w:b/>
              </w:rPr>
              <w:t xml:space="preserve">:     </w:t>
            </w:r>
            <w:r w:rsidRPr="00B348EE">
              <w:rPr>
                <w:b/>
              </w:rPr>
              <w:object w:dxaOrig="1760" w:dyaOrig="400" w14:anchorId="5085329C">
                <v:shape id="_x0000_i1182" type="#_x0000_t75" style="width:87.5pt;height:20.5pt" o:ole="">
                  <v:imagedata r:id="rId282" o:title=""/>
                </v:shape>
                <o:OLEObject Type="Embed" ProgID="Equation.DSMT4" ShapeID="_x0000_i1182" DrawAspect="Content" ObjectID="_1783785113" r:id="rId283"/>
              </w:object>
            </w:r>
          </w:p>
          <w:p w14:paraId="34765ECA"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1240" w:dyaOrig="320" w14:anchorId="20F36EC7">
                <v:shape id="_x0000_i1183" type="#_x0000_t75" style="width:62pt;height:15.5pt" o:ole="">
                  <v:imagedata r:id="rId284" o:title=""/>
                </v:shape>
                <o:OLEObject Type="Embed" ProgID="Equation.DSMT4" ShapeID="_x0000_i1183" DrawAspect="Content" ObjectID="_1783785114" r:id="rId285"/>
              </w:object>
            </w:r>
          </w:p>
          <w:p w14:paraId="3C1F2E72"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680" w:dyaOrig="279" w14:anchorId="35ED958C">
                <v:shape id="_x0000_i1184" type="#_x0000_t75" style="width:33pt;height:14.5pt" o:ole="">
                  <v:imagedata r:id="rId286" o:title=""/>
                </v:shape>
                <o:OLEObject Type="Embed" ProgID="Equation.DSMT4" ShapeID="_x0000_i1184" DrawAspect="Content" ObjectID="_1783785115" r:id="rId287"/>
              </w:object>
            </w:r>
          </w:p>
          <w:p w14:paraId="134594B2"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580" w:dyaOrig="279" w14:anchorId="768ED9BF">
                <v:shape id="_x0000_i1185" type="#_x0000_t75" style="width:29.5pt;height:14.5pt" o:ole="">
                  <v:imagedata r:id="rId288" o:title=""/>
                </v:shape>
                <o:OLEObject Type="Embed" ProgID="Equation.DSMT4" ShapeID="_x0000_i1185" DrawAspect="Content" ObjectID="_1783785116" r:id="rId289"/>
              </w:object>
            </w:r>
          </w:p>
          <w:p w14:paraId="6F663CDD" w14:textId="77777777" w:rsidR="009B0AB5" w:rsidRPr="00B348EE" w:rsidRDefault="009B0AB5" w:rsidP="009B0AB5">
            <w:pPr>
              <w:widowControl w:val="0"/>
              <w:spacing w:before="60" w:after="60"/>
              <w:jc w:val="both"/>
              <w:rPr>
                <w:b/>
              </w:rPr>
            </w:pPr>
            <w:r w:rsidRPr="00B348EE">
              <w:rPr>
                <w:b/>
              </w:rPr>
              <w:t xml:space="preserve">Vậy hệ phương trình có nghiệm duy nhất </w:t>
            </w:r>
            <w:r w:rsidRPr="00B348EE">
              <w:rPr>
                <w:b/>
              </w:rPr>
              <w:object w:dxaOrig="1480" w:dyaOrig="400" w14:anchorId="614475F0">
                <v:shape id="_x0000_i1186" type="#_x0000_t75" style="width:73.5pt;height:20.5pt" o:ole="">
                  <v:imagedata r:id="rId290" o:title=""/>
                </v:shape>
                <o:OLEObject Type="Embed" ProgID="Equation.DSMT4" ShapeID="_x0000_i1186" DrawAspect="Content" ObjectID="_1783785117" r:id="rId291"/>
              </w:object>
            </w:r>
            <w:r w:rsidRPr="00B348EE">
              <w:rPr>
                <w:b/>
              </w:rPr>
              <w:t>.</w:t>
            </w:r>
          </w:p>
        </w:tc>
      </w:tr>
      <w:tr w:rsidR="00B348EE" w:rsidRPr="00B348EE" w14:paraId="1E1CC356" w14:textId="77777777" w:rsidTr="009B0AB5">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07560110" w14:textId="77777777" w:rsidR="009B0AB5" w:rsidRPr="00B348EE" w:rsidRDefault="009B0AB5" w:rsidP="009B0AB5">
            <w:pPr>
              <w:spacing w:before="60" w:after="60"/>
              <w:jc w:val="both"/>
              <w:rPr>
                <w:b/>
              </w:rPr>
            </w:pPr>
            <w:r w:rsidRPr="00B348EE">
              <w:rPr>
                <w:b/>
              </w:rPr>
              <w:lastRenderedPageBreak/>
              <w:t>* GV giao nhiệm vụ học tập 5</w:t>
            </w:r>
          </w:p>
          <w:p w14:paraId="09737338" w14:textId="77777777" w:rsidR="009B0AB5" w:rsidRPr="00B348EE" w:rsidRDefault="009B0AB5" w:rsidP="009B0AB5">
            <w:pPr>
              <w:spacing w:before="60" w:after="60"/>
              <w:jc w:val="both"/>
              <w:rPr>
                <w:b/>
              </w:rPr>
            </w:pPr>
            <w:r w:rsidRPr="00B348EE">
              <w:rPr>
                <w:b/>
              </w:rPr>
              <w:t>- Yêu cầu học nghiên cứu ví dụ 5 sau đó thực hiện lại dưới dạng điền khuyết.</w:t>
            </w:r>
          </w:p>
          <w:p w14:paraId="2D17EBDC" w14:textId="77777777" w:rsidR="009B0AB5" w:rsidRPr="00B348EE" w:rsidRDefault="009B0AB5" w:rsidP="009B0AB5">
            <w:pPr>
              <w:spacing w:before="60" w:after="60"/>
              <w:jc w:val="both"/>
              <w:rPr>
                <w:b/>
              </w:rPr>
            </w:pPr>
            <w:r w:rsidRPr="00B348EE">
              <w:rPr>
                <w:b/>
              </w:rPr>
              <w:t>- GV chiếu ví dụ 5 dưới dạng điền khuyết để sau khi HS nghiên cứu thực hiện hoạt động cặp đôi.</w:t>
            </w:r>
          </w:p>
          <w:p w14:paraId="09C01976" w14:textId="77777777" w:rsidR="009B0AB5" w:rsidRPr="00B348EE" w:rsidRDefault="009B0AB5" w:rsidP="009B0AB5">
            <w:pPr>
              <w:spacing w:before="60" w:after="60"/>
              <w:jc w:val="both"/>
              <w:rPr>
                <w:b/>
              </w:rPr>
            </w:pPr>
            <w:r w:rsidRPr="00B348EE">
              <w:rPr>
                <w:b/>
              </w:rPr>
              <w:t xml:space="preserve">Ví dụ 5 : giải hệ phương trình : </w:t>
            </w:r>
          </w:p>
          <w:p w14:paraId="299D82BC" w14:textId="77777777" w:rsidR="009B0AB5" w:rsidRPr="00B348EE" w:rsidRDefault="009B0AB5" w:rsidP="009B0AB5">
            <w:pPr>
              <w:spacing w:before="60" w:after="60"/>
              <w:jc w:val="both"/>
              <w:rPr>
                <w:b/>
              </w:rPr>
            </w:pPr>
            <w:r w:rsidRPr="00B348EE">
              <w:rPr>
                <w:b/>
              </w:rPr>
              <w:t xml:space="preserve">                   </w:t>
            </w:r>
            <w:r w:rsidRPr="00B348EE">
              <w:rPr>
                <w:b/>
              </w:rPr>
              <w:object w:dxaOrig="2220" w:dyaOrig="840" w14:anchorId="1A6D5447">
                <v:shape id="_x0000_i1187" type="#_x0000_t75" style="width:111pt;height:43pt" o:ole="">
                  <v:imagedata r:id="rId292" o:title=""/>
                </v:shape>
                <o:OLEObject Type="Embed" ProgID="Equation.DSMT4" ShapeID="_x0000_i1187" DrawAspect="Content" ObjectID="_1783785118" r:id="rId293"/>
              </w:object>
            </w:r>
          </w:p>
          <w:p w14:paraId="1AAD28FC" w14:textId="77777777" w:rsidR="009B0AB5" w:rsidRPr="00B348EE" w:rsidRDefault="009B0AB5" w:rsidP="009B0AB5">
            <w:pPr>
              <w:spacing w:before="60" w:after="60"/>
              <w:jc w:val="both"/>
              <w:rPr>
                <w:b/>
              </w:rPr>
            </w:pPr>
            <w:r w:rsidRPr="00B348EE">
              <w:rPr>
                <w:b/>
              </w:rPr>
              <w:t>Giải</w:t>
            </w:r>
          </w:p>
          <w:p w14:paraId="000A185A" w14:textId="77777777" w:rsidR="009B0AB5" w:rsidRPr="00B348EE" w:rsidRDefault="009B0AB5" w:rsidP="009B0AB5">
            <w:pPr>
              <w:spacing w:before="60" w:after="60"/>
              <w:jc w:val="both"/>
              <w:rPr>
                <w:b/>
              </w:rPr>
            </w:pPr>
            <w:r w:rsidRPr="00B348EE">
              <w:rPr>
                <w:b/>
              </w:rPr>
              <w:t xml:space="preserve">Nhân hai vế của phương trình </w:t>
            </w:r>
            <w:r w:rsidRPr="00B348EE">
              <w:rPr>
                <w:b/>
              </w:rPr>
              <w:object w:dxaOrig="340" w:dyaOrig="400" w14:anchorId="6F46E455">
                <v:shape id="_x0000_i1188" type="#_x0000_t75" style="width:16.5pt;height:20.5pt" o:ole="">
                  <v:imagedata r:id="rId166" o:title=""/>
                </v:shape>
                <o:OLEObject Type="Embed" ProgID="Equation.DSMT4" ShapeID="_x0000_i1188" DrawAspect="Content" ObjectID="_1783785119" r:id="rId294"/>
              </w:object>
            </w:r>
            <w:r w:rsidRPr="00B348EE">
              <w:rPr>
                <w:b/>
              </w:rPr>
              <w:t xml:space="preserve">với </w:t>
            </w:r>
            <w:r w:rsidRPr="00B348EE">
              <w:rPr>
                <w:b/>
              </w:rPr>
              <w:object w:dxaOrig="200" w:dyaOrig="260" w14:anchorId="0DB28818">
                <v:shape id="_x0000_i1189" type="#_x0000_t75" style="width:10pt;height:12pt" o:ole="">
                  <v:imagedata r:id="rId295" o:title=""/>
                </v:shape>
                <o:OLEObject Type="Embed" ProgID="Equation.DSMT4" ShapeID="_x0000_i1189" DrawAspect="Content" ObjectID="_1783785120" r:id="rId296"/>
              </w:object>
            </w:r>
            <w:r w:rsidRPr="00B348EE">
              <w:rPr>
                <w:b/>
              </w:rPr>
              <w:t xml:space="preserve"> và nhân hai vế của phương trình </w:t>
            </w:r>
            <w:r w:rsidRPr="00B348EE">
              <w:rPr>
                <w:b/>
              </w:rPr>
              <w:object w:dxaOrig="380" w:dyaOrig="400" w14:anchorId="151BB3E6">
                <v:shape id="_x0000_i1190" type="#_x0000_t75" style="width:19pt;height:20.5pt" o:ole="">
                  <v:imagedata r:id="rId168" o:title=""/>
                </v:shape>
                <o:OLEObject Type="Embed" ProgID="Equation.DSMT4" ShapeID="_x0000_i1190" DrawAspect="Content" ObjectID="_1783785121" r:id="rId297"/>
              </w:object>
            </w:r>
            <w:r w:rsidRPr="00B348EE">
              <w:rPr>
                <w:b/>
              </w:rPr>
              <w:t xml:space="preserve">với </w:t>
            </w:r>
            <w:r w:rsidRPr="00B348EE">
              <w:rPr>
                <w:b/>
              </w:rPr>
              <w:object w:dxaOrig="180" w:dyaOrig="279" w14:anchorId="62D1345A">
                <v:shape id="_x0000_i1191" type="#_x0000_t75" style="width:9.5pt;height:14.5pt" o:ole="">
                  <v:imagedata r:id="rId298" o:title=""/>
                </v:shape>
                <o:OLEObject Type="Embed" ProgID="Equation.DSMT4" ShapeID="_x0000_i1191" DrawAspect="Content" ObjectID="_1783785122" r:id="rId299"/>
              </w:object>
            </w:r>
            <w:r w:rsidRPr="00B348EE">
              <w:rPr>
                <w:b/>
              </w:rPr>
              <w:t>, ta nhận được hế phương trình sau :</w:t>
            </w:r>
            <w:r w:rsidRPr="00B348EE">
              <w:rPr>
                <w:b/>
              </w:rPr>
              <w:object w:dxaOrig="2079" w:dyaOrig="840" w14:anchorId="0ED24A93">
                <v:shape id="_x0000_i1192" type="#_x0000_t75" style="width:104.5pt;height:43pt" o:ole="">
                  <v:imagedata r:id="rId300" o:title=""/>
                </v:shape>
                <o:OLEObject Type="Embed" ProgID="Equation.DSMT4" ShapeID="_x0000_i1192" DrawAspect="Content" ObjectID="_1783785123" r:id="rId301"/>
              </w:object>
            </w:r>
            <w:r w:rsidRPr="00B348EE">
              <w:rPr>
                <w:b/>
              </w:rPr>
              <w:t xml:space="preserve"> </w:t>
            </w:r>
          </w:p>
          <w:p w14:paraId="1E54EF24" w14:textId="77777777" w:rsidR="009B0AB5" w:rsidRPr="00B348EE" w:rsidRDefault="009B0AB5" w:rsidP="009B0AB5">
            <w:pPr>
              <w:spacing w:before="60" w:after="60"/>
              <w:jc w:val="both"/>
              <w:rPr>
                <w:b/>
              </w:rPr>
            </w:pPr>
            <w:r w:rsidRPr="00B348EE">
              <w:rPr>
                <w:b/>
              </w:rPr>
              <w:t xml:space="preserve">Cộng từng vế hai phương trình </w:t>
            </w:r>
            <w:r w:rsidRPr="00B348EE">
              <w:rPr>
                <w:b/>
              </w:rPr>
              <w:object w:dxaOrig="360" w:dyaOrig="400" w14:anchorId="34838FC4">
                <v:shape id="_x0000_i1193" type="#_x0000_t75" style="width:18pt;height:20.5pt" o:ole="">
                  <v:imagedata r:id="rId266" o:title=""/>
                </v:shape>
                <o:OLEObject Type="Embed" ProgID="Equation.DSMT4" ShapeID="_x0000_i1193" DrawAspect="Content" ObjectID="_1783785124" r:id="rId302"/>
              </w:object>
            </w:r>
            <w:r w:rsidRPr="00B348EE">
              <w:rPr>
                <w:b/>
              </w:rPr>
              <w:t xml:space="preserve">và </w:t>
            </w:r>
            <w:r w:rsidRPr="00B348EE">
              <w:rPr>
                <w:b/>
              </w:rPr>
              <w:object w:dxaOrig="380" w:dyaOrig="400" w14:anchorId="362F2C0B">
                <v:shape id="_x0000_i1194" type="#_x0000_t75" style="width:19pt;height:20.5pt" o:ole="">
                  <v:imagedata r:id="rId268" o:title=""/>
                </v:shape>
                <o:OLEObject Type="Embed" ProgID="Equation.DSMT4" ShapeID="_x0000_i1194" DrawAspect="Content" ObjectID="_1783785125" r:id="rId303"/>
              </w:object>
            </w:r>
            <w:r w:rsidRPr="00B348EE">
              <w:rPr>
                <w:b/>
              </w:rPr>
              <w:t xml:space="preserve">ta nhận được phương trình:………….   </w:t>
            </w:r>
            <w:r w:rsidRPr="00B348EE">
              <w:rPr>
                <w:b/>
              </w:rPr>
              <w:object w:dxaOrig="360" w:dyaOrig="400" w14:anchorId="4AB973AB">
                <v:shape id="_x0000_i1195" type="#_x0000_t75" style="width:18pt;height:20.5pt" o:ole="">
                  <v:imagedata r:id="rId304" o:title=""/>
                </v:shape>
                <o:OLEObject Type="Embed" ProgID="Equation.DSMT4" ShapeID="_x0000_i1195" DrawAspect="Content" ObjectID="_1783785126" r:id="rId305"/>
              </w:object>
            </w:r>
            <w:r w:rsidRPr="00B348EE">
              <w:rPr>
                <w:b/>
              </w:rPr>
              <w:t>.</w:t>
            </w:r>
          </w:p>
          <w:p w14:paraId="3B6705A2" w14:textId="77777777" w:rsidR="009B0AB5" w:rsidRPr="00B348EE" w:rsidRDefault="009B0AB5" w:rsidP="009B0AB5">
            <w:pPr>
              <w:spacing w:before="60" w:after="60"/>
              <w:jc w:val="both"/>
              <w:rPr>
                <w:b/>
              </w:rPr>
            </w:pPr>
            <w:r w:rsidRPr="00B348EE">
              <w:rPr>
                <w:b/>
              </w:rPr>
              <w:t xml:space="preserve">Giải phương trình </w:t>
            </w:r>
            <w:r w:rsidRPr="00B348EE">
              <w:rPr>
                <w:b/>
              </w:rPr>
              <w:object w:dxaOrig="360" w:dyaOrig="400" w14:anchorId="47974083">
                <v:shape id="_x0000_i1196" type="#_x0000_t75" style="width:18pt;height:20.5pt" o:ole="">
                  <v:imagedata r:id="rId280" o:title=""/>
                </v:shape>
                <o:OLEObject Type="Embed" ProgID="Equation.DSMT4" ShapeID="_x0000_i1196" DrawAspect="Content" ObjectID="_1783785127" r:id="rId306"/>
              </w:object>
            </w:r>
            <w:r w:rsidRPr="00B348EE">
              <w:rPr>
                <w:b/>
              </w:rPr>
              <w:t>:     ……………</w:t>
            </w:r>
          </w:p>
          <w:p w14:paraId="7A4FD8E3" w14:textId="77777777" w:rsidR="009B0AB5" w:rsidRPr="00B348EE" w:rsidRDefault="009B0AB5" w:rsidP="009B0AB5">
            <w:pPr>
              <w:spacing w:before="60" w:after="60"/>
              <w:jc w:val="both"/>
              <w:rPr>
                <w:b/>
              </w:rPr>
            </w:pPr>
            <w:r w:rsidRPr="00B348EE">
              <w:rPr>
                <w:b/>
              </w:rPr>
              <w:t xml:space="preserve">                                          </w:t>
            </w:r>
            <w:r w:rsidRPr="00B348EE">
              <w:rPr>
                <w:b/>
              </w:rPr>
              <w:object w:dxaOrig="700" w:dyaOrig="320" w14:anchorId="1092AFD1">
                <v:shape id="_x0000_i1197" type="#_x0000_t75" style="width:35pt;height:15.5pt" o:ole="">
                  <v:imagedata r:id="rId307" o:title=""/>
                </v:shape>
                <o:OLEObject Type="Embed" ProgID="Equation.DSMT4" ShapeID="_x0000_i1197" DrawAspect="Content" ObjectID="_1783785128" r:id="rId308"/>
              </w:object>
            </w:r>
            <w:r w:rsidRPr="00B348EE">
              <w:rPr>
                <w:b/>
              </w:rPr>
              <w:t>.</w:t>
            </w:r>
          </w:p>
          <w:p w14:paraId="64406FC7" w14:textId="77777777" w:rsidR="009B0AB5" w:rsidRPr="00B348EE" w:rsidRDefault="009B0AB5" w:rsidP="009B0AB5">
            <w:pPr>
              <w:spacing w:before="60" w:after="60"/>
              <w:jc w:val="both"/>
              <w:rPr>
                <w:b/>
              </w:rPr>
            </w:pPr>
            <w:r w:rsidRPr="00B348EE">
              <w:rPr>
                <w:b/>
              </w:rPr>
              <w:t xml:space="preserve">Thay </w:t>
            </w:r>
            <w:r w:rsidRPr="00B348EE">
              <w:rPr>
                <w:b/>
              </w:rPr>
              <w:object w:dxaOrig="680" w:dyaOrig="320" w14:anchorId="666FB0AD">
                <v:shape id="_x0000_i1198" type="#_x0000_t75" style="width:33pt;height:15.5pt" o:ole="">
                  <v:imagedata r:id="rId274" o:title=""/>
                </v:shape>
                <o:OLEObject Type="Embed" ProgID="Equation.DSMT4" ShapeID="_x0000_i1198" DrawAspect="Content" ObjectID="_1783785129" r:id="rId309"/>
              </w:object>
            </w:r>
            <w:r w:rsidRPr="00B348EE">
              <w:rPr>
                <w:b/>
              </w:rPr>
              <w:t xml:space="preserve">vào phương trình </w:t>
            </w:r>
            <w:r w:rsidRPr="00B348EE">
              <w:rPr>
                <w:b/>
              </w:rPr>
              <w:object w:dxaOrig="340" w:dyaOrig="400" w14:anchorId="65D9CF30">
                <v:shape id="_x0000_i1199" type="#_x0000_t75" style="width:16.5pt;height:20.5pt" o:ole="">
                  <v:imagedata r:id="rId310" o:title=""/>
                </v:shape>
                <o:OLEObject Type="Embed" ProgID="Equation.DSMT4" ShapeID="_x0000_i1199" DrawAspect="Content" ObjectID="_1783785130" r:id="rId311"/>
              </w:object>
            </w:r>
            <w:r w:rsidRPr="00B348EE">
              <w:rPr>
                <w:b/>
              </w:rPr>
              <w:t xml:space="preserve">, ta có: </w:t>
            </w:r>
            <w:r w:rsidRPr="00B348EE">
              <w:rPr>
                <w:b/>
              </w:rPr>
              <w:object w:dxaOrig="2200" w:dyaOrig="400" w14:anchorId="6FEE4551">
                <v:shape id="_x0000_i1200" type="#_x0000_t75" style="width:111pt;height:20.5pt" o:ole="">
                  <v:imagedata r:id="rId312" o:title=""/>
                </v:shape>
                <o:OLEObject Type="Embed" ProgID="Equation.DSMT4" ShapeID="_x0000_i1200" DrawAspect="Content" ObjectID="_1783785131" r:id="rId313"/>
              </w:object>
            </w:r>
            <w:r w:rsidRPr="00B348EE">
              <w:rPr>
                <w:b/>
              </w:rPr>
              <w:t xml:space="preserve"> </w:t>
            </w:r>
          </w:p>
          <w:p w14:paraId="170D141D" w14:textId="77777777" w:rsidR="009B0AB5" w:rsidRPr="00B348EE" w:rsidRDefault="009B0AB5" w:rsidP="009B0AB5">
            <w:pPr>
              <w:spacing w:before="60" w:after="60"/>
              <w:jc w:val="both"/>
              <w:rPr>
                <w:b/>
              </w:rPr>
            </w:pPr>
            <w:r w:rsidRPr="00B348EE">
              <w:rPr>
                <w:b/>
              </w:rPr>
              <w:lastRenderedPageBreak/>
              <w:t xml:space="preserve">Giải phương trình </w:t>
            </w:r>
            <w:r w:rsidRPr="00B348EE">
              <w:rPr>
                <w:b/>
              </w:rPr>
              <w:object w:dxaOrig="380" w:dyaOrig="400" w14:anchorId="22E62F4F">
                <v:shape id="_x0000_i1201" type="#_x0000_t75" style="width:19pt;height:20.5pt" o:ole="">
                  <v:imagedata r:id="rId314" o:title=""/>
                </v:shape>
                <o:OLEObject Type="Embed" ProgID="Equation.DSMT4" ShapeID="_x0000_i1201" DrawAspect="Content" ObjectID="_1783785132" r:id="rId315"/>
              </w:object>
            </w:r>
            <w:r w:rsidRPr="00B348EE">
              <w:rPr>
                <w:b/>
              </w:rPr>
              <w:t xml:space="preserve">:     </w:t>
            </w:r>
            <w:r w:rsidRPr="00B348EE">
              <w:rPr>
                <w:b/>
              </w:rPr>
              <w:object w:dxaOrig="1840" w:dyaOrig="120" w14:anchorId="73B1BF57">
                <v:shape id="_x0000_i1202" type="#_x0000_t75" style="width:92.5pt;height:6pt" o:ole="">
                  <v:imagedata r:id="rId316" o:title=""/>
                </v:shape>
                <o:OLEObject Type="Embed" ProgID="Equation.DSMT4" ShapeID="_x0000_i1202" DrawAspect="Content" ObjectID="_1783785133" r:id="rId317"/>
              </w:object>
            </w:r>
            <w:r w:rsidRPr="00B348EE">
              <w:rPr>
                <w:b/>
              </w:rPr>
              <w:t xml:space="preserve">                                               </w:t>
            </w:r>
          </w:p>
          <w:p w14:paraId="6BC968CF" w14:textId="77777777" w:rsidR="009B0AB5" w:rsidRPr="00B348EE" w:rsidRDefault="009B0AB5" w:rsidP="009B0AB5">
            <w:pPr>
              <w:spacing w:before="60" w:after="60"/>
              <w:jc w:val="both"/>
              <w:rPr>
                <w:b/>
              </w:rPr>
            </w:pPr>
            <w:r w:rsidRPr="00B348EE">
              <w:rPr>
                <w:b/>
              </w:rPr>
              <w:t xml:space="preserve">                                                         </w:t>
            </w:r>
            <w:r w:rsidRPr="00B348EE">
              <w:rPr>
                <w:b/>
              </w:rPr>
              <w:object w:dxaOrig="660" w:dyaOrig="279" w14:anchorId="05065E0D">
                <v:shape id="_x0000_i1203" type="#_x0000_t75" style="width:33pt;height:14.5pt" o:ole="">
                  <v:imagedata r:id="rId318" o:title=""/>
                </v:shape>
                <o:OLEObject Type="Embed" ProgID="Equation.DSMT4" ShapeID="_x0000_i1203" DrawAspect="Content" ObjectID="_1783785134" r:id="rId319"/>
              </w:object>
            </w:r>
          </w:p>
          <w:p w14:paraId="28C6C9F5" w14:textId="77777777" w:rsidR="009B0AB5" w:rsidRPr="00B348EE" w:rsidRDefault="009B0AB5" w:rsidP="009B0AB5">
            <w:pPr>
              <w:spacing w:before="60" w:after="60"/>
              <w:jc w:val="both"/>
              <w:rPr>
                <w:b/>
              </w:rPr>
            </w:pPr>
            <w:r w:rsidRPr="00B348EE">
              <w:rPr>
                <w:b/>
              </w:rPr>
              <w:t xml:space="preserve">                                                           </w:t>
            </w:r>
            <w:r w:rsidRPr="00B348EE">
              <w:rPr>
                <w:b/>
              </w:rPr>
              <w:object w:dxaOrig="600" w:dyaOrig="279" w14:anchorId="6052CC7F">
                <v:shape id="_x0000_i1204" type="#_x0000_t75" style="width:29.5pt;height:14.5pt" o:ole="">
                  <v:imagedata r:id="rId320" o:title=""/>
                </v:shape>
                <o:OLEObject Type="Embed" ProgID="Equation.DSMT4" ShapeID="_x0000_i1204" DrawAspect="Content" ObjectID="_1783785135" r:id="rId321"/>
              </w:object>
            </w:r>
          </w:p>
          <w:p w14:paraId="6D3E801C" w14:textId="77777777" w:rsidR="009B0AB5" w:rsidRPr="00B348EE" w:rsidRDefault="009B0AB5" w:rsidP="009B0AB5">
            <w:pPr>
              <w:spacing w:before="60" w:after="60"/>
              <w:jc w:val="both"/>
              <w:rPr>
                <w:b/>
              </w:rPr>
            </w:pPr>
            <w:r w:rsidRPr="00B348EE">
              <w:rPr>
                <w:b/>
              </w:rPr>
              <w:t>Vậy hệ phương trình đã cho có…………..........</w:t>
            </w:r>
          </w:p>
          <w:p w14:paraId="11C5B6A6" w14:textId="77777777" w:rsidR="009B0AB5" w:rsidRPr="00B348EE" w:rsidRDefault="009B0AB5" w:rsidP="009B0AB5">
            <w:pPr>
              <w:spacing w:before="60" w:after="60"/>
              <w:jc w:val="both"/>
              <w:rPr>
                <w:b/>
              </w:rPr>
            </w:pPr>
            <w:r w:rsidRPr="00B348EE">
              <w:rPr>
                <w:b/>
              </w:rPr>
              <w:object w:dxaOrig="1680" w:dyaOrig="400" w14:anchorId="637C11AE">
                <v:shape id="_x0000_i1205" type="#_x0000_t75" style="width:84pt;height:20.5pt" o:ole="">
                  <v:imagedata r:id="rId179" o:title=""/>
                </v:shape>
                <o:OLEObject Type="Embed" ProgID="Equation.DSMT4" ShapeID="_x0000_i1205" DrawAspect="Content" ObjectID="_1783785136" r:id="rId322"/>
              </w:object>
            </w:r>
            <w:r w:rsidRPr="00B348EE">
              <w:rPr>
                <w:b/>
              </w:rPr>
              <w:t>.</w:t>
            </w:r>
          </w:p>
          <w:p w14:paraId="68FCB72C" w14:textId="77777777" w:rsidR="009B0AB5" w:rsidRPr="00B348EE" w:rsidRDefault="009B0AB5" w:rsidP="009B0AB5">
            <w:pPr>
              <w:spacing w:before="60" w:after="60"/>
              <w:jc w:val="both"/>
              <w:rPr>
                <w:b/>
              </w:rPr>
            </w:pPr>
            <w:r w:rsidRPr="00B348EE">
              <w:rPr>
                <w:b/>
              </w:rPr>
              <w:t xml:space="preserve"> </w:t>
            </w:r>
          </w:p>
          <w:p w14:paraId="420C0E04" w14:textId="77777777" w:rsidR="009B0AB5" w:rsidRPr="00B348EE" w:rsidRDefault="009B0AB5" w:rsidP="009B0AB5">
            <w:pPr>
              <w:spacing w:before="60" w:after="60"/>
              <w:jc w:val="both"/>
              <w:rPr>
                <w:b/>
              </w:rPr>
            </w:pPr>
            <w:r w:rsidRPr="00B348EE">
              <w:rPr>
                <w:b/>
              </w:rPr>
              <w:t>* HS thực hiện nhiệm vụ 5</w:t>
            </w:r>
          </w:p>
          <w:p w14:paraId="63829308" w14:textId="77777777" w:rsidR="009B0AB5" w:rsidRPr="00B348EE" w:rsidRDefault="009B0AB5" w:rsidP="009B0AB5">
            <w:pPr>
              <w:spacing w:before="60" w:after="60"/>
              <w:jc w:val="both"/>
              <w:rPr>
                <w:b/>
              </w:rPr>
            </w:pPr>
            <w:r w:rsidRPr="00B348EE">
              <w:rPr>
                <w:b/>
              </w:rPr>
              <w:t xml:space="preserve">- Học sinh thực hiện theo cặp vào phiếu học tập. </w:t>
            </w:r>
          </w:p>
          <w:p w14:paraId="234F831C" w14:textId="77777777" w:rsidR="009B0AB5" w:rsidRPr="00B348EE" w:rsidRDefault="009B0AB5" w:rsidP="009B0AB5">
            <w:pPr>
              <w:spacing w:before="60" w:after="60"/>
              <w:jc w:val="both"/>
              <w:rPr>
                <w:b/>
              </w:rPr>
            </w:pPr>
            <w:r w:rsidRPr="00B348EE">
              <w:rPr>
                <w:b/>
              </w:rPr>
              <w:t>* Báo cáo, thảo luận 5</w:t>
            </w:r>
          </w:p>
          <w:p w14:paraId="3C657D8C" w14:textId="77777777" w:rsidR="009B0AB5" w:rsidRPr="00B348EE" w:rsidRDefault="009B0AB5" w:rsidP="009B0AB5">
            <w:pPr>
              <w:spacing w:before="60" w:after="60"/>
              <w:jc w:val="both"/>
              <w:rPr>
                <w:b/>
              </w:rPr>
            </w:pPr>
            <w:r w:rsidRPr="00B348EE">
              <w:rPr>
                <w:b/>
              </w:rPr>
              <w:t xml:space="preserve">- HS đại diện các nhóm báo cáo sản phẩm của nhóm mình, các nhóm khác quan sát và đánh giá. </w:t>
            </w:r>
          </w:p>
          <w:p w14:paraId="1C8E3C6D" w14:textId="77777777" w:rsidR="009B0AB5" w:rsidRPr="00B348EE" w:rsidRDefault="009B0AB5" w:rsidP="009B0AB5">
            <w:pPr>
              <w:spacing w:before="60" w:after="60"/>
              <w:jc w:val="both"/>
              <w:rPr>
                <w:b/>
              </w:rPr>
            </w:pPr>
            <w:r w:rsidRPr="00B348EE">
              <w:rPr>
                <w:b/>
              </w:rPr>
              <w:t>* Kết luận, nhận định 5</w:t>
            </w:r>
          </w:p>
          <w:p w14:paraId="17B0EFE7" w14:textId="77777777" w:rsidR="009B0AB5" w:rsidRPr="00B348EE" w:rsidRDefault="009B0AB5" w:rsidP="009B0AB5">
            <w:pPr>
              <w:spacing w:before="60" w:after="60"/>
              <w:jc w:val="both"/>
              <w:rPr>
                <w:b/>
              </w:rPr>
            </w:pPr>
            <w:r w:rsidRPr="00B348EE">
              <w:rPr>
                <w:b/>
              </w:rPr>
              <w:t>- GV đánh giá kết quả của HS, chính xác hoá kết quả.</w:t>
            </w:r>
          </w:p>
          <w:p w14:paraId="79F01D46" w14:textId="77777777" w:rsidR="009B0AB5" w:rsidRPr="00B348EE" w:rsidRDefault="009B0AB5" w:rsidP="009B0AB5">
            <w:pPr>
              <w:spacing w:before="60" w:after="60"/>
              <w:jc w:val="both"/>
              <w:rPr>
                <w:b/>
              </w:rPr>
            </w:pPr>
            <w:r w:rsidRPr="00B348EE">
              <w:rPr>
                <w:b/>
              </w:rPr>
              <w:t>- GV nêu nhận xét: Cách giải hệ phương trình như trên cũng được gọi là giải hệ phương trình bằng phương pháp cộng đại số.</w:t>
            </w:r>
          </w:p>
          <w:p w14:paraId="0B9FF4A7" w14:textId="77777777" w:rsidR="009B0AB5" w:rsidRPr="00B348EE" w:rsidRDefault="009B0AB5" w:rsidP="009B0AB5">
            <w:pPr>
              <w:spacing w:before="60" w:after="60"/>
              <w:jc w:val="both"/>
              <w:rPr>
                <w:b/>
              </w:rPr>
            </w:pPr>
            <w:r w:rsidRPr="00B348EE">
              <w:rPr>
                <w:b/>
              </w:rPr>
              <w:t xml:space="preserve">- GV chốt kiến thức và nêu nhận xét: trong một hệ phương trình nếu có: </w:t>
            </w:r>
          </w:p>
          <w:p w14:paraId="127965A4" w14:textId="77777777" w:rsidR="009B0AB5" w:rsidRPr="00B348EE" w:rsidRDefault="009B0AB5" w:rsidP="009B0AB5">
            <w:pPr>
              <w:spacing w:before="60" w:after="60"/>
              <w:jc w:val="both"/>
              <w:rPr>
                <w:b/>
              </w:rPr>
            </w:pPr>
            <w:r w:rsidRPr="00B348EE">
              <w:rPr>
                <w:b/>
              </w:rPr>
              <w:t>+ Các hệ số của một ẩn đối nhau thì ta cộng vế 2 phương trình để tạo ra phương trình một ẩn.</w:t>
            </w:r>
          </w:p>
          <w:p w14:paraId="563CF62E" w14:textId="77777777" w:rsidR="009B0AB5" w:rsidRPr="00B348EE" w:rsidRDefault="009B0AB5" w:rsidP="009B0AB5">
            <w:pPr>
              <w:spacing w:before="60" w:after="60"/>
              <w:jc w:val="both"/>
              <w:rPr>
                <w:b/>
              </w:rPr>
            </w:pPr>
            <w:r w:rsidRPr="00B348EE">
              <w:rPr>
                <w:b/>
              </w:rPr>
              <w:t>+ Các hệ số của một ẩn bằng nhau thì ta trừ vế 2 phương trình để tạo ra phương trình một ẩn.</w:t>
            </w:r>
          </w:p>
          <w:p w14:paraId="7BBD25FD" w14:textId="77777777" w:rsidR="009B0AB5" w:rsidRPr="00B348EE" w:rsidRDefault="009B0AB5" w:rsidP="009B0AB5">
            <w:pPr>
              <w:spacing w:before="60" w:after="60"/>
              <w:jc w:val="both"/>
              <w:rPr>
                <w:b/>
              </w:rPr>
            </w:pPr>
            <w:r w:rsidRPr="00B348EE">
              <w:rPr>
                <w:b/>
              </w:rPr>
              <w:t>+ Còn trong trường hợp hệ phương trình đã cho không có các hệ số của một ẩn đối nhau (hoặc bằng nhau) thì ta làm cho hai hệ số của một ẩn nào đó bằng nhau hoặc đối nhau bằng cách nhân hai vế của mỗi phương trình với một số thích hợp (nếu cần).</w:t>
            </w:r>
          </w:p>
          <w:p w14:paraId="22674E9A" w14:textId="77777777" w:rsidR="009B0AB5" w:rsidRPr="00B348EE" w:rsidRDefault="009B0AB5" w:rsidP="009B0AB5">
            <w:pPr>
              <w:spacing w:before="60" w:after="60"/>
              <w:jc w:val="both"/>
              <w:rPr>
                <w:b/>
              </w:rPr>
            </w:pPr>
            <w:r w:rsidRPr="00B348EE">
              <w:rPr>
                <w:b/>
              </w:rPr>
              <w:t>-GV: đó chính là cách giải hệ phương bậc nhất hai ẩn bằng phương pháp cộng đại số.</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703F2ECD" w14:textId="77777777" w:rsidR="009B0AB5" w:rsidRPr="00B348EE" w:rsidRDefault="009B0AB5" w:rsidP="009B0AB5">
            <w:pPr>
              <w:widowControl w:val="0"/>
              <w:spacing w:before="60" w:after="60"/>
              <w:jc w:val="both"/>
              <w:rPr>
                <w:b/>
              </w:rPr>
            </w:pPr>
            <w:r w:rsidRPr="00B348EE">
              <w:rPr>
                <w:b/>
              </w:rPr>
              <w:lastRenderedPageBreak/>
              <w:t>Ví dụ 5 (sgk/trang 22):</w:t>
            </w:r>
          </w:p>
          <w:p w14:paraId="42F36BE7" w14:textId="77777777" w:rsidR="009B0AB5" w:rsidRPr="00B348EE" w:rsidRDefault="009B0AB5" w:rsidP="009B0AB5">
            <w:pPr>
              <w:widowControl w:val="0"/>
              <w:spacing w:before="60" w:after="60"/>
              <w:jc w:val="both"/>
              <w:rPr>
                <w:b/>
              </w:rPr>
            </w:pPr>
            <w:r w:rsidRPr="00B348EE">
              <w:rPr>
                <w:b/>
              </w:rPr>
              <w:t xml:space="preserve"> Giải hệ phương trình :</w:t>
            </w:r>
          </w:p>
          <w:p w14:paraId="0F7F5975"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2220" w:dyaOrig="840" w14:anchorId="29BF2F7B">
                <v:shape id="_x0000_i1206" type="#_x0000_t75" style="width:111pt;height:43pt" o:ole="">
                  <v:imagedata r:id="rId292" o:title=""/>
                </v:shape>
                <o:OLEObject Type="Embed" ProgID="Equation.DSMT4" ShapeID="_x0000_i1206" DrawAspect="Content" ObjectID="_1783785137" r:id="rId323"/>
              </w:object>
            </w:r>
          </w:p>
          <w:p w14:paraId="23979D7F" w14:textId="77777777" w:rsidR="009B0AB5" w:rsidRPr="00B348EE" w:rsidRDefault="009B0AB5" w:rsidP="009B0AB5">
            <w:pPr>
              <w:widowControl w:val="0"/>
              <w:spacing w:before="60" w:after="60"/>
              <w:jc w:val="both"/>
              <w:rPr>
                <w:b/>
              </w:rPr>
            </w:pPr>
          </w:p>
          <w:p w14:paraId="0A81C943" w14:textId="77777777" w:rsidR="009B0AB5" w:rsidRPr="00B348EE" w:rsidRDefault="009B0AB5" w:rsidP="009B0AB5">
            <w:pPr>
              <w:widowControl w:val="0"/>
              <w:spacing w:before="60" w:after="60"/>
              <w:jc w:val="both"/>
              <w:rPr>
                <w:b/>
              </w:rPr>
            </w:pPr>
          </w:p>
          <w:p w14:paraId="3012C4B1" w14:textId="77777777" w:rsidR="009B0AB5" w:rsidRPr="00B348EE" w:rsidRDefault="009B0AB5" w:rsidP="009B0AB5">
            <w:pPr>
              <w:widowControl w:val="0"/>
              <w:spacing w:before="60" w:after="60"/>
              <w:jc w:val="both"/>
              <w:rPr>
                <w:b/>
              </w:rPr>
            </w:pPr>
          </w:p>
          <w:p w14:paraId="5B107A5D" w14:textId="77777777" w:rsidR="009B0AB5" w:rsidRPr="00B348EE" w:rsidRDefault="009B0AB5" w:rsidP="009B0AB5">
            <w:pPr>
              <w:widowControl w:val="0"/>
              <w:spacing w:before="60" w:after="60"/>
              <w:jc w:val="both"/>
              <w:rPr>
                <w:b/>
              </w:rPr>
            </w:pPr>
            <w:r w:rsidRPr="00B348EE">
              <w:rPr>
                <w:b/>
              </w:rPr>
              <w:t>Giải</w:t>
            </w:r>
          </w:p>
          <w:p w14:paraId="2233273D" w14:textId="77777777" w:rsidR="009B0AB5" w:rsidRPr="00B348EE" w:rsidRDefault="009B0AB5" w:rsidP="009B0AB5">
            <w:pPr>
              <w:widowControl w:val="0"/>
              <w:spacing w:before="60" w:after="60"/>
              <w:jc w:val="both"/>
              <w:rPr>
                <w:b/>
              </w:rPr>
            </w:pPr>
            <w:r w:rsidRPr="00B348EE">
              <w:rPr>
                <w:b/>
              </w:rPr>
              <w:t xml:space="preserve">Nhân hai vế của phương trình </w:t>
            </w:r>
            <w:r w:rsidRPr="00B348EE">
              <w:rPr>
                <w:b/>
              </w:rPr>
              <w:object w:dxaOrig="340" w:dyaOrig="400" w14:anchorId="268D5169">
                <v:shape id="_x0000_i1207" type="#_x0000_t75" style="width:16.5pt;height:20.5pt" o:ole="">
                  <v:imagedata r:id="rId166" o:title=""/>
                </v:shape>
                <o:OLEObject Type="Embed" ProgID="Equation.DSMT4" ShapeID="_x0000_i1207" DrawAspect="Content" ObjectID="_1783785138" r:id="rId324"/>
              </w:object>
            </w:r>
            <w:r w:rsidRPr="00B348EE">
              <w:rPr>
                <w:b/>
              </w:rPr>
              <w:t xml:space="preserve">với </w:t>
            </w:r>
            <w:r w:rsidRPr="00B348EE">
              <w:rPr>
                <w:b/>
              </w:rPr>
              <w:object w:dxaOrig="200" w:dyaOrig="260" w14:anchorId="1678E6D0">
                <v:shape id="_x0000_i1208" type="#_x0000_t75" style="width:10pt;height:12pt" o:ole="">
                  <v:imagedata r:id="rId295" o:title=""/>
                </v:shape>
                <o:OLEObject Type="Embed" ProgID="Equation.DSMT4" ShapeID="_x0000_i1208" DrawAspect="Content" ObjectID="_1783785139" r:id="rId325"/>
              </w:object>
            </w:r>
            <w:r w:rsidRPr="00B348EE">
              <w:rPr>
                <w:b/>
              </w:rPr>
              <w:t xml:space="preserve"> và nhân hai vế của phương trình </w:t>
            </w:r>
            <w:r w:rsidRPr="00B348EE">
              <w:rPr>
                <w:b/>
              </w:rPr>
              <w:object w:dxaOrig="380" w:dyaOrig="400" w14:anchorId="373B7FD9">
                <v:shape id="_x0000_i1209" type="#_x0000_t75" style="width:19pt;height:20.5pt" o:ole="">
                  <v:imagedata r:id="rId168" o:title=""/>
                </v:shape>
                <o:OLEObject Type="Embed" ProgID="Equation.DSMT4" ShapeID="_x0000_i1209" DrawAspect="Content" ObjectID="_1783785140" r:id="rId326"/>
              </w:object>
            </w:r>
            <w:r w:rsidRPr="00B348EE">
              <w:rPr>
                <w:b/>
              </w:rPr>
              <w:t xml:space="preserve">với </w:t>
            </w:r>
            <w:r w:rsidRPr="00B348EE">
              <w:rPr>
                <w:b/>
              </w:rPr>
              <w:object w:dxaOrig="180" w:dyaOrig="279" w14:anchorId="00A469D9">
                <v:shape id="_x0000_i1210" type="#_x0000_t75" style="width:9.5pt;height:14.5pt" o:ole="">
                  <v:imagedata r:id="rId298" o:title=""/>
                </v:shape>
                <o:OLEObject Type="Embed" ProgID="Equation.DSMT4" ShapeID="_x0000_i1210" DrawAspect="Content" ObjectID="_1783785141" r:id="rId327"/>
              </w:object>
            </w:r>
            <w:r w:rsidRPr="00B348EE">
              <w:rPr>
                <w:b/>
              </w:rPr>
              <w:t>, ta nhận được hệ phương trình sau :</w:t>
            </w:r>
            <w:r w:rsidRPr="00B348EE">
              <w:rPr>
                <w:b/>
              </w:rPr>
              <w:object w:dxaOrig="2320" w:dyaOrig="840" w14:anchorId="3E7D5E48">
                <v:shape id="_x0000_i1211" type="#_x0000_t75" style="width:116pt;height:43pt" o:ole="">
                  <v:imagedata r:id="rId328" o:title=""/>
                </v:shape>
                <o:OLEObject Type="Embed" ProgID="Equation.DSMT4" ShapeID="_x0000_i1211" DrawAspect="Content" ObjectID="_1783785142" r:id="rId329"/>
              </w:object>
            </w:r>
            <w:r w:rsidRPr="00B348EE">
              <w:rPr>
                <w:b/>
              </w:rPr>
              <w:t xml:space="preserve"> </w:t>
            </w:r>
          </w:p>
          <w:p w14:paraId="1F7526C1" w14:textId="77777777" w:rsidR="009B0AB5" w:rsidRPr="00B348EE" w:rsidRDefault="009B0AB5" w:rsidP="009B0AB5">
            <w:pPr>
              <w:widowControl w:val="0"/>
              <w:spacing w:before="60" w:after="60"/>
              <w:jc w:val="both"/>
              <w:rPr>
                <w:b/>
              </w:rPr>
            </w:pPr>
            <w:r w:rsidRPr="00B348EE">
              <w:rPr>
                <w:b/>
              </w:rPr>
              <w:t xml:space="preserve">Cộng từng vế hai phương trình </w:t>
            </w:r>
            <w:r w:rsidRPr="00B348EE">
              <w:rPr>
                <w:b/>
              </w:rPr>
              <w:object w:dxaOrig="360" w:dyaOrig="400" w14:anchorId="6A96CFB0">
                <v:shape id="_x0000_i1212" type="#_x0000_t75" style="width:18pt;height:20.5pt" o:ole="">
                  <v:imagedata r:id="rId266" o:title=""/>
                </v:shape>
                <o:OLEObject Type="Embed" ProgID="Equation.DSMT4" ShapeID="_x0000_i1212" DrawAspect="Content" ObjectID="_1783785143" r:id="rId330"/>
              </w:object>
            </w:r>
            <w:r w:rsidRPr="00B348EE">
              <w:rPr>
                <w:b/>
              </w:rPr>
              <w:t xml:space="preserve">và </w:t>
            </w:r>
            <w:r w:rsidRPr="00B348EE">
              <w:rPr>
                <w:b/>
              </w:rPr>
              <w:object w:dxaOrig="380" w:dyaOrig="400" w14:anchorId="36AA8EF2">
                <v:shape id="_x0000_i1213" type="#_x0000_t75" style="width:19pt;height:20.5pt" o:ole="">
                  <v:imagedata r:id="rId268" o:title=""/>
                </v:shape>
                <o:OLEObject Type="Embed" ProgID="Equation.DSMT4" ShapeID="_x0000_i1213" DrawAspect="Content" ObjectID="_1783785144" r:id="rId331"/>
              </w:object>
            </w:r>
            <w:r w:rsidRPr="00B348EE">
              <w:rPr>
                <w:b/>
              </w:rPr>
              <w:t xml:space="preserve">ta nhận được phương trình:   </w:t>
            </w:r>
            <w:r w:rsidRPr="00B348EE">
              <w:rPr>
                <w:b/>
              </w:rPr>
              <w:object w:dxaOrig="1620" w:dyaOrig="400" w14:anchorId="483AA4FE">
                <v:shape id="_x0000_i1214" type="#_x0000_t75" style="width:81pt;height:20.5pt" o:ole="">
                  <v:imagedata r:id="rId332" o:title=""/>
                </v:shape>
                <o:OLEObject Type="Embed" ProgID="Equation.DSMT4" ShapeID="_x0000_i1214" DrawAspect="Content" ObjectID="_1783785145" r:id="rId333"/>
              </w:object>
            </w:r>
            <w:r w:rsidRPr="00B348EE">
              <w:rPr>
                <w:b/>
              </w:rPr>
              <w:t>.</w:t>
            </w:r>
          </w:p>
          <w:p w14:paraId="6C5C7A8D" w14:textId="77777777" w:rsidR="009B0AB5" w:rsidRPr="00B348EE" w:rsidRDefault="009B0AB5" w:rsidP="009B0AB5">
            <w:pPr>
              <w:widowControl w:val="0"/>
              <w:spacing w:before="60" w:after="60"/>
              <w:jc w:val="both"/>
              <w:rPr>
                <w:b/>
              </w:rPr>
            </w:pPr>
            <w:r w:rsidRPr="00B348EE">
              <w:rPr>
                <w:b/>
              </w:rPr>
              <w:t xml:space="preserve">Giải phương trình </w:t>
            </w:r>
            <w:r w:rsidRPr="00B348EE">
              <w:rPr>
                <w:b/>
              </w:rPr>
              <w:object w:dxaOrig="360" w:dyaOrig="400" w14:anchorId="0CD87E44">
                <v:shape id="_x0000_i1215" type="#_x0000_t75" style="width:18pt;height:20.5pt" o:ole="">
                  <v:imagedata r:id="rId280" o:title=""/>
                </v:shape>
                <o:OLEObject Type="Embed" ProgID="Equation.DSMT4" ShapeID="_x0000_i1215" DrawAspect="Content" ObjectID="_1783785146" r:id="rId334"/>
              </w:object>
            </w:r>
            <w:r w:rsidRPr="00B348EE">
              <w:rPr>
                <w:b/>
              </w:rPr>
              <w:t xml:space="preserve">:    </w:t>
            </w:r>
            <w:r w:rsidRPr="00B348EE">
              <w:rPr>
                <w:b/>
              </w:rPr>
              <w:object w:dxaOrig="980" w:dyaOrig="320" w14:anchorId="6870AFF2">
                <v:shape id="_x0000_i1216" type="#_x0000_t75" style="width:49.5pt;height:15.5pt" o:ole="">
                  <v:imagedata r:id="rId335" o:title=""/>
                </v:shape>
                <o:OLEObject Type="Embed" ProgID="Equation.DSMT4" ShapeID="_x0000_i1216" DrawAspect="Content" ObjectID="_1783785147" r:id="rId336"/>
              </w:object>
            </w:r>
            <w:r w:rsidRPr="00B348EE">
              <w:rPr>
                <w:b/>
              </w:rPr>
              <w:t xml:space="preserve"> </w:t>
            </w:r>
          </w:p>
          <w:p w14:paraId="32D65528"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700" w:dyaOrig="320" w14:anchorId="461ACE6D">
                <v:shape id="_x0000_i1217" type="#_x0000_t75" style="width:35pt;height:15.5pt" o:ole="">
                  <v:imagedata r:id="rId307" o:title=""/>
                </v:shape>
                <o:OLEObject Type="Embed" ProgID="Equation.DSMT4" ShapeID="_x0000_i1217" DrawAspect="Content" ObjectID="_1783785148" r:id="rId337"/>
              </w:object>
            </w:r>
            <w:r w:rsidRPr="00B348EE">
              <w:rPr>
                <w:b/>
              </w:rPr>
              <w:t>.</w:t>
            </w:r>
          </w:p>
          <w:p w14:paraId="638DA297" w14:textId="77777777" w:rsidR="009B0AB5" w:rsidRPr="00B348EE" w:rsidRDefault="009B0AB5" w:rsidP="009B0AB5">
            <w:pPr>
              <w:widowControl w:val="0"/>
              <w:spacing w:before="60" w:after="60"/>
              <w:jc w:val="both"/>
              <w:rPr>
                <w:b/>
              </w:rPr>
            </w:pPr>
            <w:r w:rsidRPr="00B348EE">
              <w:rPr>
                <w:b/>
              </w:rPr>
              <w:t xml:space="preserve">Thay </w:t>
            </w:r>
            <w:r w:rsidRPr="00B348EE">
              <w:rPr>
                <w:b/>
              </w:rPr>
              <w:object w:dxaOrig="680" w:dyaOrig="320" w14:anchorId="0D6DFA93">
                <v:shape id="_x0000_i1218" type="#_x0000_t75" style="width:33pt;height:15.5pt" o:ole="">
                  <v:imagedata r:id="rId274" o:title=""/>
                </v:shape>
                <o:OLEObject Type="Embed" ProgID="Equation.DSMT4" ShapeID="_x0000_i1218" DrawAspect="Content" ObjectID="_1783785149" r:id="rId338"/>
              </w:object>
            </w:r>
            <w:r w:rsidRPr="00B348EE">
              <w:rPr>
                <w:b/>
              </w:rPr>
              <w:t xml:space="preserve">vào phương trình </w:t>
            </w:r>
            <w:r w:rsidRPr="00B348EE">
              <w:rPr>
                <w:b/>
              </w:rPr>
              <w:object w:dxaOrig="340" w:dyaOrig="400" w14:anchorId="4F329E1C">
                <v:shape id="_x0000_i1219" type="#_x0000_t75" style="width:16.5pt;height:20.5pt" o:ole="">
                  <v:imagedata r:id="rId310" o:title=""/>
                </v:shape>
                <o:OLEObject Type="Embed" ProgID="Equation.DSMT4" ShapeID="_x0000_i1219" DrawAspect="Content" ObjectID="_1783785150" r:id="rId339"/>
              </w:object>
            </w:r>
            <w:r w:rsidRPr="00B348EE">
              <w:rPr>
                <w:b/>
              </w:rPr>
              <w:t xml:space="preserve">, ta có: </w:t>
            </w:r>
            <w:r w:rsidRPr="00B348EE">
              <w:rPr>
                <w:b/>
              </w:rPr>
              <w:object w:dxaOrig="2140" w:dyaOrig="400" w14:anchorId="63E887AA">
                <v:shape id="_x0000_i1220" type="#_x0000_t75" style="width:107pt;height:20.5pt" o:ole="">
                  <v:imagedata r:id="rId340" o:title=""/>
                </v:shape>
                <o:OLEObject Type="Embed" ProgID="Equation.DSMT4" ShapeID="_x0000_i1220" DrawAspect="Content" ObjectID="_1783785151" r:id="rId341"/>
              </w:object>
            </w:r>
            <w:r w:rsidRPr="00B348EE">
              <w:rPr>
                <w:b/>
              </w:rPr>
              <w:t xml:space="preserve"> </w:t>
            </w:r>
          </w:p>
          <w:p w14:paraId="4BA36A80" w14:textId="77777777" w:rsidR="009B0AB5" w:rsidRPr="00B348EE" w:rsidRDefault="009B0AB5" w:rsidP="009B0AB5">
            <w:pPr>
              <w:widowControl w:val="0"/>
              <w:spacing w:before="60" w:after="60"/>
              <w:jc w:val="both"/>
              <w:rPr>
                <w:b/>
              </w:rPr>
            </w:pPr>
            <w:r w:rsidRPr="00B348EE">
              <w:rPr>
                <w:b/>
              </w:rPr>
              <w:t xml:space="preserve">Giải phương trình </w:t>
            </w:r>
            <w:r w:rsidRPr="00B348EE">
              <w:rPr>
                <w:b/>
              </w:rPr>
              <w:object w:dxaOrig="380" w:dyaOrig="400" w14:anchorId="6AA96962">
                <v:shape id="_x0000_i1221" type="#_x0000_t75" style="width:19pt;height:20.5pt" o:ole="">
                  <v:imagedata r:id="rId314" o:title=""/>
                </v:shape>
                <o:OLEObject Type="Embed" ProgID="Equation.DSMT4" ShapeID="_x0000_i1221" DrawAspect="Content" ObjectID="_1783785152" r:id="rId342"/>
              </w:object>
            </w:r>
            <w:r w:rsidRPr="00B348EE">
              <w:rPr>
                <w:b/>
              </w:rPr>
              <w:t xml:space="preserve">:   </w:t>
            </w:r>
            <w:r w:rsidRPr="00B348EE">
              <w:rPr>
                <w:b/>
              </w:rPr>
              <w:object w:dxaOrig="1500" w:dyaOrig="400" w14:anchorId="003CD2A3">
                <v:shape id="_x0000_i1222" type="#_x0000_t75" style="width:76pt;height:20.5pt" o:ole="">
                  <v:imagedata r:id="rId343" o:title=""/>
                </v:shape>
                <o:OLEObject Type="Embed" ProgID="Equation.DSMT4" ShapeID="_x0000_i1222" DrawAspect="Content" ObjectID="_1783785153" r:id="rId344"/>
              </w:object>
            </w:r>
            <w:r w:rsidRPr="00B348EE">
              <w:rPr>
                <w:b/>
              </w:rPr>
              <w:t xml:space="preserve">                                                 </w:t>
            </w:r>
          </w:p>
          <w:p w14:paraId="57397CB3" w14:textId="77777777" w:rsidR="009B0AB5" w:rsidRPr="00B348EE" w:rsidRDefault="009B0AB5" w:rsidP="009B0AB5">
            <w:pPr>
              <w:widowControl w:val="0"/>
              <w:spacing w:before="60" w:after="60"/>
              <w:jc w:val="both"/>
              <w:rPr>
                <w:b/>
              </w:rPr>
            </w:pPr>
            <w:r w:rsidRPr="00B348EE">
              <w:rPr>
                <w:b/>
              </w:rPr>
              <w:lastRenderedPageBreak/>
              <w:t xml:space="preserve">                                                 </w:t>
            </w:r>
            <w:r w:rsidRPr="00B348EE">
              <w:rPr>
                <w:b/>
              </w:rPr>
              <w:object w:dxaOrig="999" w:dyaOrig="279" w14:anchorId="38695842">
                <v:shape id="_x0000_i1223" type="#_x0000_t75" style="width:50pt;height:14.5pt" o:ole="">
                  <v:imagedata r:id="rId345" o:title=""/>
                </v:shape>
                <o:OLEObject Type="Embed" ProgID="Equation.DSMT4" ShapeID="_x0000_i1223" DrawAspect="Content" ObjectID="_1783785154" r:id="rId346"/>
              </w:object>
            </w:r>
            <w:r w:rsidRPr="00B348EE">
              <w:rPr>
                <w:b/>
              </w:rPr>
              <w:t xml:space="preserve">                                                 </w:t>
            </w:r>
          </w:p>
          <w:p w14:paraId="5371D4D0"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660" w:dyaOrig="279" w14:anchorId="3C6BB9CA">
                <v:shape id="_x0000_i1224" type="#_x0000_t75" style="width:33pt;height:14.5pt" o:ole="">
                  <v:imagedata r:id="rId318" o:title=""/>
                </v:shape>
                <o:OLEObject Type="Embed" ProgID="Equation.DSMT4" ShapeID="_x0000_i1224" DrawAspect="Content" ObjectID="_1783785155" r:id="rId347"/>
              </w:object>
            </w:r>
          </w:p>
          <w:p w14:paraId="50FE1E15" w14:textId="77777777" w:rsidR="009B0AB5" w:rsidRPr="00B348EE" w:rsidRDefault="009B0AB5" w:rsidP="009B0AB5">
            <w:pPr>
              <w:widowControl w:val="0"/>
              <w:spacing w:before="60" w:after="60"/>
              <w:jc w:val="both"/>
              <w:rPr>
                <w:b/>
              </w:rPr>
            </w:pPr>
            <w:r w:rsidRPr="00B348EE">
              <w:rPr>
                <w:b/>
              </w:rPr>
              <w:t xml:space="preserve">                                                         </w:t>
            </w:r>
            <w:r w:rsidRPr="00B348EE">
              <w:rPr>
                <w:b/>
              </w:rPr>
              <w:object w:dxaOrig="600" w:dyaOrig="279" w14:anchorId="0BC34C22">
                <v:shape id="_x0000_i1225" type="#_x0000_t75" style="width:29.5pt;height:14.5pt" o:ole="">
                  <v:imagedata r:id="rId320" o:title=""/>
                </v:shape>
                <o:OLEObject Type="Embed" ProgID="Equation.DSMT4" ShapeID="_x0000_i1225" DrawAspect="Content" ObjectID="_1783785156" r:id="rId348"/>
              </w:object>
            </w:r>
            <w:r w:rsidRPr="00B348EE">
              <w:rPr>
                <w:b/>
              </w:rPr>
              <w:t xml:space="preserve">     </w:t>
            </w:r>
          </w:p>
          <w:p w14:paraId="3FD4E265" w14:textId="77777777" w:rsidR="009B0AB5" w:rsidRPr="00B348EE" w:rsidRDefault="009B0AB5" w:rsidP="009B0AB5">
            <w:pPr>
              <w:widowControl w:val="0"/>
              <w:spacing w:before="60" w:after="60"/>
              <w:jc w:val="both"/>
              <w:rPr>
                <w:b/>
              </w:rPr>
            </w:pPr>
            <w:r w:rsidRPr="00B348EE">
              <w:rPr>
                <w:b/>
              </w:rPr>
              <w:t xml:space="preserve">Vậy hệ phương trình đã cho có nghiệm duy nhất </w:t>
            </w:r>
            <w:r w:rsidRPr="00B348EE">
              <w:rPr>
                <w:b/>
              </w:rPr>
              <w:object w:dxaOrig="1600" w:dyaOrig="400" w14:anchorId="5E4C6E58">
                <v:shape id="_x0000_i1226" type="#_x0000_t75" style="width:80pt;height:20.5pt" o:ole="">
                  <v:imagedata r:id="rId349" o:title=""/>
                </v:shape>
                <o:OLEObject Type="Embed" ProgID="Equation.DSMT4" ShapeID="_x0000_i1226" DrawAspect="Content" ObjectID="_1783785157" r:id="rId350"/>
              </w:object>
            </w:r>
            <w:r w:rsidRPr="00B348EE">
              <w:rPr>
                <w:b/>
              </w:rPr>
              <w:t>.</w:t>
            </w:r>
          </w:p>
          <w:p w14:paraId="64FE2391" w14:textId="77777777" w:rsidR="009B0AB5" w:rsidRPr="00B348EE" w:rsidRDefault="009B0AB5" w:rsidP="009B0AB5">
            <w:pPr>
              <w:widowControl w:val="0"/>
              <w:spacing w:before="60" w:after="60"/>
              <w:jc w:val="both"/>
              <w:rPr>
                <w:b/>
              </w:rPr>
            </w:pPr>
          </w:p>
          <w:p w14:paraId="04A75A94" w14:textId="77777777" w:rsidR="009B0AB5" w:rsidRPr="00B348EE" w:rsidRDefault="009B0AB5" w:rsidP="009B0AB5">
            <w:pPr>
              <w:widowControl w:val="0"/>
              <w:spacing w:before="60" w:after="60"/>
              <w:jc w:val="both"/>
              <w:rPr>
                <w:b/>
              </w:rPr>
            </w:pPr>
          </w:p>
          <w:p w14:paraId="234A9EA2" w14:textId="77777777" w:rsidR="009B0AB5" w:rsidRPr="00B348EE" w:rsidRDefault="009B0AB5" w:rsidP="009B0AB5">
            <w:pPr>
              <w:widowControl w:val="0"/>
              <w:spacing w:before="60" w:after="60"/>
              <w:jc w:val="both"/>
              <w:rPr>
                <w:b/>
              </w:rPr>
            </w:pPr>
          </w:p>
          <w:p w14:paraId="00B46F8B" w14:textId="77777777" w:rsidR="009B0AB5" w:rsidRPr="00B348EE" w:rsidRDefault="009B0AB5" w:rsidP="009B0AB5">
            <w:pPr>
              <w:widowControl w:val="0"/>
              <w:spacing w:before="60" w:after="60"/>
              <w:jc w:val="both"/>
              <w:rPr>
                <w:b/>
              </w:rPr>
            </w:pPr>
            <w:r w:rsidRPr="00B348EE">
              <w:rPr>
                <w:b/>
              </w:rPr>
              <w:t>II. Giải hệ phương trình bằng phương pháp cộng đại số.</w:t>
            </w:r>
          </w:p>
          <w:p w14:paraId="2527CDF0" w14:textId="77777777" w:rsidR="009B0AB5" w:rsidRPr="00B348EE" w:rsidRDefault="009B0AB5" w:rsidP="009B0AB5">
            <w:pPr>
              <w:widowControl w:val="0"/>
              <w:spacing w:before="60" w:after="60"/>
              <w:jc w:val="both"/>
              <w:rPr>
                <w:b/>
              </w:rPr>
            </w:pPr>
            <w:r w:rsidRPr="00B348EE">
              <w:rPr>
                <w:b/>
              </w:rPr>
              <w:t>- Bước 1: (Làm cho hai hệ số của một ẩn nào đó bằng nhau hoặc đối nhau) Nhân hai vế của mỗi phương trình với một số thích hợp (nếu cần) sao cho các hệ số của một ẩn nào đó trong hai phương trình của hệ bằng nhau hoặc đối nhau.</w:t>
            </w:r>
          </w:p>
          <w:p w14:paraId="03142AA3" w14:textId="77777777" w:rsidR="009B0AB5" w:rsidRPr="00B348EE" w:rsidRDefault="009B0AB5" w:rsidP="009B0AB5">
            <w:pPr>
              <w:widowControl w:val="0"/>
              <w:spacing w:before="60" w:after="60"/>
              <w:jc w:val="both"/>
              <w:rPr>
                <w:b/>
              </w:rPr>
            </w:pPr>
            <w:r w:rsidRPr="00B348EE">
              <w:rPr>
                <w:b/>
              </w:rPr>
              <w:t xml:space="preserve">- Bước 2: (Đưa về phương trình một ẩn) Cộng (hay trừ) từng vế hai phương trình nhận được ở bước 1 để nhận được một phương trình mà hệ số của một trong hai ẩn bằng </w:t>
            </w:r>
            <w:r w:rsidRPr="00B348EE">
              <w:rPr>
                <w:b/>
              </w:rPr>
              <w:object w:dxaOrig="200" w:dyaOrig="279" w14:anchorId="35321670">
                <v:shape id="_x0000_i1227" type="#_x0000_t75" style="width:10pt;height:14.5pt" o:ole="">
                  <v:imagedata r:id="rId25" o:title=""/>
                </v:shape>
                <o:OLEObject Type="Embed" ProgID="Equation.DSMT4" ShapeID="_x0000_i1227" DrawAspect="Content" ObjectID="_1783785158" r:id="rId351"/>
              </w:object>
            </w:r>
            <w:r w:rsidRPr="00B348EE">
              <w:rPr>
                <w:b/>
              </w:rPr>
              <w:t>, tức là nhận được phương trình một ẩn. Giải phương trình một ẩn đó.</w:t>
            </w:r>
          </w:p>
          <w:p w14:paraId="37B461E8" w14:textId="77777777" w:rsidR="009B0AB5" w:rsidRPr="00B348EE" w:rsidRDefault="009B0AB5" w:rsidP="009B0AB5">
            <w:pPr>
              <w:widowControl w:val="0"/>
              <w:spacing w:before="60" w:after="60"/>
              <w:jc w:val="both"/>
              <w:rPr>
                <w:b/>
              </w:rPr>
            </w:pPr>
            <w:r w:rsidRPr="00B348EE">
              <w:rPr>
                <w:b/>
              </w:rPr>
              <w:t>- Bước 3: (Tìm ẩn còn lại và kết luận) Thay giá trị vừa tìm được ở bước 2 vào một trong hai phương trình của hệ đã cho để tìm giá trị của ẩn còn lại. Từ đó, ta tìm được nghiệm của hệ phương trình đã cho.</w:t>
            </w:r>
          </w:p>
        </w:tc>
      </w:tr>
      <w:tr w:rsidR="00B348EE" w:rsidRPr="00B348EE" w14:paraId="0E8939E1" w14:textId="77777777" w:rsidTr="001546EF">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7810B593" w14:textId="77777777" w:rsidR="001546EF" w:rsidRPr="00B348EE" w:rsidRDefault="001546EF" w:rsidP="00ED4E2B">
            <w:pPr>
              <w:spacing w:before="60" w:after="60"/>
              <w:jc w:val="both"/>
              <w:rPr>
                <w:b/>
              </w:rPr>
            </w:pPr>
            <w:r w:rsidRPr="00B348EE">
              <w:rPr>
                <w:b/>
              </w:rPr>
              <w:t>* GV gia</w:t>
            </w:r>
            <w:r w:rsidRPr="00B348EE">
              <w:rPr>
                <w:b/>
              </w:rPr>
              <w:lastRenderedPageBreak/>
              <w:t>o nhiệm vụ học tập 1</w:t>
            </w:r>
          </w:p>
          <w:p w14:paraId="3412C263" w14:textId="77777777" w:rsidR="001546EF" w:rsidRPr="00B348EE" w:rsidRDefault="001546EF" w:rsidP="00ED4E2B">
            <w:pPr>
              <w:spacing w:before="60" w:after="60"/>
              <w:jc w:val="both"/>
              <w:rPr>
                <w:b/>
              </w:rPr>
            </w:pPr>
            <w:r w:rsidRPr="00B348EE">
              <w:rPr>
                <w:b/>
              </w:rPr>
              <w:t>- Yêu cầu học sinh nhắc lại nội dung ghi nhớ 2 trang 22; 23 SGK và vẽ sơ đồ tư duy các bước giải hệ phương trình bậc nhất hai ẩn bằng phương pháp cộng đại số.</w:t>
            </w:r>
          </w:p>
          <w:p w14:paraId="4EB81EB7" w14:textId="77777777" w:rsidR="001546EF" w:rsidRPr="00B348EE" w:rsidRDefault="001546EF" w:rsidP="00ED4E2B">
            <w:pPr>
              <w:spacing w:before="60" w:after="60"/>
              <w:jc w:val="both"/>
              <w:rPr>
                <w:b/>
              </w:rPr>
            </w:pPr>
            <w:r w:rsidRPr="00B348EE">
              <w:rPr>
                <w:b/>
              </w:rPr>
              <w:t>* HS thực hiện nhiệm vụ 1</w:t>
            </w:r>
          </w:p>
          <w:p w14:paraId="087F28A7" w14:textId="77777777" w:rsidR="001546EF" w:rsidRPr="00B348EE" w:rsidRDefault="001546EF" w:rsidP="00ED4E2B">
            <w:pPr>
              <w:spacing w:before="60" w:after="60"/>
              <w:jc w:val="both"/>
              <w:rPr>
                <w:b/>
              </w:rPr>
            </w:pPr>
            <w:r w:rsidRPr="00B348EE">
              <w:rPr>
                <w:b/>
              </w:rPr>
              <w:lastRenderedPageBreak/>
              <w:t xml:space="preserve">- HS hoạt động cá nhân. </w:t>
            </w:r>
          </w:p>
          <w:p w14:paraId="11473DCD" w14:textId="77777777" w:rsidR="001546EF" w:rsidRPr="00B348EE" w:rsidRDefault="001546EF" w:rsidP="00ED4E2B">
            <w:pPr>
              <w:spacing w:before="60" w:after="60"/>
              <w:jc w:val="both"/>
              <w:rPr>
                <w:b/>
              </w:rPr>
            </w:pPr>
            <w:r w:rsidRPr="00B348EE">
              <w:rPr>
                <w:b/>
              </w:rPr>
              <w:t>- Học sinh đọc nội dung ghi nhớ 2 trang 22; 23 SGK và vẽ sơ đồ tư duy các bước giải hệ phương trình bậc nhất hai ẩn bằng phương pháp cộng đại số.</w:t>
            </w:r>
          </w:p>
          <w:p w14:paraId="751A9E9C" w14:textId="77777777" w:rsidR="001546EF" w:rsidRPr="00B348EE" w:rsidRDefault="001546EF" w:rsidP="00ED4E2B">
            <w:pPr>
              <w:spacing w:before="60" w:after="60"/>
              <w:jc w:val="both"/>
              <w:rPr>
                <w:b/>
              </w:rPr>
            </w:pPr>
            <w:r w:rsidRPr="00B348EE">
              <w:rPr>
                <w:b/>
              </w:rPr>
              <w:t>* Báo cáo, thảo luận 1</w:t>
            </w:r>
          </w:p>
          <w:p w14:paraId="1943CF45" w14:textId="77777777" w:rsidR="001546EF" w:rsidRPr="00B348EE" w:rsidRDefault="001546EF" w:rsidP="00ED4E2B">
            <w:pPr>
              <w:spacing w:before="60" w:after="60"/>
              <w:jc w:val="both"/>
              <w:rPr>
                <w:b/>
              </w:rPr>
            </w:pPr>
            <w:r w:rsidRPr="00B348EE">
              <w:rPr>
                <w:b/>
              </w:rPr>
              <w:t xml:space="preserve">- Đại diện 1 số trình bày.  </w:t>
            </w:r>
          </w:p>
          <w:p w14:paraId="597342A3" w14:textId="77777777" w:rsidR="001546EF" w:rsidRPr="00B348EE" w:rsidRDefault="001546EF" w:rsidP="00ED4E2B">
            <w:pPr>
              <w:spacing w:before="60" w:after="60"/>
              <w:jc w:val="both"/>
              <w:rPr>
                <w:b/>
              </w:rPr>
            </w:pPr>
            <w:r w:rsidRPr="00B348EE">
              <w:rPr>
                <w:b/>
              </w:rPr>
              <w:t xml:space="preserve">- HS cả lớp lắng nghe, nhận xét, ghi bài. </w:t>
            </w:r>
          </w:p>
          <w:p w14:paraId="35D04660" w14:textId="77777777" w:rsidR="001546EF" w:rsidRPr="00B348EE" w:rsidRDefault="001546EF" w:rsidP="00ED4E2B">
            <w:pPr>
              <w:spacing w:before="60" w:after="60"/>
              <w:jc w:val="both"/>
              <w:rPr>
                <w:b/>
              </w:rPr>
            </w:pPr>
            <w:r w:rsidRPr="00B348EE">
              <w:rPr>
                <w:b/>
              </w:rPr>
              <w:t>* Kết luận, nhận định 1</w:t>
            </w:r>
          </w:p>
          <w:p w14:paraId="12289E94" w14:textId="77777777" w:rsidR="001546EF" w:rsidRPr="00B348EE" w:rsidRDefault="001546EF" w:rsidP="001546EF">
            <w:pPr>
              <w:spacing w:before="60" w:after="60"/>
              <w:jc w:val="both"/>
              <w:rPr>
                <w:b/>
              </w:rPr>
            </w:pPr>
            <w:r w:rsidRPr="00B348EE">
              <w:rPr>
                <w:b/>
              </w:rPr>
              <w:t xml:space="preserve">- GV nhận xét các câu trả lời của học sinh, chính xác đáp án đúng. </w:t>
            </w:r>
          </w:p>
          <w:p w14:paraId="3B58551B" w14:textId="77777777" w:rsidR="001546EF" w:rsidRPr="00B348EE" w:rsidRDefault="001546EF" w:rsidP="001546EF">
            <w:pPr>
              <w:spacing w:before="60" w:after="60"/>
              <w:jc w:val="both"/>
              <w:rPr>
                <w:b/>
              </w:rPr>
            </w:pPr>
            <w:r w:rsidRPr="00B348EE">
              <w:rPr>
                <w:b/>
              </w:rPr>
              <w:t>- GV nêu lại các bước giải hệ phương trình bậc nhất hai ẩn bằng phương pháp cộng đại số.</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46C5AF45" w14:textId="77777777" w:rsidR="001546EF" w:rsidRPr="00B348EE" w:rsidRDefault="001546EF" w:rsidP="00ED4E2B">
            <w:pPr>
              <w:widowControl w:val="0"/>
              <w:spacing w:before="60" w:after="60"/>
              <w:jc w:val="both"/>
              <w:rPr>
                <w:b/>
              </w:rPr>
            </w:pPr>
            <w:r w:rsidRPr="00B348EE">
              <w:rPr>
                <w:b/>
              </w:rPr>
              <w:lastRenderedPageBreak/>
              <w:t>II. Giải hệ phương trình bằng phương pháp cộng đại số.</w:t>
            </w:r>
          </w:p>
          <w:p w14:paraId="28E1C854" w14:textId="77777777" w:rsidR="001546EF" w:rsidRPr="00B348EE" w:rsidRDefault="001546EF" w:rsidP="00ED4E2B">
            <w:pPr>
              <w:widowControl w:val="0"/>
              <w:spacing w:before="60" w:after="60"/>
              <w:jc w:val="both"/>
              <w:rPr>
                <w:b/>
              </w:rPr>
            </w:pPr>
            <w:r w:rsidRPr="00B348EE">
              <w:rPr>
                <w:b/>
              </w:rPr>
              <w:t xml:space="preserve">- Bước 1: (Làm cho hai hệ số của một ẩn nào đó bằng nhau hoặc đối nhau) Nhân hai vế của mỗi phương trình với một số thích hợp (nếu cần) sao cho các hệ số của một ẩn nào đó trong hai phương trình của hệ bằng nhau </w:t>
            </w:r>
            <w:r w:rsidRPr="00B348EE">
              <w:rPr>
                <w:b/>
              </w:rPr>
              <w:lastRenderedPageBreak/>
              <w:t>hoặc đối nhau.</w:t>
            </w:r>
          </w:p>
          <w:p w14:paraId="78CF0552" w14:textId="77777777" w:rsidR="001546EF" w:rsidRPr="00B348EE" w:rsidRDefault="001546EF" w:rsidP="00ED4E2B">
            <w:pPr>
              <w:widowControl w:val="0"/>
              <w:spacing w:before="60" w:after="60"/>
              <w:jc w:val="both"/>
              <w:rPr>
                <w:b/>
              </w:rPr>
            </w:pPr>
            <w:r w:rsidRPr="00B348EE">
              <w:rPr>
                <w:b/>
              </w:rPr>
              <w:t xml:space="preserve">- Bước 2: (Đưa về phương trình một ẩn) Cộng (hay trừ) từng vế hai phương trình nhận được ở bước 1 để nhận được một phương trình mà hệ số của một trong hai ẩn bằng </w:t>
            </w:r>
            <w:r w:rsidRPr="00B348EE">
              <w:rPr>
                <w:b/>
              </w:rPr>
              <w:object w:dxaOrig="200" w:dyaOrig="279" w14:anchorId="4C7716A5">
                <v:shape id="_x0000_i1228" type="#_x0000_t75" style="width:10pt;height:14.5pt" o:ole="">
                  <v:imagedata r:id="rId25" o:title=""/>
                </v:shape>
                <o:OLEObject Type="Embed" ProgID="Equation.DSMT4" ShapeID="_x0000_i1228" DrawAspect="Content" ObjectID="_1783785159" r:id="rId352"/>
              </w:object>
            </w:r>
            <w:r w:rsidRPr="00B348EE">
              <w:rPr>
                <w:b/>
              </w:rPr>
              <w:t>, tức là nhận được phương trình một ẩn. Giải phương trình một ẩn đó.</w:t>
            </w:r>
          </w:p>
          <w:p w14:paraId="390C0D94" w14:textId="77777777" w:rsidR="001546EF" w:rsidRPr="00B348EE" w:rsidRDefault="001546EF" w:rsidP="00ED4E2B">
            <w:pPr>
              <w:widowControl w:val="0"/>
              <w:spacing w:before="60" w:after="60"/>
              <w:jc w:val="both"/>
              <w:rPr>
                <w:b/>
              </w:rPr>
            </w:pPr>
            <w:r w:rsidRPr="00B348EE">
              <w:rPr>
                <w:b/>
              </w:rPr>
              <w:t>- Bước 3: (Tìm ẩn còn lại và kết luận) Thay giá trị vừa tìm được ở bước 2 vào một trong hai phương trình của hệ đã cho để tìm giá trị của ẩn còn lại. Từ đó, ta tìm được nghiệm của hệ phương trình đã cho.</w:t>
            </w:r>
          </w:p>
          <w:p w14:paraId="1E71CB19" w14:textId="77777777" w:rsidR="001546EF" w:rsidRPr="00B348EE" w:rsidRDefault="001546EF" w:rsidP="00ED4E2B">
            <w:pPr>
              <w:widowControl w:val="0"/>
              <w:spacing w:before="60" w:after="60"/>
              <w:jc w:val="both"/>
              <w:rPr>
                <w:b/>
              </w:rPr>
            </w:pPr>
          </w:p>
        </w:tc>
      </w:tr>
      <w:tr w:rsidR="00B348EE" w:rsidRPr="00B348EE" w14:paraId="702603E1" w14:textId="77777777" w:rsidTr="001546EF">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417E1E44" w14:textId="77777777" w:rsidR="001546EF" w:rsidRPr="00B348EE" w:rsidRDefault="001546EF" w:rsidP="00ED4E2B">
            <w:pPr>
              <w:spacing w:before="60" w:after="60"/>
              <w:jc w:val="both"/>
              <w:rPr>
                <w:b/>
              </w:rPr>
            </w:pPr>
            <w:r w:rsidRPr="00B348EE">
              <w:rPr>
                <w:b/>
              </w:rPr>
              <w:t>* GV gia</w:t>
            </w:r>
            <w:r w:rsidRPr="00B348EE">
              <w:rPr>
                <w:b/>
              </w:rPr>
              <w:lastRenderedPageBreak/>
              <w:t>o nhiệm vụ học tập 2</w:t>
            </w:r>
          </w:p>
          <w:p w14:paraId="1E5BF304" w14:textId="77777777" w:rsidR="001546EF" w:rsidRPr="00B348EE" w:rsidRDefault="001546EF" w:rsidP="00ED4E2B">
            <w:pPr>
              <w:spacing w:before="60" w:after="60"/>
              <w:jc w:val="both"/>
              <w:rPr>
                <w:b/>
              </w:rPr>
            </w:pPr>
            <w:r w:rsidRPr="00B348EE">
              <w:rPr>
                <w:b/>
              </w:rPr>
              <w:t>- GV yêu cầu học sinh đọc nội dung Ví dụ 6- SGK trang 23.</w:t>
            </w:r>
          </w:p>
          <w:p w14:paraId="4886B1E6" w14:textId="77777777" w:rsidR="001546EF" w:rsidRPr="00B348EE" w:rsidRDefault="001546EF" w:rsidP="00ED4E2B">
            <w:pPr>
              <w:spacing w:before="60" w:after="60"/>
              <w:jc w:val="both"/>
              <w:rPr>
                <w:b/>
              </w:rPr>
            </w:pPr>
            <w:r w:rsidRPr="00B348EE">
              <w:rPr>
                <w:b/>
              </w:rPr>
              <w:t>- GV yêu cầu HS lên bảng trình bày lại, HS khác viết vào vở.</w:t>
            </w:r>
          </w:p>
          <w:p w14:paraId="7263AF66" w14:textId="77777777" w:rsidR="001546EF" w:rsidRPr="00B348EE" w:rsidRDefault="001546EF" w:rsidP="00ED4E2B">
            <w:pPr>
              <w:spacing w:before="60" w:after="60"/>
              <w:jc w:val="both"/>
              <w:rPr>
                <w:b/>
              </w:rPr>
            </w:pPr>
            <w:r w:rsidRPr="00B348EE">
              <w:rPr>
                <w:b/>
              </w:rPr>
              <w:t xml:space="preserve">- Ví dụ 6: Một trường trung học cơ sở mua </w:t>
            </w:r>
            <w:r w:rsidRPr="00B348EE">
              <w:rPr>
                <w:b/>
              </w:rPr>
              <w:object w:dxaOrig="420" w:dyaOrig="279" w14:anchorId="0FACA87D">
                <v:shape id="_x0000_i1229" type="#_x0000_t75" style="width:21pt;height:14.5pt" o:ole="">
                  <v:imagedata r:id="rId353" o:title=""/>
                </v:shape>
                <o:OLEObject Type="Embed" ProgID="Equation.DSMT4" ShapeID="_x0000_i1229" DrawAspect="Content" ObjectID="_1783785160" r:id="rId354"/>
              </w:object>
            </w:r>
            <w:r w:rsidRPr="00B348EE">
              <w:rPr>
                <w:b/>
              </w:rPr>
              <w:t xml:space="preserve">quyển vở gồm hai loại vở khác nhau để làm phần thưởng cho học sinh. Gía bán của mỗi quyển vở loại thứ nhất, loại thứ hai lần lượt là </w:t>
            </w:r>
            <w:r w:rsidRPr="00B348EE">
              <w:rPr>
                <w:b/>
              </w:rPr>
              <w:object w:dxaOrig="620" w:dyaOrig="320" w14:anchorId="6DC87024">
                <v:shape id="_x0000_i1230" type="#_x0000_t75" style="width:31pt;height:15.5pt" o:ole="">
                  <v:imagedata r:id="rId355" o:title=""/>
                </v:shape>
                <o:OLEObject Type="Embed" ProgID="Equation.DSMT4" ShapeID="_x0000_i1230" DrawAspect="Content" ObjectID="_1783785161" r:id="rId356"/>
              </w:object>
            </w:r>
            <w:r w:rsidRPr="00B348EE">
              <w:rPr>
                <w:b/>
              </w:rPr>
              <w:t xml:space="preserve">đồng, </w:t>
            </w:r>
            <w:r w:rsidRPr="00B348EE">
              <w:rPr>
                <w:b/>
              </w:rPr>
              <w:object w:dxaOrig="620" w:dyaOrig="320" w14:anchorId="3D82FFC7">
                <v:shape id="_x0000_i1231" type="#_x0000_t75" style="width:31pt;height:15.5pt" o:ole="">
                  <v:imagedata r:id="rId357" o:title=""/>
                </v:shape>
                <o:OLEObject Type="Embed" ProgID="Equation.DSMT4" ShapeID="_x0000_i1231" DrawAspect="Content" ObjectID="_1783785162" r:id="rId358"/>
              </w:object>
            </w:r>
            <w:r w:rsidRPr="00B348EE">
              <w:rPr>
                <w:b/>
              </w:rPr>
              <w:t xml:space="preserve">đồng. Hỏi nhà trường đã mua mỗi loại bao nhiêu quyển vở? Biết rằng số tiền nhà trường đã dùng để mua </w:t>
            </w:r>
            <w:r w:rsidRPr="00B348EE">
              <w:rPr>
                <w:b/>
              </w:rPr>
              <w:object w:dxaOrig="420" w:dyaOrig="279" w14:anchorId="659B41F1">
                <v:shape id="_x0000_i1232" type="#_x0000_t75" style="width:21pt;height:14.5pt" o:ole="">
                  <v:imagedata r:id="rId359" o:title=""/>
                </v:shape>
                <o:OLEObject Type="Embed" ProgID="Equation.DSMT4" ShapeID="_x0000_i1232" DrawAspect="Content" ObjectID="_1783785163" r:id="rId360"/>
              </w:object>
            </w:r>
            <w:r w:rsidRPr="00B348EE">
              <w:rPr>
                <w:b/>
              </w:rPr>
              <w:t xml:space="preserve">quyển vở đó là </w:t>
            </w:r>
            <w:r w:rsidRPr="00B348EE">
              <w:rPr>
                <w:b/>
              </w:rPr>
              <w:object w:dxaOrig="1060" w:dyaOrig="320" w14:anchorId="103DB3CA">
                <v:shape id="_x0000_i1233" type="#_x0000_t75" style="width:53.5pt;height:15.5pt" o:ole="">
                  <v:imagedata r:id="rId361" o:title=""/>
                </v:shape>
                <o:OLEObject Type="Embed" ProgID="Equation.DSMT4" ShapeID="_x0000_i1233" DrawAspect="Content" ObjectID="_1783785164" r:id="rId362"/>
              </w:object>
            </w:r>
            <w:r w:rsidRPr="00B348EE">
              <w:rPr>
                <w:b/>
              </w:rPr>
              <w:t>đồng.</w:t>
            </w:r>
          </w:p>
          <w:p w14:paraId="754CDD01" w14:textId="77777777" w:rsidR="001546EF" w:rsidRPr="00B348EE" w:rsidRDefault="001546EF" w:rsidP="00ED4E2B">
            <w:pPr>
              <w:spacing w:before="60" w:after="60"/>
              <w:jc w:val="both"/>
              <w:rPr>
                <w:b/>
              </w:rPr>
            </w:pPr>
            <w:r w:rsidRPr="00B348EE">
              <w:rPr>
                <w:b/>
              </w:rPr>
              <w:t>* HS thực hiện nhiệm vụ 2</w:t>
            </w:r>
          </w:p>
          <w:p w14:paraId="20C7606F" w14:textId="77777777" w:rsidR="001546EF" w:rsidRPr="00B348EE" w:rsidRDefault="001546EF" w:rsidP="00ED4E2B">
            <w:pPr>
              <w:spacing w:before="60" w:after="60"/>
              <w:jc w:val="both"/>
              <w:rPr>
                <w:b/>
              </w:rPr>
            </w:pPr>
            <w:r w:rsidRPr="00B348EE">
              <w:rPr>
                <w:b/>
              </w:rPr>
              <w:t xml:space="preserve">- Hoạt động cá nhân.  </w:t>
            </w:r>
          </w:p>
          <w:p w14:paraId="1BCB398D" w14:textId="77777777" w:rsidR="001546EF" w:rsidRPr="00B348EE" w:rsidRDefault="001546EF" w:rsidP="00ED4E2B">
            <w:pPr>
              <w:spacing w:before="60" w:after="60"/>
              <w:jc w:val="both"/>
              <w:rPr>
                <w:b/>
              </w:rPr>
            </w:pPr>
            <w:r w:rsidRPr="00B348EE">
              <w:rPr>
                <w:b/>
              </w:rPr>
              <w:t>- Học sinh đọc nội dung luyện tập 2 SGK - Trang 60.</w:t>
            </w:r>
          </w:p>
          <w:p w14:paraId="5E6B84AD" w14:textId="77777777" w:rsidR="001546EF" w:rsidRPr="00B348EE" w:rsidRDefault="001546EF" w:rsidP="00ED4E2B">
            <w:pPr>
              <w:spacing w:before="60" w:after="60"/>
              <w:jc w:val="both"/>
              <w:rPr>
                <w:b/>
              </w:rPr>
            </w:pPr>
            <w:r w:rsidRPr="00B348EE">
              <w:rPr>
                <w:b/>
              </w:rPr>
              <w:t>* Báo cáo, thảo luận 2</w:t>
            </w:r>
          </w:p>
          <w:p w14:paraId="5DCDD25D" w14:textId="77777777" w:rsidR="001546EF" w:rsidRPr="00B348EE" w:rsidRDefault="001546EF" w:rsidP="00ED4E2B">
            <w:pPr>
              <w:spacing w:before="60" w:after="60"/>
              <w:jc w:val="both"/>
              <w:rPr>
                <w:b/>
              </w:rPr>
            </w:pPr>
            <w:r w:rsidRPr="00B348EE">
              <w:rPr>
                <w:b/>
              </w:rPr>
              <w:t xml:space="preserve">- Đại diện 3 học sinh trả lời miệng. </w:t>
            </w:r>
          </w:p>
          <w:p w14:paraId="3C0C1ABE" w14:textId="77777777" w:rsidR="001546EF" w:rsidRPr="00B348EE" w:rsidRDefault="001546EF" w:rsidP="00ED4E2B">
            <w:pPr>
              <w:spacing w:before="60" w:after="60"/>
              <w:jc w:val="both"/>
              <w:rPr>
                <w:b/>
              </w:rPr>
            </w:pPr>
            <w:r w:rsidRPr="00B348EE">
              <w:rPr>
                <w:b/>
              </w:rPr>
              <w:t xml:space="preserve">- HS cả lớp lắng nghe, nhận xét, ghi bài. </w:t>
            </w:r>
          </w:p>
          <w:p w14:paraId="376AC683" w14:textId="77777777" w:rsidR="001546EF" w:rsidRPr="00B348EE" w:rsidRDefault="001546EF" w:rsidP="00ED4E2B">
            <w:pPr>
              <w:spacing w:before="60" w:after="60"/>
              <w:jc w:val="both"/>
              <w:rPr>
                <w:b/>
              </w:rPr>
            </w:pPr>
            <w:r w:rsidRPr="00B348EE">
              <w:rPr>
                <w:b/>
              </w:rPr>
              <w:t>* Kết luận, nhận định 2</w:t>
            </w:r>
          </w:p>
          <w:p w14:paraId="164E611D" w14:textId="77777777" w:rsidR="001546EF" w:rsidRPr="00B348EE" w:rsidRDefault="001546EF" w:rsidP="001546EF">
            <w:pPr>
              <w:spacing w:before="60" w:after="60"/>
              <w:jc w:val="both"/>
              <w:rPr>
                <w:b/>
              </w:rPr>
            </w:pPr>
            <w:r w:rsidRPr="00B348EE">
              <w:rPr>
                <w:b/>
              </w:rPr>
              <w:t xml:space="preserve">- GV nhận xét các câu trả lời của học sinh, chính xác đáp án đúng. </w:t>
            </w:r>
          </w:p>
          <w:p w14:paraId="57F060FD" w14:textId="77777777" w:rsidR="001546EF" w:rsidRPr="00B348EE" w:rsidRDefault="001546EF" w:rsidP="001546EF">
            <w:pPr>
              <w:spacing w:before="60" w:after="60"/>
              <w:jc w:val="both"/>
              <w:rPr>
                <w:b/>
              </w:rPr>
            </w:pPr>
            <w:r w:rsidRPr="00B348EE">
              <w:rPr>
                <w:b/>
              </w:rPr>
              <w:t>- GV nêu chú ý: Các bước giải bài toán bằng cách lập hệ phương trình tương tự như các bước giải bài toán bằng cách lập phương trình.</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3BC5A061" w14:textId="77777777" w:rsidR="001546EF" w:rsidRPr="00B348EE" w:rsidRDefault="001546EF" w:rsidP="00ED4E2B">
            <w:pPr>
              <w:widowControl w:val="0"/>
              <w:spacing w:before="60" w:after="60"/>
              <w:jc w:val="both"/>
              <w:rPr>
                <w:b/>
              </w:rPr>
            </w:pPr>
            <w:r w:rsidRPr="00B348EE">
              <w:rPr>
                <w:b/>
              </w:rPr>
              <w:t>Ví dụ 6 (sgk/trang 23).</w:t>
            </w:r>
          </w:p>
          <w:p w14:paraId="27A6743E" w14:textId="77777777" w:rsidR="001546EF" w:rsidRPr="00B348EE" w:rsidRDefault="001546EF" w:rsidP="001546EF">
            <w:pPr>
              <w:widowControl w:val="0"/>
              <w:spacing w:before="60" w:after="60"/>
              <w:jc w:val="both"/>
              <w:rPr>
                <w:b/>
              </w:rPr>
            </w:pPr>
            <w:r w:rsidRPr="00B348EE">
              <w:rPr>
                <w:b/>
              </w:rPr>
              <w:t>Giải</w:t>
            </w:r>
          </w:p>
          <w:p w14:paraId="37C6418B" w14:textId="77777777" w:rsidR="001546EF" w:rsidRPr="00B348EE" w:rsidRDefault="001546EF" w:rsidP="001546EF">
            <w:pPr>
              <w:widowControl w:val="0"/>
              <w:spacing w:before="60" w:after="60"/>
              <w:jc w:val="both"/>
              <w:rPr>
                <w:b/>
              </w:rPr>
            </w:pPr>
            <w:r w:rsidRPr="00B348EE">
              <w:rPr>
                <w:b/>
              </w:rPr>
              <w:t xml:space="preserve">Gọi số quyển vở loại thứ nhất, loại thứ hai lần lượt là </w:t>
            </w:r>
            <w:r w:rsidRPr="00B348EE">
              <w:rPr>
                <w:b/>
              </w:rPr>
              <w:object w:dxaOrig="1960" w:dyaOrig="400" w14:anchorId="2A26FBD0">
                <v:shape id="_x0000_i1234" type="#_x0000_t75" style="width:98.5pt;height:20.5pt" o:ole="">
                  <v:imagedata r:id="rId363" o:title=""/>
                </v:shape>
                <o:OLEObject Type="Embed" ProgID="Equation.DSMT4" ShapeID="_x0000_i1234" DrawAspect="Content" ObjectID="_1783785165" r:id="rId364"/>
              </w:object>
            </w:r>
          </w:p>
          <w:p w14:paraId="4BCD553A" w14:textId="77777777" w:rsidR="001546EF" w:rsidRPr="00B348EE" w:rsidRDefault="001546EF" w:rsidP="001546EF">
            <w:pPr>
              <w:widowControl w:val="0"/>
              <w:spacing w:before="60" w:after="60"/>
              <w:jc w:val="both"/>
              <w:rPr>
                <w:b/>
              </w:rPr>
            </w:pPr>
            <w:r w:rsidRPr="00B348EE">
              <w:rPr>
                <w:b/>
              </w:rPr>
              <w:t xml:space="preserve">Theo giả thiêt, ta có phương trình: </w:t>
            </w:r>
            <w:r w:rsidRPr="00B348EE">
              <w:rPr>
                <w:b/>
              </w:rPr>
              <w:object w:dxaOrig="1140" w:dyaOrig="320" w14:anchorId="34973394">
                <v:shape id="_x0000_i1235" type="#_x0000_t75" style="width:57pt;height:15.5pt" o:ole="">
                  <v:imagedata r:id="rId365" o:title=""/>
                </v:shape>
                <o:OLEObject Type="Embed" ProgID="Equation.DSMT4" ShapeID="_x0000_i1235" DrawAspect="Content" ObjectID="_1783785166" r:id="rId366"/>
              </w:object>
            </w:r>
            <w:r w:rsidRPr="00B348EE">
              <w:rPr>
                <w:b/>
              </w:rPr>
              <w:t>.</w:t>
            </w:r>
          </w:p>
          <w:p w14:paraId="1F4B62D8" w14:textId="77777777" w:rsidR="001546EF" w:rsidRPr="00B348EE" w:rsidRDefault="001546EF" w:rsidP="001546EF">
            <w:pPr>
              <w:widowControl w:val="0"/>
              <w:spacing w:before="60" w:after="60"/>
              <w:jc w:val="both"/>
              <w:rPr>
                <w:b/>
              </w:rPr>
            </w:pPr>
            <w:r w:rsidRPr="00B348EE">
              <w:rPr>
                <w:b/>
              </w:rPr>
              <w:t xml:space="preserve">Mặt khác, ta có phương trình: </w:t>
            </w:r>
            <w:r w:rsidRPr="00B348EE">
              <w:rPr>
                <w:b/>
              </w:rPr>
              <w:object w:dxaOrig="2860" w:dyaOrig="320" w14:anchorId="27A28684">
                <v:shape id="_x0000_i1236" type="#_x0000_t75" style="width:143.5pt;height:15.5pt" o:ole="">
                  <v:imagedata r:id="rId367" o:title=""/>
                </v:shape>
                <o:OLEObject Type="Embed" ProgID="Equation.DSMT4" ShapeID="_x0000_i1236" DrawAspect="Content" ObjectID="_1783785167" r:id="rId368"/>
              </w:object>
            </w:r>
          </w:p>
          <w:p w14:paraId="2A1BCAF7" w14:textId="77777777" w:rsidR="001546EF" w:rsidRPr="00B348EE" w:rsidRDefault="001546EF" w:rsidP="001546EF">
            <w:pPr>
              <w:widowControl w:val="0"/>
              <w:spacing w:before="60" w:after="60"/>
              <w:jc w:val="both"/>
              <w:rPr>
                <w:b/>
              </w:rPr>
            </w:pPr>
            <w:r w:rsidRPr="00B348EE">
              <w:rPr>
                <w:b/>
              </w:rPr>
              <w:t xml:space="preserve">tức là </w:t>
            </w:r>
            <w:r w:rsidRPr="00B348EE">
              <w:rPr>
                <w:b/>
              </w:rPr>
              <w:object w:dxaOrig="1620" w:dyaOrig="320" w14:anchorId="210F2FF3">
                <v:shape id="_x0000_i1237" type="#_x0000_t75" style="width:81pt;height:15.5pt" o:ole="">
                  <v:imagedata r:id="rId369" o:title=""/>
                </v:shape>
                <o:OLEObject Type="Embed" ProgID="Equation.DSMT4" ShapeID="_x0000_i1237" DrawAspect="Content" ObjectID="_1783785168" r:id="rId370"/>
              </w:object>
            </w:r>
          </w:p>
          <w:p w14:paraId="07463F0C" w14:textId="77777777" w:rsidR="001546EF" w:rsidRPr="00B348EE" w:rsidRDefault="001546EF" w:rsidP="001546EF">
            <w:pPr>
              <w:widowControl w:val="0"/>
              <w:spacing w:before="60" w:after="60"/>
              <w:jc w:val="both"/>
              <w:rPr>
                <w:b/>
              </w:rPr>
            </w:pPr>
            <w:r w:rsidRPr="00B348EE">
              <w:rPr>
                <w:b/>
              </w:rPr>
              <w:t xml:space="preserve">Ta có hệ phương trình: </w:t>
            </w:r>
            <w:r w:rsidRPr="00B348EE">
              <w:rPr>
                <w:b/>
              </w:rPr>
              <w:object w:dxaOrig="2260" w:dyaOrig="840" w14:anchorId="5EAF4761">
                <v:shape id="_x0000_i1238" type="#_x0000_t75" style="width:113pt;height:43pt" o:ole="">
                  <v:imagedata r:id="rId371" o:title=""/>
                </v:shape>
                <o:OLEObject Type="Embed" ProgID="Equation.DSMT4" ShapeID="_x0000_i1238" DrawAspect="Content" ObjectID="_1783785169" r:id="rId372"/>
              </w:object>
            </w:r>
          </w:p>
          <w:p w14:paraId="2CED769E" w14:textId="77777777" w:rsidR="001546EF" w:rsidRPr="00B348EE" w:rsidRDefault="001546EF" w:rsidP="001546EF">
            <w:pPr>
              <w:widowControl w:val="0"/>
              <w:spacing w:before="60" w:after="60"/>
              <w:jc w:val="both"/>
              <w:rPr>
                <w:b/>
              </w:rPr>
            </w:pPr>
            <w:r w:rsidRPr="00B348EE">
              <w:rPr>
                <w:b/>
              </w:rPr>
              <w:t xml:space="preserve">Từ phương trình </w:t>
            </w:r>
            <w:r w:rsidRPr="00B348EE">
              <w:rPr>
                <w:b/>
              </w:rPr>
              <w:object w:dxaOrig="340" w:dyaOrig="400" w14:anchorId="055246BC">
                <v:shape id="_x0000_i1239" type="#_x0000_t75" style="width:16.5pt;height:20.5pt" o:ole="">
                  <v:imagedata r:id="rId373" o:title=""/>
                </v:shape>
                <o:OLEObject Type="Embed" ProgID="Equation.DSMT4" ShapeID="_x0000_i1239" DrawAspect="Content" ObjectID="_1783785170" r:id="rId374"/>
              </w:object>
            </w:r>
            <w:r w:rsidRPr="00B348EE">
              <w:rPr>
                <w:b/>
              </w:rPr>
              <w:t xml:space="preserve">ta có: </w:t>
            </w:r>
            <w:r w:rsidRPr="00B348EE">
              <w:rPr>
                <w:b/>
              </w:rPr>
              <w:object w:dxaOrig="1140" w:dyaOrig="320" w14:anchorId="40703C64">
                <v:shape id="_x0000_i1240" type="#_x0000_t75" style="width:57pt;height:15.5pt" o:ole="">
                  <v:imagedata r:id="rId375" o:title=""/>
                </v:shape>
                <o:OLEObject Type="Embed" ProgID="Equation.DSMT4" ShapeID="_x0000_i1240" DrawAspect="Content" ObjectID="_1783785171" r:id="rId376"/>
              </w:object>
            </w:r>
            <w:r w:rsidRPr="00B348EE">
              <w:rPr>
                <w:b/>
              </w:rPr>
              <w:t>.</w:t>
            </w:r>
          </w:p>
          <w:p w14:paraId="2CEC5B46" w14:textId="77777777" w:rsidR="001546EF" w:rsidRPr="00B348EE" w:rsidRDefault="001546EF" w:rsidP="001546EF">
            <w:pPr>
              <w:widowControl w:val="0"/>
              <w:spacing w:before="60" w:after="60"/>
              <w:jc w:val="both"/>
              <w:rPr>
                <w:b/>
              </w:rPr>
            </w:pPr>
            <w:r w:rsidRPr="00B348EE">
              <w:rPr>
                <w:b/>
              </w:rPr>
              <w:t xml:space="preserve">Thế vào phương trình </w:t>
            </w:r>
            <w:r w:rsidRPr="00B348EE">
              <w:rPr>
                <w:b/>
              </w:rPr>
              <w:object w:dxaOrig="380" w:dyaOrig="400" w14:anchorId="2CC9949B">
                <v:shape id="_x0000_i1241" type="#_x0000_t75" style="width:19pt;height:20.5pt" o:ole="">
                  <v:imagedata r:id="rId377" o:title=""/>
                </v:shape>
                <o:OLEObject Type="Embed" ProgID="Equation.DSMT4" ShapeID="_x0000_i1241" DrawAspect="Content" ObjectID="_1783785172" r:id="rId378"/>
              </w:object>
            </w:r>
            <w:r w:rsidRPr="00B348EE">
              <w:rPr>
                <w:b/>
              </w:rPr>
              <w:t>ta được:</w:t>
            </w:r>
          </w:p>
          <w:p w14:paraId="02765809" w14:textId="77777777" w:rsidR="001546EF" w:rsidRPr="00B348EE" w:rsidRDefault="001546EF" w:rsidP="001546EF">
            <w:pPr>
              <w:widowControl w:val="0"/>
              <w:spacing w:before="60" w:after="60"/>
              <w:jc w:val="both"/>
              <w:rPr>
                <w:b/>
              </w:rPr>
            </w:pPr>
            <w:r w:rsidRPr="00B348EE">
              <w:rPr>
                <w:b/>
              </w:rPr>
              <w:t xml:space="preserve">                           </w:t>
            </w:r>
            <w:r w:rsidRPr="00B348EE">
              <w:rPr>
                <w:b/>
              </w:rPr>
              <w:object w:dxaOrig="2820" w:dyaOrig="400" w14:anchorId="4C56D4B3">
                <v:shape id="_x0000_i1242" type="#_x0000_t75" style="width:140.5pt;height:20.5pt" o:ole="">
                  <v:imagedata r:id="rId379" o:title=""/>
                </v:shape>
                <o:OLEObject Type="Embed" ProgID="Equation.DSMT4" ShapeID="_x0000_i1242" DrawAspect="Content" ObjectID="_1783785173" r:id="rId380"/>
              </w:object>
            </w:r>
            <w:r w:rsidRPr="00B348EE">
              <w:rPr>
                <w:b/>
              </w:rPr>
              <w:t xml:space="preserve"> </w:t>
            </w:r>
          </w:p>
          <w:p w14:paraId="111C0F50" w14:textId="77777777" w:rsidR="001546EF" w:rsidRPr="00B348EE" w:rsidRDefault="001546EF" w:rsidP="00ED4E2B">
            <w:pPr>
              <w:widowControl w:val="0"/>
              <w:spacing w:before="60" w:after="60"/>
              <w:jc w:val="both"/>
              <w:rPr>
                <w:b/>
              </w:rPr>
            </w:pPr>
            <w:r w:rsidRPr="00B348EE">
              <w:rPr>
                <w:b/>
              </w:rPr>
              <w:t xml:space="preserve">Giải phương trình </w:t>
            </w:r>
            <w:r w:rsidRPr="00B348EE">
              <w:rPr>
                <w:b/>
              </w:rPr>
              <w:object w:dxaOrig="360" w:dyaOrig="400" w14:anchorId="3A2AC16D">
                <v:shape id="_x0000_i1243" type="#_x0000_t75" style="width:18pt;height:20.5pt" o:ole="">
                  <v:imagedata r:id="rId381" o:title=""/>
                </v:shape>
                <o:OLEObject Type="Embed" ProgID="Equation.DSMT4" ShapeID="_x0000_i1243" DrawAspect="Content" ObjectID="_1783785174" r:id="rId382"/>
              </w:object>
            </w:r>
            <w:r w:rsidRPr="00B348EE">
              <w:rPr>
                <w:b/>
              </w:rPr>
              <w:t>:</w:t>
            </w:r>
          </w:p>
          <w:p w14:paraId="7C8432D3"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2380" w:dyaOrig="400" w14:anchorId="154B49BE">
                <v:shape id="_x0000_i1244" type="#_x0000_t75" style="width:119pt;height:20.5pt" o:ole="">
                  <v:imagedata r:id="rId383" o:title=""/>
                </v:shape>
                <o:OLEObject Type="Embed" ProgID="Equation.DSMT4" ShapeID="_x0000_i1244" DrawAspect="Content" ObjectID="_1783785175" r:id="rId384"/>
              </w:object>
            </w:r>
          </w:p>
          <w:p w14:paraId="769EB36C"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2320" w:dyaOrig="320" w14:anchorId="0458BB05">
                <v:shape id="_x0000_i1245" type="#_x0000_t75" style="width:116pt;height:15.5pt" o:ole="">
                  <v:imagedata r:id="rId385" o:title=""/>
                </v:shape>
                <o:OLEObject Type="Embed" ProgID="Equation.DSMT4" ShapeID="_x0000_i1245" DrawAspect="Content" ObjectID="_1783785176" r:id="rId386"/>
              </w:object>
            </w:r>
          </w:p>
          <w:p w14:paraId="4156304B"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1900" w:dyaOrig="320" w14:anchorId="5B0B5CBF">
                <v:shape id="_x0000_i1246" type="#_x0000_t75" style="width:94.5pt;height:15.5pt" o:ole="">
                  <v:imagedata r:id="rId387" o:title=""/>
                </v:shape>
                <o:OLEObject Type="Embed" ProgID="Equation.DSMT4" ShapeID="_x0000_i1246" DrawAspect="Content" ObjectID="_1783785177" r:id="rId388"/>
              </w:object>
            </w:r>
          </w:p>
          <w:p w14:paraId="2287830B"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800" w:dyaOrig="279" w14:anchorId="5DF1F27D">
                <v:shape id="_x0000_i1247" type="#_x0000_t75" style="width:40pt;height:14.5pt" o:ole="">
                  <v:imagedata r:id="rId389" o:title=""/>
                </v:shape>
                <o:OLEObject Type="Embed" ProgID="Equation.DSMT4" ShapeID="_x0000_i1247" DrawAspect="Content" ObjectID="_1783785178" r:id="rId390"/>
              </w:object>
            </w:r>
            <w:r w:rsidRPr="00B348EE">
              <w:rPr>
                <w:b/>
              </w:rPr>
              <w:t>.</w:t>
            </w:r>
          </w:p>
          <w:p w14:paraId="43BAEFA6" w14:textId="77777777" w:rsidR="001546EF" w:rsidRPr="00B348EE" w:rsidRDefault="001546EF" w:rsidP="00ED4E2B">
            <w:pPr>
              <w:widowControl w:val="0"/>
              <w:spacing w:before="60" w:after="60"/>
              <w:jc w:val="both"/>
              <w:rPr>
                <w:b/>
              </w:rPr>
            </w:pPr>
            <w:r w:rsidRPr="00B348EE">
              <w:rPr>
                <w:b/>
              </w:rPr>
              <w:t xml:space="preserve">Thay </w:t>
            </w:r>
            <w:r w:rsidRPr="00B348EE">
              <w:rPr>
                <w:b/>
              </w:rPr>
              <w:object w:dxaOrig="800" w:dyaOrig="279" w14:anchorId="25F07CDA">
                <v:shape id="_x0000_i1248" type="#_x0000_t75" style="width:40pt;height:14.5pt" o:ole="">
                  <v:imagedata r:id="rId391" o:title=""/>
                </v:shape>
                <o:OLEObject Type="Embed" ProgID="Equation.DSMT4" ShapeID="_x0000_i1248" DrawAspect="Content" ObjectID="_1783785179" r:id="rId392"/>
              </w:object>
            </w:r>
            <w:r w:rsidRPr="00B348EE">
              <w:rPr>
                <w:b/>
              </w:rPr>
              <w:t xml:space="preserve">vào phương trình </w:t>
            </w:r>
            <w:r w:rsidRPr="00B348EE">
              <w:rPr>
                <w:b/>
              </w:rPr>
              <w:object w:dxaOrig="1140" w:dyaOrig="320" w14:anchorId="15F29010">
                <v:shape id="_x0000_i1249" type="#_x0000_t75" style="width:57pt;height:15.5pt" o:ole="">
                  <v:imagedata r:id="rId393" o:title=""/>
                </v:shape>
                <o:OLEObject Type="Embed" ProgID="Equation.DSMT4" ShapeID="_x0000_i1249" DrawAspect="Content" ObjectID="_1783785180" r:id="rId394"/>
              </w:object>
            </w:r>
            <w:r w:rsidRPr="00B348EE">
              <w:rPr>
                <w:b/>
              </w:rPr>
              <w:t xml:space="preserve">, ta có: </w:t>
            </w:r>
            <w:r w:rsidRPr="00B348EE">
              <w:rPr>
                <w:b/>
              </w:rPr>
              <w:object w:dxaOrig="1960" w:dyaOrig="320" w14:anchorId="158D79A0">
                <v:shape id="_x0000_i1250" type="#_x0000_t75" style="width:98.5pt;height:15.5pt" o:ole="">
                  <v:imagedata r:id="rId395" o:title=""/>
                </v:shape>
                <o:OLEObject Type="Embed" ProgID="Equation.DSMT4" ShapeID="_x0000_i1250" DrawAspect="Content" ObjectID="_1783785181" r:id="rId396"/>
              </w:object>
            </w:r>
          </w:p>
          <w:p w14:paraId="7588850C" w14:textId="77777777" w:rsidR="001546EF" w:rsidRPr="00B348EE" w:rsidRDefault="001546EF" w:rsidP="00ED4E2B">
            <w:pPr>
              <w:widowControl w:val="0"/>
              <w:spacing w:before="60" w:after="60"/>
              <w:jc w:val="both"/>
              <w:rPr>
                <w:b/>
              </w:rPr>
            </w:pPr>
            <w:r w:rsidRPr="00B348EE">
              <w:rPr>
                <w:b/>
              </w:rPr>
              <w:lastRenderedPageBreak/>
              <w:t xml:space="preserve">Do đó, hệ phương trình đã cho có nghiệm </w:t>
            </w:r>
            <w:r w:rsidRPr="00B348EE">
              <w:rPr>
                <w:b/>
              </w:rPr>
              <w:object w:dxaOrig="1980" w:dyaOrig="400" w14:anchorId="6F7FB15C">
                <v:shape id="_x0000_i1251" type="#_x0000_t75" style="width:99pt;height:20.5pt" o:ole="">
                  <v:imagedata r:id="rId397" o:title=""/>
                </v:shape>
                <o:OLEObject Type="Embed" ProgID="Equation.DSMT4" ShapeID="_x0000_i1251" DrawAspect="Content" ObjectID="_1783785182" r:id="rId398"/>
              </w:object>
            </w:r>
          </w:p>
          <w:p w14:paraId="11652415" w14:textId="77777777" w:rsidR="001546EF" w:rsidRPr="00B348EE" w:rsidRDefault="001546EF" w:rsidP="00ED4E2B">
            <w:pPr>
              <w:widowControl w:val="0"/>
              <w:spacing w:before="60" w:after="60"/>
              <w:jc w:val="both"/>
              <w:rPr>
                <w:b/>
              </w:rPr>
            </w:pPr>
            <w:r w:rsidRPr="00B348EE">
              <w:rPr>
                <w:b/>
              </w:rPr>
              <w:t xml:space="preserve">Vậy nhà trường đã mua </w:t>
            </w:r>
            <w:r w:rsidRPr="00B348EE">
              <w:rPr>
                <w:b/>
              </w:rPr>
              <w:object w:dxaOrig="420" w:dyaOrig="279" w14:anchorId="10C40625">
                <v:shape id="_x0000_i1252" type="#_x0000_t75" style="width:21pt;height:14.5pt" o:ole="">
                  <v:imagedata r:id="rId399" o:title=""/>
                </v:shape>
                <o:OLEObject Type="Embed" ProgID="Equation.DSMT4" ShapeID="_x0000_i1252" DrawAspect="Content" ObjectID="_1783785183" r:id="rId400"/>
              </w:object>
            </w:r>
            <w:r w:rsidRPr="00B348EE">
              <w:rPr>
                <w:b/>
              </w:rPr>
              <w:t xml:space="preserve"> quyển vở loại thứ nhất và </w:t>
            </w:r>
            <w:r w:rsidRPr="00B348EE">
              <w:rPr>
                <w:b/>
              </w:rPr>
              <w:object w:dxaOrig="440" w:dyaOrig="279" w14:anchorId="4B2C6653">
                <v:shape id="_x0000_i1253" type="#_x0000_t75" style="width:22pt;height:14.5pt" o:ole="">
                  <v:imagedata r:id="rId401" o:title=""/>
                </v:shape>
                <o:OLEObject Type="Embed" ProgID="Equation.DSMT4" ShapeID="_x0000_i1253" DrawAspect="Content" ObjectID="_1783785184" r:id="rId402"/>
              </w:object>
            </w:r>
            <w:r w:rsidRPr="00B348EE">
              <w:rPr>
                <w:b/>
              </w:rPr>
              <w:t>quyển vở loại thứ hai.</w:t>
            </w:r>
          </w:p>
        </w:tc>
      </w:tr>
      <w:tr w:rsidR="00B348EE" w:rsidRPr="00B348EE" w14:paraId="7FCB1E46" w14:textId="77777777" w:rsidTr="001546EF">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7D6FCF29" w14:textId="77777777" w:rsidR="001546EF" w:rsidRPr="00B348EE" w:rsidRDefault="001546EF" w:rsidP="00ED4E2B">
            <w:pPr>
              <w:spacing w:before="60" w:after="60"/>
              <w:jc w:val="both"/>
              <w:rPr>
                <w:b/>
              </w:rPr>
            </w:pPr>
            <w:r w:rsidRPr="00B348EE">
              <w:rPr>
                <w:b/>
              </w:rPr>
              <w:t>* GV gia</w:t>
            </w:r>
            <w:r w:rsidRPr="00B348EE">
              <w:rPr>
                <w:b/>
              </w:rPr>
              <w:lastRenderedPageBreak/>
              <w:t>o nhiệm vụ học tập 3</w:t>
            </w:r>
          </w:p>
          <w:p w14:paraId="456B64FC" w14:textId="77777777" w:rsidR="001546EF" w:rsidRPr="00B348EE" w:rsidRDefault="001546EF" w:rsidP="00ED4E2B">
            <w:pPr>
              <w:spacing w:before="60" w:after="60"/>
              <w:jc w:val="both"/>
              <w:rPr>
                <w:b/>
              </w:rPr>
            </w:pPr>
            <w:r w:rsidRPr="00B348EE">
              <w:rPr>
                <w:b/>
              </w:rPr>
              <w:t xml:space="preserve">- Yêu cầu học sinh đọc nội dung luyện tập 5 </w:t>
            </w:r>
          </w:p>
          <w:p w14:paraId="440DF296" w14:textId="77777777" w:rsidR="001546EF" w:rsidRPr="00B348EE" w:rsidRDefault="001546EF" w:rsidP="00ED4E2B">
            <w:pPr>
              <w:spacing w:before="60" w:after="60"/>
              <w:jc w:val="both"/>
              <w:rPr>
                <w:b/>
              </w:rPr>
            </w:pPr>
            <w:r w:rsidRPr="00B348EE">
              <w:rPr>
                <w:b/>
              </w:rPr>
              <w:t xml:space="preserve">Luyện tập 5: Giải bài toán ở phần mở đầu: </w:t>
            </w:r>
          </w:p>
          <w:p w14:paraId="66203291" w14:textId="77777777" w:rsidR="001546EF" w:rsidRPr="00B348EE" w:rsidRDefault="001546EF" w:rsidP="00ED4E2B">
            <w:pPr>
              <w:spacing w:before="60" w:after="60"/>
              <w:jc w:val="both"/>
              <w:rPr>
                <w:b/>
              </w:rPr>
            </w:pPr>
            <w:r w:rsidRPr="00B348EE">
              <w:rPr>
                <w:b/>
              </w:rPr>
              <w:t xml:space="preserve">Một nhóm khách vào cửa hàng bán trà sữa. Nhóm khách đó đã mua 6 cốc trà sữa gồm trà sữa trân châu và trà sữa phô mai. Gía mỗi cốc trà sữa trân châu, trà sữa phô mai lần lượt là </w:t>
            </w:r>
            <w:r w:rsidRPr="00B348EE">
              <w:rPr>
                <w:b/>
              </w:rPr>
              <w:object w:dxaOrig="740" w:dyaOrig="320" w14:anchorId="015E506E">
                <v:shape id="_x0000_i1254" type="#_x0000_t75" style="width:36.5pt;height:15.5pt" o:ole="">
                  <v:imagedata r:id="rId403" o:title=""/>
                </v:shape>
                <o:OLEObject Type="Embed" ProgID="Equation.DSMT4" ShapeID="_x0000_i1254" DrawAspect="Content" ObjectID="_1783785185" r:id="rId404"/>
              </w:object>
            </w:r>
            <w:r w:rsidRPr="00B348EE">
              <w:rPr>
                <w:b/>
              </w:rPr>
              <w:t xml:space="preserve">đồng, </w:t>
            </w:r>
            <w:r w:rsidRPr="00B348EE">
              <w:rPr>
                <w:b/>
              </w:rPr>
              <w:object w:dxaOrig="740" w:dyaOrig="320" w14:anchorId="1A402A03">
                <v:shape id="_x0000_i1255" type="#_x0000_t75" style="width:36.5pt;height:15.5pt" o:ole="">
                  <v:imagedata r:id="rId405" o:title=""/>
                </v:shape>
                <o:OLEObject Type="Embed" ProgID="Equation.DSMT4" ShapeID="_x0000_i1255" DrawAspect="Content" ObjectID="_1783785186" r:id="rId406"/>
              </w:object>
            </w:r>
            <w:r w:rsidRPr="00B348EE">
              <w:rPr>
                <w:b/>
              </w:rPr>
              <w:t xml:space="preserve">đồng. Tổng số tiền nhóm khách thanh toán cho cửa hàng là </w:t>
            </w:r>
            <w:r w:rsidRPr="00B348EE">
              <w:rPr>
                <w:b/>
              </w:rPr>
              <w:object w:dxaOrig="840" w:dyaOrig="320" w14:anchorId="2A986259">
                <v:shape id="_x0000_i1256" type="#_x0000_t75" style="width:43pt;height:15.5pt" o:ole="">
                  <v:imagedata r:id="rId407" o:title=""/>
                </v:shape>
                <o:OLEObject Type="Embed" ProgID="Equation.DSMT4" ShapeID="_x0000_i1256" DrawAspect="Content" ObjectID="_1783785187" r:id="rId408"/>
              </w:object>
            </w:r>
            <w:r w:rsidRPr="00B348EE">
              <w:rPr>
                <w:b/>
              </w:rPr>
              <w:t>đồng. Hỏi nhóm khách đó mua bao nhiêu cốc trà sữa mỗi loại?</w:t>
            </w:r>
          </w:p>
          <w:p w14:paraId="7C40C8DA" w14:textId="77777777" w:rsidR="001546EF" w:rsidRPr="00B348EE" w:rsidRDefault="001546EF" w:rsidP="001546EF">
            <w:pPr>
              <w:spacing w:before="60" w:after="60"/>
              <w:jc w:val="both"/>
              <w:rPr>
                <w:b/>
              </w:rPr>
            </w:pPr>
          </w:p>
          <w:p w14:paraId="5C664DC7" w14:textId="77777777" w:rsidR="001546EF" w:rsidRPr="00B348EE" w:rsidRDefault="001546EF" w:rsidP="001546EF">
            <w:pPr>
              <w:spacing w:before="60" w:after="60"/>
              <w:jc w:val="both"/>
              <w:rPr>
                <w:b/>
              </w:rPr>
            </w:pPr>
          </w:p>
          <w:p w14:paraId="5BC2AB6D" w14:textId="77777777" w:rsidR="001546EF" w:rsidRPr="00B348EE" w:rsidRDefault="001546EF" w:rsidP="00ED4E2B">
            <w:pPr>
              <w:spacing w:before="60" w:after="60"/>
              <w:jc w:val="both"/>
              <w:rPr>
                <w:b/>
              </w:rPr>
            </w:pPr>
            <w:r w:rsidRPr="00B348EE">
              <w:rPr>
                <w:b/>
              </w:rPr>
              <w:t>* HS thực hiện nhiệm vụ 3</w:t>
            </w:r>
          </w:p>
          <w:p w14:paraId="56375029" w14:textId="77777777" w:rsidR="001546EF" w:rsidRPr="00B348EE" w:rsidRDefault="001546EF" w:rsidP="00ED4E2B">
            <w:pPr>
              <w:spacing w:before="60" w:after="60"/>
              <w:jc w:val="both"/>
              <w:rPr>
                <w:b/>
              </w:rPr>
            </w:pPr>
            <w:r w:rsidRPr="00B348EE">
              <w:rPr>
                <w:b/>
              </w:rPr>
              <w:t xml:space="preserve">- Hoạt động cá nhân.  </w:t>
            </w:r>
          </w:p>
          <w:p w14:paraId="230B0D63" w14:textId="77777777" w:rsidR="001546EF" w:rsidRPr="00B348EE" w:rsidRDefault="001546EF" w:rsidP="00ED4E2B">
            <w:pPr>
              <w:spacing w:before="60" w:after="60"/>
              <w:jc w:val="both"/>
              <w:rPr>
                <w:b/>
              </w:rPr>
            </w:pPr>
            <w:r w:rsidRPr="00B348EE">
              <w:rPr>
                <w:b/>
              </w:rPr>
              <w:t>- Học sinh đọc nội dung luyện tập 3</w:t>
            </w:r>
          </w:p>
          <w:p w14:paraId="7A0D564B" w14:textId="77777777" w:rsidR="001546EF" w:rsidRPr="00B348EE" w:rsidRDefault="001546EF" w:rsidP="00ED4E2B">
            <w:pPr>
              <w:spacing w:before="60" w:after="60"/>
              <w:jc w:val="both"/>
              <w:rPr>
                <w:b/>
              </w:rPr>
            </w:pPr>
            <w:r w:rsidRPr="00B348EE">
              <w:rPr>
                <w:b/>
              </w:rPr>
              <w:t>* Báo cáo, thảo luận 3</w:t>
            </w:r>
          </w:p>
          <w:p w14:paraId="6CB47873" w14:textId="77777777" w:rsidR="001546EF" w:rsidRPr="00B348EE" w:rsidRDefault="001546EF" w:rsidP="00ED4E2B">
            <w:pPr>
              <w:spacing w:before="60" w:after="60"/>
              <w:jc w:val="both"/>
              <w:rPr>
                <w:b/>
              </w:rPr>
            </w:pPr>
            <w:r w:rsidRPr="00B348EE">
              <w:rPr>
                <w:b/>
              </w:rPr>
              <w:t>- 1 học sinh lên trình bày bảng.</w:t>
            </w:r>
          </w:p>
          <w:p w14:paraId="627DC1B2" w14:textId="77777777" w:rsidR="001546EF" w:rsidRPr="00B348EE" w:rsidRDefault="001546EF" w:rsidP="00ED4E2B">
            <w:pPr>
              <w:spacing w:before="60" w:after="60"/>
              <w:jc w:val="both"/>
              <w:rPr>
                <w:b/>
              </w:rPr>
            </w:pPr>
            <w:r w:rsidRPr="00B348EE">
              <w:rPr>
                <w:b/>
              </w:rPr>
              <w:t xml:space="preserve">- HS cả lớp quan sát, nhận xét, ghi bài. </w:t>
            </w:r>
          </w:p>
          <w:p w14:paraId="0D7CB57D" w14:textId="77777777" w:rsidR="001546EF" w:rsidRPr="00B348EE" w:rsidRDefault="001546EF" w:rsidP="00ED4E2B">
            <w:pPr>
              <w:spacing w:before="60" w:after="60"/>
              <w:jc w:val="both"/>
              <w:rPr>
                <w:b/>
              </w:rPr>
            </w:pPr>
            <w:r w:rsidRPr="00B348EE">
              <w:rPr>
                <w:b/>
              </w:rPr>
              <w:t>* Kết luận, nhận định 3</w:t>
            </w:r>
          </w:p>
          <w:p w14:paraId="044B3E80" w14:textId="77777777" w:rsidR="001546EF" w:rsidRPr="00B348EE" w:rsidRDefault="001546EF" w:rsidP="001546EF">
            <w:pPr>
              <w:spacing w:before="60" w:after="60"/>
              <w:jc w:val="both"/>
              <w:rPr>
                <w:b/>
              </w:rPr>
            </w:pPr>
            <w:r w:rsidRPr="00B348EE">
              <w:rPr>
                <w:b/>
              </w:rPr>
              <w:t xml:space="preserve">- GV nhận xét các câu trả lời của học sinh, chính xác đáp án đúng. </w:t>
            </w:r>
          </w:p>
          <w:p w14:paraId="55A96FEB" w14:textId="77777777" w:rsidR="001546EF" w:rsidRPr="00B348EE" w:rsidRDefault="001546EF" w:rsidP="00ED4E2B">
            <w:pPr>
              <w:spacing w:before="60" w:after="60"/>
              <w:jc w:val="both"/>
              <w:rPr>
                <w:b/>
              </w:rPr>
            </w:pPr>
            <w:r w:rsidRPr="00B348EE">
              <w:rPr>
                <w:b/>
              </w:rPr>
              <w:t xml:space="preserve">- GV chốt kiến thức: Vậy bằng cách sử dụng định lí Thalès, ta có thể ước lượng được chiều cao của một vật khi không thể đo đạc trực tiếp chiều cao của vật đó.  </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603765C8" w14:textId="77777777" w:rsidR="001546EF" w:rsidRPr="00B348EE" w:rsidRDefault="001546EF" w:rsidP="001546EF">
            <w:pPr>
              <w:widowControl w:val="0"/>
              <w:spacing w:before="60" w:after="60"/>
              <w:jc w:val="both"/>
              <w:rPr>
                <w:b/>
              </w:rPr>
            </w:pPr>
            <w:r w:rsidRPr="00B348EE">
              <w:rPr>
                <w:b/>
              </w:rPr>
              <w:t>Luyện tập 5</w:t>
            </w:r>
          </w:p>
          <w:p w14:paraId="48489A93" w14:textId="77777777" w:rsidR="001546EF" w:rsidRPr="00B348EE" w:rsidRDefault="001546EF" w:rsidP="001546EF">
            <w:pPr>
              <w:widowControl w:val="0"/>
              <w:spacing w:before="60" w:after="60"/>
              <w:jc w:val="both"/>
              <w:rPr>
                <w:b/>
              </w:rPr>
            </w:pPr>
            <w:r w:rsidRPr="00B348EE">
              <w:rPr>
                <w:b/>
              </w:rPr>
              <w:t>Giải</w:t>
            </w:r>
          </w:p>
          <w:p w14:paraId="245EC8FA" w14:textId="77777777" w:rsidR="001546EF" w:rsidRPr="00B348EE" w:rsidRDefault="001546EF" w:rsidP="001546EF">
            <w:pPr>
              <w:widowControl w:val="0"/>
              <w:spacing w:before="60" w:after="60"/>
              <w:jc w:val="both"/>
              <w:rPr>
                <w:b/>
              </w:rPr>
            </w:pPr>
            <w:r w:rsidRPr="00B348EE">
              <w:rPr>
                <w:b/>
              </w:rPr>
              <w:t xml:space="preserve">Gọi số cốc trà sữa trân châu, trà sữa phô mai lần lượt là </w:t>
            </w:r>
            <w:r w:rsidRPr="00B348EE">
              <w:rPr>
                <w:b/>
              </w:rPr>
              <w:object w:dxaOrig="1960" w:dyaOrig="400" w14:anchorId="3301CA96">
                <v:shape id="_x0000_i1257" type="#_x0000_t75" style="width:98.5pt;height:20.5pt" o:ole="">
                  <v:imagedata r:id="rId363" o:title=""/>
                </v:shape>
                <o:OLEObject Type="Embed" ProgID="Equation.DSMT4" ShapeID="_x0000_i1257" DrawAspect="Content" ObjectID="_1783785188" r:id="rId409"/>
              </w:object>
            </w:r>
          </w:p>
          <w:p w14:paraId="6350F4E9" w14:textId="77777777" w:rsidR="001546EF" w:rsidRPr="00B348EE" w:rsidRDefault="001546EF" w:rsidP="001546EF">
            <w:pPr>
              <w:widowControl w:val="0"/>
              <w:spacing w:before="60" w:after="60"/>
              <w:jc w:val="both"/>
              <w:rPr>
                <w:b/>
              </w:rPr>
            </w:pPr>
            <w:r w:rsidRPr="00B348EE">
              <w:rPr>
                <w:b/>
              </w:rPr>
              <w:t xml:space="preserve">Theo giả thiết, ta có phương trình: </w:t>
            </w:r>
            <w:r w:rsidRPr="00B348EE">
              <w:rPr>
                <w:b/>
              </w:rPr>
              <w:object w:dxaOrig="900" w:dyaOrig="320" w14:anchorId="66C59AF1">
                <v:shape id="_x0000_i1258" type="#_x0000_t75" style="width:45pt;height:15.5pt" o:ole="">
                  <v:imagedata r:id="rId410" o:title=""/>
                </v:shape>
                <o:OLEObject Type="Embed" ProgID="Equation.DSMT4" ShapeID="_x0000_i1258" DrawAspect="Content" ObjectID="_1783785189" r:id="rId411"/>
              </w:object>
            </w:r>
            <w:r w:rsidRPr="00B348EE">
              <w:rPr>
                <w:b/>
              </w:rPr>
              <w:t>.</w:t>
            </w:r>
          </w:p>
          <w:p w14:paraId="33D08389" w14:textId="77777777" w:rsidR="001546EF" w:rsidRPr="00B348EE" w:rsidRDefault="001546EF" w:rsidP="001546EF">
            <w:pPr>
              <w:widowControl w:val="0"/>
              <w:spacing w:before="60" w:after="60"/>
              <w:jc w:val="both"/>
              <w:rPr>
                <w:b/>
              </w:rPr>
            </w:pPr>
            <w:r w:rsidRPr="00B348EE">
              <w:rPr>
                <w:b/>
              </w:rPr>
              <w:t xml:space="preserve">Mặt khác, ta có phương trình: </w:t>
            </w:r>
            <w:r w:rsidRPr="00B348EE">
              <w:rPr>
                <w:b/>
              </w:rPr>
              <w:object w:dxaOrig="2880" w:dyaOrig="320" w14:anchorId="45D60BD2">
                <v:shape id="_x0000_i1259" type="#_x0000_t75" style="width:2in;height:15.5pt" o:ole="">
                  <v:imagedata r:id="rId412" o:title=""/>
                </v:shape>
                <o:OLEObject Type="Embed" ProgID="Equation.DSMT4" ShapeID="_x0000_i1259" DrawAspect="Content" ObjectID="_1783785190" r:id="rId413"/>
              </w:object>
            </w:r>
          </w:p>
          <w:p w14:paraId="6152E008" w14:textId="77777777" w:rsidR="001546EF" w:rsidRPr="00B348EE" w:rsidRDefault="001546EF" w:rsidP="001546EF">
            <w:pPr>
              <w:widowControl w:val="0"/>
              <w:spacing w:before="60" w:after="60"/>
              <w:jc w:val="both"/>
              <w:rPr>
                <w:b/>
              </w:rPr>
            </w:pPr>
            <w:r w:rsidRPr="00B348EE">
              <w:rPr>
                <w:b/>
              </w:rPr>
              <w:t xml:space="preserve">tức là </w:t>
            </w:r>
            <w:r w:rsidRPr="00B348EE">
              <w:rPr>
                <w:b/>
              </w:rPr>
              <w:object w:dxaOrig="1640" w:dyaOrig="320" w14:anchorId="3F90479D">
                <v:shape id="_x0000_i1260" type="#_x0000_t75" style="width:82pt;height:15.5pt" o:ole="">
                  <v:imagedata r:id="rId414" o:title=""/>
                </v:shape>
                <o:OLEObject Type="Embed" ProgID="Equation.DSMT4" ShapeID="_x0000_i1260" DrawAspect="Content" ObjectID="_1783785191" r:id="rId415"/>
              </w:object>
            </w:r>
          </w:p>
          <w:p w14:paraId="436974C3" w14:textId="77777777" w:rsidR="001546EF" w:rsidRPr="00B348EE" w:rsidRDefault="001546EF" w:rsidP="001546EF">
            <w:pPr>
              <w:widowControl w:val="0"/>
              <w:spacing w:before="60" w:after="60"/>
              <w:jc w:val="both"/>
              <w:rPr>
                <w:b/>
              </w:rPr>
            </w:pPr>
            <w:r w:rsidRPr="00B348EE">
              <w:rPr>
                <w:b/>
              </w:rPr>
              <w:t xml:space="preserve">Ta có hệ phương trình: </w:t>
            </w:r>
            <w:r w:rsidRPr="00B348EE">
              <w:rPr>
                <w:b/>
              </w:rPr>
              <w:object w:dxaOrig="2280" w:dyaOrig="840" w14:anchorId="1D182116">
                <v:shape id="_x0000_i1261" type="#_x0000_t75" style="width:115pt;height:43pt" o:ole="">
                  <v:imagedata r:id="rId416" o:title=""/>
                </v:shape>
                <o:OLEObject Type="Embed" ProgID="Equation.DSMT4" ShapeID="_x0000_i1261" DrawAspect="Content" ObjectID="_1783785192" r:id="rId417"/>
              </w:object>
            </w:r>
          </w:p>
          <w:p w14:paraId="3FB13F39" w14:textId="77777777" w:rsidR="001546EF" w:rsidRPr="00B348EE" w:rsidRDefault="001546EF" w:rsidP="001546EF">
            <w:pPr>
              <w:widowControl w:val="0"/>
              <w:spacing w:before="60" w:after="60"/>
              <w:jc w:val="both"/>
              <w:rPr>
                <w:b/>
              </w:rPr>
            </w:pPr>
            <w:r w:rsidRPr="00B348EE">
              <w:rPr>
                <w:b/>
              </w:rPr>
              <w:t xml:space="preserve">Từ phương trình </w:t>
            </w:r>
            <w:r w:rsidRPr="00B348EE">
              <w:rPr>
                <w:b/>
              </w:rPr>
              <w:object w:dxaOrig="340" w:dyaOrig="400" w14:anchorId="41BA14AC">
                <v:shape id="_x0000_i1262" type="#_x0000_t75" style="width:16.5pt;height:20.5pt" o:ole="">
                  <v:imagedata r:id="rId373" o:title=""/>
                </v:shape>
                <o:OLEObject Type="Embed" ProgID="Equation.DSMT4" ShapeID="_x0000_i1262" DrawAspect="Content" ObjectID="_1783785193" r:id="rId418"/>
              </w:object>
            </w:r>
            <w:r w:rsidRPr="00B348EE">
              <w:rPr>
                <w:b/>
              </w:rPr>
              <w:t xml:space="preserve">ta có: </w:t>
            </w:r>
            <w:r w:rsidRPr="00B348EE">
              <w:rPr>
                <w:b/>
              </w:rPr>
              <w:object w:dxaOrig="900" w:dyaOrig="320" w14:anchorId="1AB7CF7F">
                <v:shape id="_x0000_i1263" type="#_x0000_t75" style="width:45pt;height:15.5pt" o:ole="">
                  <v:imagedata r:id="rId419" o:title=""/>
                </v:shape>
                <o:OLEObject Type="Embed" ProgID="Equation.DSMT4" ShapeID="_x0000_i1263" DrawAspect="Content" ObjectID="_1783785194" r:id="rId420"/>
              </w:object>
            </w:r>
            <w:r w:rsidRPr="00B348EE">
              <w:rPr>
                <w:b/>
              </w:rPr>
              <w:t>.</w:t>
            </w:r>
          </w:p>
          <w:p w14:paraId="0DD33425" w14:textId="77777777" w:rsidR="001546EF" w:rsidRPr="00B348EE" w:rsidRDefault="001546EF" w:rsidP="001546EF">
            <w:pPr>
              <w:widowControl w:val="0"/>
              <w:spacing w:before="60" w:after="60"/>
              <w:jc w:val="both"/>
              <w:rPr>
                <w:b/>
              </w:rPr>
            </w:pPr>
            <w:r w:rsidRPr="00B348EE">
              <w:rPr>
                <w:b/>
              </w:rPr>
              <w:t xml:space="preserve">Thế vào phương trình </w:t>
            </w:r>
            <w:r w:rsidRPr="00B348EE">
              <w:rPr>
                <w:b/>
              </w:rPr>
              <w:object w:dxaOrig="380" w:dyaOrig="400" w14:anchorId="189FF9C8">
                <v:shape id="_x0000_i1264" type="#_x0000_t75" style="width:19pt;height:20.5pt" o:ole="">
                  <v:imagedata r:id="rId377" o:title=""/>
                </v:shape>
                <o:OLEObject Type="Embed" ProgID="Equation.DSMT4" ShapeID="_x0000_i1264" DrawAspect="Content" ObjectID="_1783785195" r:id="rId421"/>
              </w:object>
            </w:r>
            <w:r w:rsidRPr="00B348EE">
              <w:rPr>
                <w:b/>
              </w:rPr>
              <w:t>ta được:</w:t>
            </w:r>
          </w:p>
          <w:p w14:paraId="7A841906" w14:textId="77777777" w:rsidR="001546EF" w:rsidRPr="00B348EE" w:rsidRDefault="001546EF" w:rsidP="001546EF">
            <w:pPr>
              <w:widowControl w:val="0"/>
              <w:spacing w:before="60" w:after="60"/>
              <w:jc w:val="both"/>
              <w:rPr>
                <w:b/>
              </w:rPr>
            </w:pPr>
            <w:r w:rsidRPr="00B348EE">
              <w:rPr>
                <w:b/>
              </w:rPr>
              <w:t xml:space="preserve">                           </w:t>
            </w:r>
            <w:r w:rsidRPr="00B348EE">
              <w:rPr>
                <w:b/>
              </w:rPr>
              <w:object w:dxaOrig="2600" w:dyaOrig="400" w14:anchorId="4C3E1B70">
                <v:shape id="_x0000_i1265" type="#_x0000_t75" style="width:129pt;height:20.5pt" o:ole="">
                  <v:imagedata r:id="rId422" o:title=""/>
                </v:shape>
                <o:OLEObject Type="Embed" ProgID="Equation.DSMT4" ShapeID="_x0000_i1265" DrawAspect="Content" ObjectID="_1783785196" r:id="rId423"/>
              </w:object>
            </w:r>
            <w:r w:rsidRPr="00B348EE">
              <w:rPr>
                <w:b/>
              </w:rPr>
              <w:t xml:space="preserve"> </w:t>
            </w:r>
          </w:p>
          <w:p w14:paraId="38C0F41D" w14:textId="77777777" w:rsidR="001546EF" w:rsidRPr="00B348EE" w:rsidRDefault="001546EF" w:rsidP="00ED4E2B">
            <w:pPr>
              <w:widowControl w:val="0"/>
              <w:spacing w:before="60" w:after="60"/>
              <w:jc w:val="both"/>
              <w:rPr>
                <w:b/>
              </w:rPr>
            </w:pPr>
            <w:r w:rsidRPr="00B348EE">
              <w:rPr>
                <w:b/>
              </w:rPr>
              <w:t xml:space="preserve">Giải phương trình </w:t>
            </w:r>
            <w:r w:rsidRPr="00B348EE">
              <w:rPr>
                <w:b/>
              </w:rPr>
              <w:object w:dxaOrig="360" w:dyaOrig="400" w14:anchorId="05AF70DB">
                <v:shape id="_x0000_i1266" type="#_x0000_t75" style="width:18pt;height:20.5pt" o:ole="">
                  <v:imagedata r:id="rId381" o:title=""/>
                </v:shape>
                <o:OLEObject Type="Embed" ProgID="Equation.DSMT4" ShapeID="_x0000_i1266" DrawAspect="Content" ObjectID="_1783785197" r:id="rId424"/>
              </w:object>
            </w:r>
            <w:r w:rsidRPr="00B348EE">
              <w:rPr>
                <w:b/>
              </w:rPr>
              <w:t>:</w:t>
            </w:r>
          </w:p>
          <w:p w14:paraId="5D61DCF7"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2100" w:dyaOrig="400" w14:anchorId="36893AE1">
                <v:shape id="_x0000_i1267" type="#_x0000_t75" style="width:105pt;height:20.5pt" o:ole="">
                  <v:imagedata r:id="rId425" o:title=""/>
                </v:shape>
                <o:OLEObject Type="Embed" ProgID="Equation.DSMT4" ShapeID="_x0000_i1267" DrawAspect="Content" ObjectID="_1783785198" r:id="rId426"/>
              </w:object>
            </w:r>
          </w:p>
          <w:p w14:paraId="0E66E72B"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2120" w:dyaOrig="279" w14:anchorId="49A4A1DB">
                <v:shape id="_x0000_i1268" type="#_x0000_t75" style="width:105pt;height:14.5pt" o:ole="">
                  <v:imagedata r:id="rId427" o:title=""/>
                </v:shape>
                <o:OLEObject Type="Embed" ProgID="Equation.DSMT4" ShapeID="_x0000_i1268" DrawAspect="Content" ObjectID="_1783785199" r:id="rId428"/>
              </w:object>
            </w:r>
          </w:p>
          <w:p w14:paraId="1CBF24A1"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1420" w:dyaOrig="279" w14:anchorId="4BE21969">
                <v:shape id="_x0000_i1269" type="#_x0000_t75" style="width:71.5pt;height:14.5pt" o:ole="">
                  <v:imagedata r:id="rId429" o:title=""/>
                </v:shape>
                <o:OLEObject Type="Embed" ProgID="Equation.DSMT4" ShapeID="_x0000_i1269" DrawAspect="Content" ObjectID="_1783785200" r:id="rId430"/>
              </w:object>
            </w:r>
          </w:p>
          <w:p w14:paraId="6BECFD51" w14:textId="77777777" w:rsidR="001546EF" w:rsidRPr="00B348EE" w:rsidRDefault="001546EF" w:rsidP="00ED4E2B">
            <w:pPr>
              <w:widowControl w:val="0"/>
              <w:spacing w:before="60" w:after="60"/>
              <w:jc w:val="both"/>
              <w:rPr>
                <w:b/>
              </w:rPr>
            </w:pPr>
            <w:r w:rsidRPr="00B348EE">
              <w:rPr>
                <w:b/>
              </w:rPr>
              <w:t xml:space="preserve">                                                 </w:t>
            </w:r>
            <w:r w:rsidRPr="00B348EE">
              <w:rPr>
                <w:b/>
              </w:rPr>
              <w:object w:dxaOrig="560" w:dyaOrig="279" w14:anchorId="3BF5BC98">
                <v:shape id="_x0000_i1270" type="#_x0000_t75" style="width:27pt;height:14.5pt" o:ole="">
                  <v:imagedata r:id="rId431" o:title=""/>
                </v:shape>
                <o:OLEObject Type="Embed" ProgID="Equation.DSMT4" ShapeID="_x0000_i1270" DrawAspect="Content" ObjectID="_1783785201" r:id="rId432"/>
              </w:object>
            </w:r>
            <w:r w:rsidRPr="00B348EE">
              <w:rPr>
                <w:b/>
              </w:rPr>
              <w:t>.</w:t>
            </w:r>
          </w:p>
          <w:p w14:paraId="7DBEFB8A" w14:textId="77777777" w:rsidR="001546EF" w:rsidRPr="00B348EE" w:rsidRDefault="001546EF" w:rsidP="00ED4E2B">
            <w:pPr>
              <w:widowControl w:val="0"/>
              <w:spacing w:before="60" w:after="60"/>
              <w:jc w:val="both"/>
              <w:rPr>
                <w:b/>
              </w:rPr>
            </w:pPr>
            <w:r w:rsidRPr="00B348EE">
              <w:rPr>
                <w:b/>
              </w:rPr>
              <w:t xml:space="preserve">Thay </w:t>
            </w:r>
            <w:r w:rsidRPr="00B348EE">
              <w:rPr>
                <w:b/>
              </w:rPr>
              <w:object w:dxaOrig="560" w:dyaOrig="279" w14:anchorId="5D50D8D3">
                <v:shape id="_x0000_i1271" type="#_x0000_t75" style="width:27pt;height:14.5pt" o:ole="">
                  <v:imagedata r:id="rId433" o:title=""/>
                </v:shape>
                <o:OLEObject Type="Embed" ProgID="Equation.DSMT4" ShapeID="_x0000_i1271" DrawAspect="Content" ObjectID="_1783785202" r:id="rId434"/>
              </w:object>
            </w:r>
            <w:r w:rsidRPr="00B348EE">
              <w:rPr>
                <w:b/>
              </w:rPr>
              <w:t xml:space="preserve">vào phương trình </w:t>
            </w:r>
            <w:r w:rsidRPr="00B348EE">
              <w:rPr>
                <w:b/>
              </w:rPr>
              <w:object w:dxaOrig="900" w:dyaOrig="320" w14:anchorId="019B0D0B">
                <v:shape id="_x0000_i1272" type="#_x0000_t75" style="width:45pt;height:15.5pt" o:ole="">
                  <v:imagedata r:id="rId435" o:title=""/>
                </v:shape>
                <o:OLEObject Type="Embed" ProgID="Equation.DSMT4" ShapeID="_x0000_i1272" DrawAspect="Content" ObjectID="_1783785203" r:id="rId436"/>
              </w:object>
            </w:r>
            <w:r w:rsidRPr="00B348EE">
              <w:rPr>
                <w:b/>
              </w:rPr>
              <w:t xml:space="preserve">, ta có: </w:t>
            </w:r>
            <w:r w:rsidRPr="00B348EE">
              <w:rPr>
                <w:b/>
              </w:rPr>
              <w:object w:dxaOrig="1300" w:dyaOrig="320" w14:anchorId="3450122C">
                <v:shape id="_x0000_i1273" type="#_x0000_t75" style="width:65.5pt;height:15.5pt" o:ole="">
                  <v:imagedata r:id="rId437" o:title=""/>
                </v:shape>
                <o:OLEObject Type="Embed" ProgID="Equation.DSMT4" ShapeID="_x0000_i1273" DrawAspect="Content" ObjectID="_1783785204" r:id="rId438"/>
              </w:object>
            </w:r>
          </w:p>
          <w:p w14:paraId="22C4EBB9" w14:textId="77777777" w:rsidR="001546EF" w:rsidRPr="00B348EE" w:rsidRDefault="001546EF" w:rsidP="00ED4E2B">
            <w:pPr>
              <w:widowControl w:val="0"/>
              <w:spacing w:before="60" w:after="60"/>
              <w:jc w:val="both"/>
              <w:rPr>
                <w:b/>
              </w:rPr>
            </w:pPr>
            <w:r w:rsidRPr="00B348EE">
              <w:rPr>
                <w:b/>
              </w:rPr>
              <w:t xml:space="preserve">Do đó, hệ phương trình đã cho có nghiệm </w:t>
            </w:r>
            <w:r w:rsidRPr="00B348EE">
              <w:rPr>
                <w:b/>
              </w:rPr>
              <w:object w:dxaOrig="1560" w:dyaOrig="400" w14:anchorId="7ED5FE25">
                <v:shape id="_x0000_i1274" type="#_x0000_t75" style="width:77pt;height:20.5pt" o:ole="">
                  <v:imagedata r:id="rId439" o:title=""/>
                </v:shape>
                <o:OLEObject Type="Embed" ProgID="Equation.DSMT4" ShapeID="_x0000_i1274" DrawAspect="Content" ObjectID="_1783785205" r:id="rId440"/>
              </w:object>
            </w:r>
          </w:p>
          <w:p w14:paraId="7793E528" w14:textId="77777777" w:rsidR="001546EF" w:rsidRPr="00B348EE" w:rsidRDefault="001546EF" w:rsidP="001546EF">
            <w:pPr>
              <w:widowControl w:val="0"/>
              <w:spacing w:before="60" w:after="60"/>
              <w:jc w:val="both"/>
              <w:rPr>
                <w:b/>
              </w:rPr>
            </w:pPr>
            <w:r w:rsidRPr="00B348EE">
              <w:rPr>
                <w:b/>
              </w:rPr>
              <w:t xml:space="preserve">Vậy nhóm khách đã mua </w:t>
            </w:r>
            <w:r w:rsidRPr="00B348EE">
              <w:rPr>
                <w:b/>
              </w:rPr>
              <w:object w:dxaOrig="200" w:dyaOrig="260" w14:anchorId="7283C6D0">
                <v:shape id="_x0000_i1275" type="#_x0000_t75" style="width:10pt;height:12pt" o:ole="">
                  <v:imagedata r:id="rId441" o:title=""/>
                </v:shape>
                <o:OLEObject Type="Embed" ProgID="Equation.DSMT4" ShapeID="_x0000_i1275" DrawAspect="Content" ObjectID="_1783785206" r:id="rId442"/>
              </w:object>
            </w:r>
            <w:r w:rsidRPr="00B348EE">
              <w:rPr>
                <w:b/>
              </w:rPr>
              <w:t xml:space="preserve"> cốc trà sữa trân châu và </w:t>
            </w:r>
            <w:r w:rsidRPr="00B348EE">
              <w:rPr>
                <w:b/>
              </w:rPr>
              <w:object w:dxaOrig="200" w:dyaOrig="260" w14:anchorId="446F1B6A">
                <v:shape id="_x0000_i1276" type="#_x0000_t75" style="width:10pt;height:12pt" o:ole="">
                  <v:imagedata r:id="rId443" o:title=""/>
                </v:shape>
                <o:OLEObject Type="Embed" ProgID="Equation.DSMT4" ShapeID="_x0000_i1276" DrawAspect="Content" ObjectID="_1783785207" r:id="rId444"/>
              </w:object>
            </w:r>
            <w:r w:rsidRPr="00B348EE">
              <w:rPr>
                <w:b/>
              </w:rPr>
              <w:t>cốc trà sữa phô mai.</w:t>
            </w:r>
          </w:p>
        </w:tc>
      </w:tr>
      <w:tr w:rsidR="00B348EE" w:rsidRPr="00B348EE" w14:paraId="219B1BE3" w14:textId="77777777" w:rsidTr="001546EF">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2E554F41" w14:textId="77777777" w:rsidR="001546EF" w:rsidRPr="00B348EE" w:rsidRDefault="001546EF" w:rsidP="00ED4E2B">
            <w:pPr>
              <w:spacing w:before="60" w:after="60"/>
              <w:jc w:val="both"/>
              <w:rPr>
                <w:b/>
              </w:rPr>
            </w:pPr>
            <w:r w:rsidRPr="00B348EE">
              <w:rPr>
                <w:b/>
              </w:rPr>
              <w:t>* GV gia</w:t>
            </w:r>
            <w:r w:rsidRPr="00B348EE">
              <w:rPr>
                <w:b/>
              </w:rPr>
              <w:lastRenderedPageBreak/>
              <w:t>o nhiệm vụ học tập 4</w:t>
            </w:r>
          </w:p>
          <w:p w14:paraId="19CE32C7" w14:textId="77777777" w:rsidR="001546EF" w:rsidRPr="00B348EE" w:rsidRDefault="001546EF" w:rsidP="00ED4E2B">
            <w:pPr>
              <w:spacing w:before="60" w:after="60"/>
              <w:jc w:val="both"/>
              <w:rPr>
                <w:b/>
              </w:rPr>
            </w:pPr>
            <w:r w:rsidRPr="00B348EE">
              <w:rPr>
                <w:b/>
              </w:rPr>
              <w:t>- GV yêu cầu học sinh đọc nội dung Ví dụ 7- SGK trang 23, 24.</w:t>
            </w:r>
          </w:p>
          <w:p w14:paraId="167EBEAF" w14:textId="77777777" w:rsidR="001546EF" w:rsidRPr="00B348EE" w:rsidRDefault="001546EF" w:rsidP="00ED4E2B">
            <w:pPr>
              <w:spacing w:before="60" w:after="60"/>
              <w:jc w:val="both"/>
              <w:rPr>
                <w:b/>
              </w:rPr>
            </w:pPr>
            <w:r w:rsidRPr="00B348EE">
              <w:rPr>
                <w:b/>
              </w:rPr>
              <w:t>- GV yêu cầu HS lên bảng trình bày lại, HS khác viết vào vở.</w:t>
            </w:r>
          </w:p>
          <w:p w14:paraId="1765F081" w14:textId="77777777" w:rsidR="001546EF" w:rsidRPr="00B348EE" w:rsidRDefault="001546EF" w:rsidP="00ED4E2B">
            <w:pPr>
              <w:spacing w:before="60" w:after="60"/>
              <w:jc w:val="both"/>
              <w:rPr>
                <w:b/>
              </w:rPr>
            </w:pPr>
            <w:r w:rsidRPr="00B348EE">
              <w:rPr>
                <w:b/>
              </w:rPr>
              <w:t xml:space="preserve">- Ví dụ 7: Tìm các hệ số </w:t>
            </w:r>
            <w:r w:rsidRPr="00B348EE">
              <w:rPr>
                <w:b/>
              </w:rPr>
              <w:object w:dxaOrig="420" w:dyaOrig="260" w14:anchorId="757B831A">
                <v:shape id="_x0000_i1277" type="#_x0000_t75" style="width:21pt;height:12pt" o:ole="">
                  <v:imagedata r:id="rId445" o:title=""/>
                </v:shape>
                <o:OLEObject Type="Embed" ProgID="Equation.DSMT4" ShapeID="_x0000_i1277" DrawAspect="Content" ObjectID="_1783785208" r:id="rId446"/>
              </w:object>
            </w:r>
            <w:r w:rsidRPr="00B348EE">
              <w:rPr>
                <w:b/>
              </w:rPr>
              <w:t xml:space="preserve"> để cân bằng phương trình phản ứng hóa học: </w:t>
            </w:r>
          </w:p>
          <w:p w14:paraId="3CC84FCB" w14:textId="77777777" w:rsidR="001546EF" w:rsidRPr="00B348EE" w:rsidRDefault="001546EF" w:rsidP="00ED4E2B">
            <w:pPr>
              <w:spacing w:before="60" w:after="60"/>
              <w:jc w:val="both"/>
              <w:rPr>
                <w:b/>
              </w:rPr>
            </w:pPr>
            <w:r w:rsidRPr="00B348EE">
              <w:rPr>
                <w:b/>
              </w:rPr>
              <w:t xml:space="preserve">   </w:t>
            </w:r>
            <w:r w:rsidRPr="00B348EE">
              <w:rPr>
                <w:b/>
              </w:rPr>
              <w:object w:dxaOrig="2280" w:dyaOrig="360" w14:anchorId="1E61753B">
                <v:shape id="_x0000_i1278" type="#_x0000_t75" style="width:115pt;height:18pt" o:ole="">
                  <v:imagedata r:id="rId447" o:title=""/>
                </v:shape>
                <o:OLEObject Type="Embed" ProgID="Equation.DSMT4" ShapeID="_x0000_i1278" DrawAspect="Content" ObjectID="_1783785209" r:id="rId448"/>
              </w:object>
            </w:r>
          </w:p>
          <w:p w14:paraId="6BA9EACC" w14:textId="77777777" w:rsidR="001546EF" w:rsidRPr="00B348EE" w:rsidRDefault="001546EF" w:rsidP="00ED4E2B">
            <w:pPr>
              <w:spacing w:before="60" w:after="60"/>
              <w:jc w:val="both"/>
              <w:rPr>
                <w:b/>
              </w:rPr>
            </w:pPr>
            <w:r w:rsidRPr="00B348EE">
              <w:rPr>
                <w:b/>
              </w:rPr>
              <w:t>* HS thực hiện nhiệm vụ 4</w:t>
            </w:r>
          </w:p>
          <w:p w14:paraId="70A17BF5" w14:textId="77777777" w:rsidR="001546EF" w:rsidRPr="00B348EE" w:rsidRDefault="001546EF" w:rsidP="00ED4E2B">
            <w:pPr>
              <w:spacing w:before="60" w:after="60"/>
              <w:jc w:val="both"/>
              <w:rPr>
                <w:b/>
              </w:rPr>
            </w:pPr>
            <w:r w:rsidRPr="00B348EE">
              <w:rPr>
                <w:b/>
              </w:rPr>
              <w:t xml:space="preserve">- Hoạt động cá nhân.  </w:t>
            </w:r>
          </w:p>
          <w:p w14:paraId="7E1D5CE9" w14:textId="77777777" w:rsidR="001546EF" w:rsidRPr="00B348EE" w:rsidRDefault="001546EF" w:rsidP="00ED4E2B">
            <w:pPr>
              <w:spacing w:before="60" w:after="60"/>
              <w:jc w:val="both"/>
              <w:rPr>
                <w:b/>
              </w:rPr>
            </w:pPr>
            <w:r w:rsidRPr="00B348EE">
              <w:rPr>
                <w:b/>
              </w:rPr>
              <w:t>- Học sinh đọc nội dung ví dụ 7 SGK - Trang 23, 24. Trình bày lại vào vở, 1 HS lên bảng trình bày.</w:t>
            </w:r>
          </w:p>
          <w:p w14:paraId="47826109" w14:textId="77777777" w:rsidR="001546EF" w:rsidRPr="00B348EE" w:rsidRDefault="001546EF" w:rsidP="00ED4E2B">
            <w:pPr>
              <w:spacing w:before="60" w:after="60"/>
              <w:jc w:val="both"/>
              <w:rPr>
                <w:b/>
              </w:rPr>
            </w:pPr>
            <w:r w:rsidRPr="00B348EE">
              <w:rPr>
                <w:b/>
              </w:rPr>
              <w:t>* Báo cáo, thảo luận 4</w:t>
            </w:r>
          </w:p>
          <w:p w14:paraId="6FD182FD" w14:textId="77777777" w:rsidR="001546EF" w:rsidRPr="00B348EE" w:rsidRDefault="001546EF" w:rsidP="00ED4E2B">
            <w:pPr>
              <w:spacing w:before="60" w:after="60"/>
              <w:jc w:val="both"/>
              <w:rPr>
                <w:b/>
              </w:rPr>
            </w:pPr>
            <w:r w:rsidRPr="00B348EE">
              <w:rPr>
                <w:b/>
              </w:rPr>
              <w:t xml:space="preserve">- Đại diện 3 học sinh trả lời miệng. </w:t>
            </w:r>
          </w:p>
          <w:p w14:paraId="539B1341" w14:textId="77777777" w:rsidR="001546EF" w:rsidRPr="00B348EE" w:rsidRDefault="001546EF" w:rsidP="00ED4E2B">
            <w:pPr>
              <w:spacing w:before="60" w:after="60"/>
              <w:jc w:val="both"/>
              <w:rPr>
                <w:b/>
              </w:rPr>
            </w:pPr>
            <w:r w:rsidRPr="00B348EE">
              <w:rPr>
                <w:b/>
              </w:rPr>
              <w:t xml:space="preserve">- HS cả lớp lắng nghe, nhận xét, ghi bài. </w:t>
            </w:r>
          </w:p>
          <w:p w14:paraId="7F3E7B74" w14:textId="77777777" w:rsidR="001546EF" w:rsidRPr="00B348EE" w:rsidRDefault="001546EF" w:rsidP="00ED4E2B">
            <w:pPr>
              <w:spacing w:before="60" w:after="60"/>
              <w:jc w:val="both"/>
              <w:rPr>
                <w:b/>
              </w:rPr>
            </w:pPr>
            <w:r w:rsidRPr="00B348EE">
              <w:rPr>
                <w:b/>
              </w:rPr>
              <w:t>* Kết luận, nhận định 4</w:t>
            </w:r>
          </w:p>
          <w:p w14:paraId="1B12FEFD" w14:textId="77777777" w:rsidR="001546EF" w:rsidRPr="00B348EE" w:rsidRDefault="001546EF" w:rsidP="001546EF">
            <w:pPr>
              <w:spacing w:before="60" w:after="60"/>
              <w:jc w:val="both"/>
              <w:rPr>
                <w:b/>
              </w:rPr>
            </w:pPr>
            <w:r w:rsidRPr="00B348EE">
              <w:rPr>
                <w:b/>
              </w:rPr>
              <w:t xml:space="preserve">- GV nhận xét các câu trả lời của học sinh, chính xác đáp án đúng. </w:t>
            </w:r>
          </w:p>
          <w:p w14:paraId="42CCEE7A" w14:textId="77777777" w:rsidR="001546EF" w:rsidRPr="00B348EE" w:rsidRDefault="001546EF" w:rsidP="00ED4E2B">
            <w:pPr>
              <w:spacing w:before="60" w:after="60"/>
              <w:jc w:val="both"/>
              <w:rPr>
                <w:b/>
              </w:rPr>
            </w:pP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4AE58B7F" w14:textId="77777777" w:rsidR="001546EF" w:rsidRPr="00B348EE" w:rsidRDefault="001546EF" w:rsidP="001546EF">
            <w:pPr>
              <w:widowControl w:val="0"/>
              <w:spacing w:before="60" w:after="60"/>
              <w:jc w:val="both"/>
              <w:rPr>
                <w:b/>
              </w:rPr>
            </w:pPr>
            <w:r w:rsidRPr="00B348EE">
              <w:rPr>
                <w:b/>
              </w:rPr>
              <w:t>Ví dụ 7-SGK trang 23, 24.</w:t>
            </w:r>
          </w:p>
          <w:p w14:paraId="6325646C" w14:textId="77777777" w:rsidR="001546EF" w:rsidRPr="00B348EE" w:rsidRDefault="001546EF" w:rsidP="001546EF">
            <w:pPr>
              <w:widowControl w:val="0"/>
              <w:spacing w:before="60" w:after="60"/>
              <w:jc w:val="both"/>
              <w:rPr>
                <w:b/>
              </w:rPr>
            </w:pPr>
            <w:r w:rsidRPr="00B348EE">
              <w:rPr>
                <w:b/>
              </w:rPr>
              <w:t xml:space="preserve">Tìm các hệ số </w:t>
            </w:r>
            <w:r w:rsidRPr="00B348EE">
              <w:rPr>
                <w:b/>
              </w:rPr>
              <w:object w:dxaOrig="420" w:dyaOrig="260" w14:anchorId="1BDB2AC8">
                <v:shape id="_x0000_i1279" type="#_x0000_t75" style="width:21pt;height:12pt" o:ole="">
                  <v:imagedata r:id="rId445" o:title=""/>
                </v:shape>
                <o:OLEObject Type="Embed" ProgID="Equation.DSMT4" ShapeID="_x0000_i1279" DrawAspect="Content" ObjectID="_1783785210" r:id="rId449"/>
              </w:object>
            </w:r>
            <w:r w:rsidRPr="00B348EE">
              <w:rPr>
                <w:b/>
              </w:rPr>
              <w:t>để cân bằng phương trình phản ứng hóa học:</w:t>
            </w:r>
          </w:p>
          <w:p w14:paraId="2C8A628B" w14:textId="77777777" w:rsidR="001546EF" w:rsidRPr="00B348EE" w:rsidRDefault="001546EF" w:rsidP="001546EF">
            <w:pPr>
              <w:widowControl w:val="0"/>
              <w:spacing w:before="60" w:after="60"/>
              <w:jc w:val="both"/>
              <w:rPr>
                <w:b/>
              </w:rPr>
            </w:pPr>
            <w:r w:rsidRPr="00B348EE">
              <w:rPr>
                <w:b/>
              </w:rPr>
              <w:t xml:space="preserve">   </w:t>
            </w:r>
            <w:r w:rsidRPr="00B348EE">
              <w:rPr>
                <w:b/>
              </w:rPr>
              <w:object w:dxaOrig="2280" w:dyaOrig="360" w14:anchorId="42050609">
                <v:shape id="_x0000_i1280" type="#_x0000_t75" style="width:115pt;height:18pt" o:ole="">
                  <v:imagedata r:id="rId447" o:title=""/>
                </v:shape>
                <o:OLEObject Type="Embed" ProgID="Equation.DSMT4" ShapeID="_x0000_i1280" DrawAspect="Content" ObjectID="_1783785211" r:id="rId450"/>
              </w:object>
            </w:r>
          </w:p>
          <w:p w14:paraId="53F34A22" w14:textId="77777777" w:rsidR="001546EF" w:rsidRPr="00B348EE" w:rsidRDefault="001546EF" w:rsidP="001546EF">
            <w:pPr>
              <w:widowControl w:val="0"/>
              <w:spacing w:before="60" w:after="60"/>
              <w:jc w:val="both"/>
              <w:rPr>
                <w:b/>
              </w:rPr>
            </w:pPr>
            <w:r w:rsidRPr="00B348EE">
              <w:rPr>
                <w:b/>
              </w:rPr>
              <w:t>Giải</w:t>
            </w:r>
          </w:p>
          <w:p w14:paraId="376FD9D0" w14:textId="77777777" w:rsidR="001546EF" w:rsidRPr="00B348EE" w:rsidRDefault="001546EF" w:rsidP="001546EF">
            <w:pPr>
              <w:widowControl w:val="0"/>
              <w:spacing w:before="60" w:after="60"/>
              <w:jc w:val="both"/>
              <w:rPr>
                <w:b/>
              </w:rPr>
            </w:pPr>
            <w:r w:rsidRPr="00B348EE">
              <w:rPr>
                <w:b/>
              </w:rPr>
              <w:t xml:space="preserve">Theo định luật bảo toàn nguyên tố đối với </w:t>
            </w:r>
            <w:r w:rsidRPr="00B348EE">
              <w:rPr>
                <w:b/>
              </w:rPr>
              <w:object w:dxaOrig="340" w:dyaOrig="279" w14:anchorId="55C556C4">
                <v:shape id="_x0000_i1281" type="#_x0000_t75" style="width:16.5pt;height:14.5pt" o:ole="">
                  <v:imagedata r:id="rId451" o:title=""/>
                </v:shape>
                <o:OLEObject Type="Embed" ProgID="Equation.DSMT4" ShapeID="_x0000_i1281" DrawAspect="Content" ObjectID="_1783785212" r:id="rId452"/>
              </w:object>
            </w:r>
            <w:r w:rsidRPr="00B348EE">
              <w:rPr>
                <w:b/>
              </w:rPr>
              <w:t xml:space="preserve">và </w:t>
            </w:r>
            <w:r w:rsidRPr="00B348EE">
              <w:rPr>
                <w:b/>
              </w:rPr>
              <w:object w:dxaOrig="240" w:dyaOrig="279" w14:anchorId="0E9E92B2">
                <v:shape id="_x0000_i1282" type="#_x0000_t75" style="width:12pt;height:14.5pt" o:ole="">
                  <v:imagedata r:id="rId453" o:title=""/>
                </v:shape>
                <o:OLEObject Type="Embed" ProgID="Equation.DSMT4" ShapeID="_x0000_i1282" DrawAspect="Content" ObjectID="_1783785213" r:id="rId454"/>
              </w:object>
            </w:r>
            <w:r w:rsidRPr="00B348EE">
              <w:rPr>
                <w:b/>
              </w:rPr>
              <w:t xml:space="preserve">, ta có : </w:t>
            </w:r>
            <w:r w:rsidRPr="00B348EE">
              <w:rPr>
                <w:b/>
              </w:rPr>
              <w:object w:dxaOrig="1280" w:dyaOrig="720" w14:anchorId="746E62F2">
                <v:shape id="_x0000_i1283" type="#_x0000_t75" style="width:63.5pt;height:37pt" o:ole="">
                  <v:imagedata r:id="rId455" o:title=""/>
                </v:shape>
                <o:OLEObject Type="Embed" ProgID="Equation.DSMT4" ShapeID="_x0000_i1283" DrawAspect="Content" ObjectID="_1783785214" r:id="rId456"/>
              </w:object>
            </w:r>
          </w:p>
          <w:p w14:paraId="5903C3C6" w14:textId="77777777" w:rsidR="001546EF" w:rsidRPr="00B348EE" w:rsidRDefault="001546EF" w:rsidP="001546EF">
            <w:pPr>
              <w:widowControl w:val="0"/>
              <w:spacing w:before="60" w:after="60"/>
              <w:jc w:val="both"/>
              <w:rPr>
                <w:b/>
              </w:rPr>
            </w:pPr>
            <w:r w:rsidRPr="00B348EE">
              <w:rPr>
                <w:b/>
              </w:rPr>
              <w:t xml:space="preserve">Giải hệ phương trình: </w:t>
            </w:r>
            <w:r w:rsidRPr="00B348EE">
              <w:rPr>
                <w:b/>
              </w:rPr>
              <w:object w:dxaOrig="1280" w:dyaOrig="720" w14:anchorId="49D6C52A">
                <v:shape id="_x0000_i1284" type="#_x0000_t75" style="width:63.5pt;height:37pt" o:ole="">
                  <v:imagedata r:id="rId455" o:title=""/>
                </v:shape>
                <o:OLEObject Type="Embed" ProgID="Equation.DSMT4" ShapeID="_x0000_i1284" DrawAspect="Content" ObjectID="_1783785215" r:id="rId457"/>
              </w:object>
            </w:r>
            <w:r w:rsidRPr="00B348EE">
              <w:rPr>
                <w:b/>
              </w:rPr>
              <w:t xml:space="preserve"> hay </w:t>
            </w:r>
            <w:r w:rsidRPr="00B348EE">
              <w:rPr>
                <w:b/>
              </w:rPr>
              <w:object w:dxaOrig="2160" w:dyaOrig="840" w14:anchorId="4F56C1C9">
                <v:shape id="_x0000_i1285" type="#_x0000_t75" style="width:109pt;height:43pt" o:ole="">
                  <v:imagedata r:id="rId458" o:title=""/>
                </v:shape>
                <o:OLEObject Type="Embed" ProgID="Equation.DSMT4" ShapeID="_x0000_i1285" DrawAspect="Content" ObjectID="_1783785216" r:id="rId459"/>
              </w:object>
            </w:r>
          </w:p>
          <w:p w14:paraId="007A5A27" w14:textId="77777777" w:rsidR="001546EF" w:rsidRPr="00B348EE" w:rsidRDefault="001546EF" w:rsidP="001546EF">
            <w:pPr>
              <w:widowControl w:val="0"/>
              <w:spacing w:before="60" w:after="60"/>
              <w:jc w:val="both"/>
              <w:rPr>
                <w:b/>
              </w:rPr>
            </w:pPr>
            <w:r w:rsidRPr="00B348EE">
              <w:rPr>
                <w:b/>
              </w:rPr>
              <w:t xml:space="preserve">Nhân hai vế của phương trình </w:t>
            </w:r>
            <w:r w:rsidRPr="00B348EE">
              <w:rPr>
                <w:b/>
              </w:rPr>
              <w:object w:dxaOrig="340" w:dyaOrig="400" w14:anchorId="4E551A94">
                <v:shape id="_x0000_i1286" type="#_x0000_t75" style="width:16.5pt;height:20.5pt" o:ole="">
                  <v:imagedata r:id="rId460" o:title=""/>
                </v:shape>
                <o:OLEObject Type="Embed" ProgID="Equation.DSMT4" ShapeID="_x0000_i1286" DrawAspect="Content" ObjectID="_1783785217" r:id="rId461"/>
              </w:object>
            </w:r>
            <w:r w:rsidRPr="00B348EE">
              <w:rPr>
                <w:b/>
              </w:rPr>
              <w:t xml:space="preserve">với </w:t>
            </w:r>
            <w:r w:rsidRPr="00B348EE">
              <w:rPr>
                <w:b/>
              </w:rPr>
              <w:object w:dxaOrig="200" w:dyaOrig="260" w14:anchorId="31E98273">
                <v:shape id="_x0000_i1287" type="#_x0000_t75" style="width:10pt;height:12pt" o:ole="">
                  <v:imagedata r:id="rId462" o:title=""/>
                </v:shape>
                <o:OLEObject Type="Embed" ProgID="Equation.DSMT4" ShapeID="_x0000_i1287" DrawAspect="Content" ObjectID="_1783785218" r:id="rId463"/>
              </w:object>
            </w:r>
            <w:r w:rsidRPr="00B348EE">
              <w:rPr>
                <w:b/>
              </w:rPr>
              <w:t xml:space="preserve">và nhân hai vế của phương trình </w:t>
            </w:r>
            <w:r w:rsidRPr="00B348EE">
              <w:rPr>
                <w:b/>
              </w:rPr>
              <w:object w:dxaOrig="380" w:dyaOrig="400" w14:anchorId="663E31B8">
                <v:shape id="_x0000_i1288" type="#_x0000_t75" style="width:19pt;height:20.5pt" o:ole="">
                  <v:imagedata r:id="rId464" o:title=""/>
                </v:shape>
                <o:OLEObject Type="Embed" ProgID="Equation.DSMT4" ShapeID="_x0000_i1288" DrawAspect="Content" ObjectID="_1783785219" r:id="rId465"/>
              </w:object>
            </w:r>
            <w:r w:rsidRPr="00B348EE">
              <w:rPr>
                <w:b/>
              </w:rPr>
              <w:t xml:space="preserve">với </w:t>
            </w:r>
            <w:r w:rsidRPr="00B348EE">
              <w:rPr>
                <w:b/>
              </w:rPr>
              <w:object w:dxaOrig="180" w:dyaOrig="279" w14:anchorId="7B0645AB">
                <v:shape id="_x0000_i1289" type="#_x0000_t75" style="width:9.5pt;height:14.5pt" o:ole="">
                  <v:imagedata r:id="rId466" o:title=""/>
                </v:shape>
                <o:OLEObject Type="Embed" ProgID="Equation.DSMT4" ShapeID="_x0000_i1289" DrawAspect="Content" ObjectID="_1783785220" r:id="rId467"/>
              </w:object>
            </w:r>
            <w:r w:rsidRPr="00B348EE">
              <w:rPr>
                <w:b/>
              </w:rPr>
              <w:t xml:space="preserve">, ta được hệ phương trình sau: </w:t>
            </w:r>
            <w:r w:rsidRPr="00B348EE">
              <w:rPr>
                <w:b/>
              </w:rPr>
              <w:object w:dxaOrig="2060" w:dyaOrig="840" w14:anchorId="3AABAB8E">
                <v:shape id="_x0000_i1290" type="#_x0000_t75" style="width:103pt;height:43pt" o:ole="">
                  <v:imagedata r:id="rId468" o:title=""/>
                </v:shape>
                <o:OLEObject Type="Embed" ProgID="Equation.DSMT4" ShapeID="_x0000_i1290" DrawAspect="Content" ObjectID="_1783785221" r:id="rId469"/>
              </w:object>
            </w:r>
          </w:p>
          <w:p w14:paraId="70E127C3" w14:textId="77777777" w:rsidR="001546EF" w:rsidRPr="00B348EE" w:rsidRDefault="001546EF" w:rsidP="001546EF">
            <w:pPr>
              <w:widowControl w:val="0"/>
              <w:spacing w:before="60" w:after="60"/>
              <w:jc w:val="both"/>
              <w:rPr>
                <w:b/>
              </w:rPr>
            </w:pPr>
            <w:r w:rsidRPr="00B348EE">
              <w:rPr>
                <w:b/>
              </w:rPr>
              <w:t xml:space="preserve">Trừ từng vế hai phương trình </w:t>
            </w:r>
            <w:r w:rsidRPr="00B348EE">
              <w:rPr>
                <w:b/>
              </w:rPr>
              <w:object w:dxaOrig="360" w:dyaOrig="400" w14:anchorId="66E138EE">
                <v:shape id="_x0000_i1291" type="#_x0000_t75" style="width:18pt;height:20.5pt" o:ole="">
                  <v:imagedata r:id="rId470" o:title=""/>
                </v:shape>
                <o:OLEObject Type="Embed" ProgID="Equation.DSMT4" ShapeID="_x0000_i1291" DrawAspect="Content" ObjectID="_1783785222" r:id="rId471"/>
              </w:object>
            </w:r>
            <w:r w:rsidRPr="00B348EE">
              <w:rPr>
                <w:b/>
              </w:rPr>
              <w:t xml:space="preserve">và </w:t>
            </w:r>
            <w:r w:rsidRPr="00B348EE">
              <w:rPr>
                <w:b/>
              </w:rPr>
              <w:object w:dxaOrig="380" w:dyaOrig="400" w14:anchorId="6951F433">
                <v:shape id="_x0000_i1292" type="#_x0000_t75" style="width:19pt;height:20.5pt" o:ole="">
                  <v:imagedata r:id="rId472" o:title=""/>
                </v:shape>
                <o:OLEObject Type="Embed" ProgID="Equation.DSMT4" ShapeID="_x0000_i1292" DrawAspect="Content" ObjectID="_1783785223" r:id="rId473"/>
              </w:object>
            </w:r>
            <w:r w:rsidRPr="00B348EE">
              <w:rPr>
                <w:b/>
              </w:rPr>
              <w:t xml:space="preserve">, ta nhận được: </w:t>
            </w:r>
            <w:r w:rsidRPr="00B348EE">
              <w:rPr>
                <w:b/>
              </w:rPr>
              <w:object w:dxaOrig="560" w:dyaOrig="320" w14:anchorId="08123E65">
                <v:shape id="_x0000_i1293" type="#_x0000_t75" style="width:27pt;height:15.5pt" o:ole="">
                  <v:imagedata r:id="rId474" o:title=""/>
                </v:shape>
                <o:OLEObject Type="Embed" ProgID="Equation.DSMT4" ShapeID="_x0000_i1293" DrawAspect="Content" ObjectID="_1783785224" r:id="rId475"/>
              </w:object>
            </w:r>
          </w:p>
          <w:p w14:paraId="08BF5A62" w14:textId="77777777" w:rsidR="001546EF" w:rsidRPr="00B348EE" w:rsidRDefault="001546EF" w:rsidP="001546EF">
            <w:pPr>
              <w:widowControl w:val="0"/>
              <w:spacing w:before="60" w:after="60"/>
              <w:jc w:val="both"/>
              <w:rPr>
                <w:b/>
              </w:rPr>
            </w:pPr>
            <w:r w:rsidRPr="00B348EE">
              <w:rPr>
                <w:b/>
              </w:rPr>
              <w:t xml:space="preserve">Thay </w:t>
            </w:r>
            <w:r w:rsidRPr="00B348EE">
              <w:rPr>
                <w:b/>
              </w:rPr>
              <w:object w:dxaOrig="560" w:dyaOrig="320" w14:anchorId="3EF05174">
                <v:shape id="_x0000_i1294" type="#_x0000_t75" style="width:27pt;height:15.5pt" o:ole="">
                  <v:imagedata r:id="rId476" o:title=""/>
                </v:shape>
                <o:OLEObject Type="Embed" ProgID="Equation.DSMT4" ShapeID="_x0000_i1294" DrawAspect="Content" ObjectID="_1783785225" r:id="rId477"/>
              </w:object>
            </w:r>
            <w:r w:rsidRPr="00B348EE">
              <w:rPr>
                <w:b/>
              </w:rPr>
              <w:t xml:space="preserve"> vào phương trình </w:t>
            </w:r>
            <w:r w:rsidRPr="00B348EE">
              <w:rPr>
                <w:b/>
              </w:rPr>
              <w:object w:dxaOrig="800" w:dyaOrig="320" w14:anchorId="2471A1CA">
                <v:shape id="_x0000_i1295" type="#_x0000_t75" style="width:40pt;height:15.5pt" o:ole="">
                  <v:imagedata r:id="rId478" o:title=""/>
                </v:shape>
                <o:OLEObject Type="Embed" ProgID="Equation.DSMT4" ShapeID="_x0000_i1295" DrawAspect="Content" ObjectID="_1783785226" r:id="rId479"/>
              </w:object>
            </w:r>
            <w:r w:rsidRPr="00B348EE">
              <w:rPr>
                <w:b/>
              </w:rPr>
              <w:t xml:space="preserve">, ta có: </w:t>
            </w:r>
            <w:r w:rsidRPr="00B348EE">
              <w:rPr>
                <w:b/>
              </w:rPr>
              <w:object w:dxaOrig="1480" w:dyaOrig="400" w14:anchorId="36588346">
                <v:shape id="_x0000_i1296" type="#_x0000_t75" style="width:73.5pt;height:20.5pt" o:ole="">
                  <v:imagedata r:id="rId480" o:title=""/>
                </v:shape>
                <o:OLEObject Type="Embed" ProgID="Equation.DSMT4" ShapeID="_x0000_i1296" DrawAspect="Content" ObjectID="_1783785227" r:id="rId481"/>
              </w:object>
            </w:r>
          </w:p>
          <w:p w14:paraId="2FFB07E4" w14:textId="77777777" w:rsidR="001546EF" w:rsidRPr="00B348EE" w:rsidRDefault="001546EF" w:rsidP="001546EF">
            <w:pPr>
              <w:widowControl w:val="0"/>
              <w:spacing w:before="60" w:after="60"/>
              <w:jc w:val="both"/>
              <w:rPr>
                <w:b/>
              </w:rPr>
            </w:pPr>
            <w:r w:rsidRPr="00B348EE">
              <w:rPr>
                <w:b/>
              </w:rPr>
              <w:t xml:space="preserve">Giải phương trình </w:t>
            </w:r>
            <w:r w:rsidRPr="00B348EE">
              <w:rPr>
                <w:b/>
              </w:rPr>
              <w:object w:dxaOrig="360" w:dyaOrig="400" w14:anchorId="7CB0D371">
                <v:shape id="_x0000_i1297" type="#_x0000_t75" style="width:18pt;height:20.5pt" o:ole="">
                  <v:imagedata r:id="rId482" o:title=""/>
                </v:shape>
                <o:OLEObject Type="Embed" ProgID="Equation.DSMT4" ShapeID="_x0000_i1297" DrawAspect="Content" ObjectID="_1783785228" r:id="rId483"/>
              </w:object>
            </w:r>
            <w:r w:rsidRPr="00B348EE">
              <w:rPr>
                <w:b/>
              </w:rPr>
              <w:t xml:space="preserve">:      </w:t>
            </w:r>
            <w:r w:rsidRPr="00B348EE">
              <w:rPr>
                <w:b/>
              </w:rPr>
              <w:object w:dxaOrig="920" w:dyaOrig="320" w14:anchorId="26AC8D0A">
                <v:shape id="_x0000_i1298" type="#_x0000_t75" style="width:46pt;height:15.5pt" o:ole="">
                  <v:imagedata r:id="rId484" o:title=""/>
                </v:shape>
                <o:OLEObject Type="Embed" ProgID="Equation.DSMT4" ShapeID="_x0000_i1298" DrawAspect="Content" ObjectID="_1783785229" r:id="rId485"/>
              </w:object>
            </w:r>
          </w:p>
          <w:p w14:paraId="4C6A88B3" w14:textId="77777777" w:rsidR="001546EF" w:rsidRPr="00B348EE" w:rsidRDefault="001546EF" w:rsidP="001546EF">
            <w:pPr>
              <w:widowControl w:val="0"/>
              <w:spacing w:before="60" w:after="60"/>
              <w:jc w:val="both"/>
              <w:rPr>
                <w:b/>
              </w:rPr>
            </w:pPr>
            <w:r w:rsidRPr="00B348EE">
              <w:rPr>
                <w:b/>
              </w:rPr>
              <w:t xml:space="preserve">                                               </w:t>
            </w:r>
            <w:r w:rsidRPr="00B348EE">
              <w:rPr>
                <w:b/>
              </w:rPr>
              <w:object w:dxaOrig="760" w:dyaOrig="279" w14:anchorId="44AB7D31">
                <v:shape id="_x0000_i1299" type="#_x0000_t75" style="width:38.5pt;height:14.5pt" o:ole="">
                  <v:imagedata r:id="rId486" o:title=""/>
                </v:shape>
                <o:OLEObject Type="Embed" ProgID="Equation.DSMT4" ShapeID="_x0000_i1299" DrawAspect="Content" ObjectID="_1783785230" r:id="rId487"/>
              </w:object>
            </w:r>
          </w:p>
          <w:p w14:paraId="2E0B10D2" w14:textId="77777777" w:rsidR="001546EF" w:rsidRPr="00B348EE" w:rsidRDefault="001546EF" w:rsidP="001546EF">
            <w:pPr>
              <w:widowControl w:val="0"/>
              <w:spacing w:before="60" w:after="60"/>
              <w:jc w:val="both"/>
              <w:rPr>
                <w:b/>
              </w:rPr>
            </w:pPr>
            <w:r w:rsidRPr="00B348EE">
              <w:rPr>
                <w:b/>
              </w:rPr>
              <w:t xml:space="preserve">                                                </w:t>
            </w:r>
            <w:r w:rsidRPr="00B348EE">
              <w:rPr>
                <w:b/>
              </w:rPr>
              <w:object w:dxaOrig="600" w:dyaOrig="279" w14:anchorId="01EEA25D">
                <v:shape id="_x0000_i1300" type="#_x0000_t75" style="width:29.5pt;height:14.5pt" o:ole="">
                  <v:imagedata r:id="rId488" o:title=""/>
                </v:shape>
                <o:OLEObject Type="Embed" ProgID="Equation.DSMT4" ShapeID="_x0000_i1300" DrawAspect="Content" ObjectID="_1783785231" r:id="rId489"/>
              </w:object>
            </w:r>
          </w:p>
          <w:p w14:paraId="7991214D" w14:textId="77777777" w:rsidR="001546EF" w:rsidRPr="00B348EE" w:rsidRDefault="001546EF" w:rsidP="001546EF">
            <w:pPr>
              <w:widowControl w:val="0"/>
              <w:spacing w:before="60" w:after="60"/>
              <w:jc w:val="both"/>
              <w:rPr>
                <w:b/>
              </w:rPr>
            </w:pPr>
            <w:r w:rsidRPr="00B348EE">
              <w:rPr>
                <w:b/>
              </w:rPr>
              <w:t xml:space="preserve">Do đó, hệ phương trình đã cho có nghiệm </w:t>
            </w:r>
            <w:r w:rsidRPr="00B348EE">
              <w:rPr>
                <w:b/>
              </w:rPr>
              <w:object w:dxaOrig="1440" w:dyaOrig="400" w14:anchorId="3AD769EE">
                <v:shape id="_x0000_i1301" type="#_x0000_t75" style="width:1in;height:20.5pt" o:ole="">
                  <v:imagedata r:id="rId490" o:title=""/>
                </v:shape>
                <o:OLEObject Type="Embed" ProgID="Equation.DSMT4" ShapeID="_x0000_i1301" DrawAspect="Content" ObjectID="_1783785232" r:id="rId491"/>
              </w:object>
            </w:r>
            <w:r w:rsidRPr="00B348EE">
              <w:rPr>
                <w:b/>
              </w:rPr>
              <w:t>.</w:t>
            </w:r>
          </w:p>
          <w:p w14:paraId="4FB77F15" w14:textId="77777777" w:rsidR="001546EF" w:rsidRPr="00B348EE" w:rsidRDefault="001546EF" w:rsidP="001546EF">
            <w:pPr>
              <w:widowControl w:val="0"/>
              <w:spacing w:before="60" w:after="60"/>
              <w:jc w:val="both"/>
              <w:rPr>
                <w:b/>
              </w:rPr>
            </w:pPr>
            <w:r w:rsidRPr="00B348EE">
              <w:rPr>
                <w:b/>
              </w:rPr>
              <w:t xml:space="preserve">Vậy ta có phương trình sau cân bằng: </w:t>
            </w:r>
          </w:p>
          <w:p w14:paraId="4D932910" w14:textId="77777777" w:rsidR="001546EF" w:rsidRPr="00B348EE" w:rsidRDefault="001546EF" w:rsidP="001546EF">
            <w:pPr>
              <w:widowControl w:val="0"/>
              <w:spacing w:before="60" w:after="60"/>
              <w:jc w:val="both"/>
              <w:rPr>
                <w:b/>
              </w:rPr>
            </w:pPr>
            <w:r w:rsidRPr="00B348EE">
              <w:rPr>
                <w:b/>
              </w:rPr>
              <w:t xml:space="preserve">        </w:t>
            </w:r>
            <w:r w:rsidRPr="00B348EE">
              <w:rPr>
                <w:b/>
              </w:rPr>
              <w:object w:dxaOrig="2320" w:dyaOrig="360" w14:anchorId="7507A661">
                <v:shape id="_x0000_i1302" type="#_x0000_t75" style="width:116pt;height:18pt" o:ole="">
                  <v:imagedata r:id="rId492" o:title=""/>
                </v:shape>
                <o:OLEObject Type="Embed" ProgID="Equation.DSMT4" ShapeID="_x0000_i1302" DrawAspect="Content" ObjectID="_1783785233" r:id="rId493"/>
              </w:object>
            </w:r>
          </w:p>
        </w:tc>
      </w:tr>
      <w:tr w:rsidR="00B348EE" w:rsidRPr="00B348EE" w14:paraId="41A2395A" w14:textId="77777777" w:rsidTr="001546EF">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56899B78" w14:textId="77777777" w:rsidR="001546EF" w:rsidRPr="00B348EE" w:rsidRDefault="001546EF" w:rsidP="00ED4E2B">
            <w:pPr>
              <w:spacing w:before="60" w:after="60"/>
              <w:jc w:val="both"/>
              <w:rPr>
                <w:b/>
              </w:rPr>
            </w:pPr>
            <w:r w:rsidRPr="00B348EE">
              <w:rPr>
                <w:b/>
              </w:rPr>
              <w:t xml:space="preserve">Ta có thể tìm nghiệm (đúng hoặc gần đúng) của hệ hai phương trình bậc nhất hai ẩnbằng cách sử dụng máy tính cầm tay. Mỗi loại máy tính khác nhau có thể có hệ thống phím, chức năng và cách sử dụng khác nhau. Tuy nhiên, đều có quy tắc chung là phải mở chương trình </w:t>
            </w:r>
            <w:r w:rsidRPr="00B348EE">
              <w:rPr>
                <w:b/>
              </w:rPr>
              <w:lastRenderedPageBreak/>
              <w:t>giải hệ phương trình bậc nhất hai ẩn rồi mới nhập dữ liệu. Chẳng hạn ấn liên tiếp các phím</w:t>
            </w:r>
          </w:p>
          <w:p w14:paraId="781E39C9" w14:textId="77777777" w:rsidR="001546EF" w:rsidRPr="00B348EE" w:rsidRDefault="001546EF" w:rsidP="00ED4E2B">
            <w:pPr>
              <w:spacing w:before="60" w:after="60"/>
              <w:jc w:val="both"/>
              <w:rPr>
                <w:b/>
              </w:rPr>
            </w:pPr>
            <w:r w:rsidRPr="00B348EE">
              <w:rPr>
                <w:b/>
                <w:noProof/>
              </w:rPr>
              <mc:AlternateContent>
                <mc:Choice Requires="wps">
                  <w:drawing>
                    <wp:anchor distT="0" distB="0" distL="114300" distR="114300" simplePos="0" relativeHeight="251725824" behindDoc="0" locked="0" layoutInCell="1" allowOverlap="1" wp14:anchorId="077F1A86" wp14:editId="32293E94">
                      <wp:simplePos x="0" y="0"/>
                      <wp:positionH relativeFrom="column">
                        <wp:posOffset>1247140</wp:posOffset>
                      </wp:positionH>
                      <wp:positionV relativeFrom="paragraph">
                        <wp:posOffset>132715</wp:posOffset>
                      </wp:positionV>
                      <wp:extent cx="276225" cy="285750"/>
                      <wp:effectExtent l="0" t="0" r="28575" b="19050"/>
                      <wp:wrapNone/>
                      <wp:docPr id="60" name="Rounded 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43DFA5A1" w14:textId="77777777" w:rsidR="00ED4E2B" w:rsidRDefault="00ED4E2B" w:rsidP="001546EF">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77F1A86" id="Rounded Rectangle 60" o:spid="_x0000_s1036" style="position:absolute;left:0;text-align:left;margin-left:98.2pt;margin-top:10.45pt;width:21.75pt;height:2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N8ufg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" fillcolor="window" strokecolor="windowText" strokeweight="1pt">
                      <v:stroke joinstyle="miter"/>
                      <v:path arrowok="t"/>
                      <v:textbox>
                        <w:txbxContent>
                          <w:p w14:paraId="43DFA5A1" w14:textId="77777777" w:rsidR="00ED4E2B" w:rsidRDefault="00ED4E2B" w:rsidP="001546EF">
                            <w:pPr>
                              <w:jc w:val="center"/>
                            </w:pPr>
                            <w:r>
                              <w:t>1</w:t>
                            </w:r>
                          </w:p>
                        </w:txbxContent>
                      </v:textbox>
                    </v:roundrect>
                  </w:pict>
                </mc:Fallback>
              </mc:AlternateContent>
            </w:r>
            <w:r w:rsidRPr="00B348EE">
              <w:rPr>
                <w:b/>
                <w:noProof/>
              </w:rPr>
              <mc:AlternateContent>
                <mc:Choice Requires="wps">
                  <w:drawing>
                    <wp:anchor distT="0" distB="0" distL="114300" distR="114300" simplePos="0" relativeHeight="251724800" behindDoc="0" locked="0" layoutInCell="1" allowOverlap="1" wp14:anchorId="73527A92" wp14:editId="3E3525D4">
                      <wp:simplePos x="0" y="0"/>
                      <wp:positionH relativeFrom="column">
                        <wp:posOffset>875665</wp:posOffset>
                      </wp:positionH>
                      <wp:positionV relativeFrom="paragraph">
                        <wp:posOffset>133350</wp:posOffset>
                      </wp:positionV>
                      <wp:extent cx="295275" cy="276225"/>
                      <wp:effectExtent l="0" t="0" r="28575" b="28575"/>
                      <wp:wrapNone/>
                      <wp:docPr id="61" name="Rounded 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5275" cy="2762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5E1DAD7" w14:textId="77777777" w:rsidR="00ED4E2B" w:rsidRDefault="00ED4E2B" w:rsidP="001546EF">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527A92" id="Rounded Rectangle 61" o:spid="_x0000_s1037" style="position:absolute;left:0;text-align:left;margin-left:68.95pt;margin-top:10.5pt;width:23.25pt;height:21.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" fillcolor="window" strokecolor="windowText" strokeweight="1pt">
                      <v:stroke joinstyle="miter"/>
                      <v:path arrowok="t"/>
                      <v:textbox>
                        <w:txbxContent>
                          <w:p w14:paraId="75E1DAD7" w14:textId="77777777" w:rsidR="00ED4E2B" w:rsidRDefault="00ED4E2B" w:rsidP="001546EF">
                            <w:pPr>
                              <w:jc w:val="center"/>
                            </w:pPr>
                            <w:r>
                              <w:t>5</w:t>
                            </w:r>
                          </w:p>
                        </w:txbxContent>
                      </v:textbox>
                    </v:roundrect>
                  </w:pict>
                </mc:Fallback>
              </mc:AlternateContent>
            </w:r>
            <w:r w:rsidRPr="00B348EE">
              <w:rPr>
                <w:b/>
                <w:noProof/>
              </w:rPr>
              <mc:AlternateContent>
                <mc:Choice Requires="wps">
                  <w:drawing>
                    <wp:anchor distT="0" distB="0" distL="114300" distR="114300" simplePos="0" relativeHeight="251723776" behindDoc="0" locked="0" layoutInCell="1" allowOverlap="1" wp14:anchorId="17F91A59" wp14:editId="4A748420">
                      <wp:simplePos x="0" y="0"/>
                      <wp:positionH relativeFrom="column">
                        <wp:posOffset>104140</wp:posOffset>
                      </wp:positionH>
                      <wp:positionV relativeFrom="paragraph">
                        <wp:posOffset>123190</wp:posOffset>
                      </wp:positionV>
                      <wp:extent cx="676275" cy="285750"/>
                      <wp:effectExtent l="0" t="0" r="28575" b="19050"/>
                      <wp:wrapNone/>
                      <wp:docPr id="62" name="Rounded 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627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49563A3" w14:textId="77777777" w:rsidR="00ED4E2B" w:rsidRDefault="00ED4E2B" w:rsidP="001546EF">
                                  <w:pPr>
                                    <w:jc w:val="center"/>
                                  </w:pPr>
                                  <w:r>
                                    <w:t>MO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7F91A59" id="Rounded Rectangle 62" o:spid="_x0000_s1038" style="position:absolute;left:0;text-align:left;margin-left:8.2pt;margin-top:9.7pt;width:53.25pt;height:2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Nj1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" fillcolor="window" strokecolor="windowText" strokeweight="1pt">
                      <v:stroke joinstyle="miter"/>
                      <v:path arrowok="t"/>
                      <v:textbox>
                        <w:txbxContent>
                          <w:p w14:paraId="749563A3" w14:textId="77777777" w:rsidR="00ED4E2B" w:rsidRDefault="00ED4E2B" w:rsidP="001546EF">
                            <w:pPr>
                              <w:jc w:val="center"/>
                            </w:pPr>
                            <w:r>
                              <w:t>MODE</w:t>
                            </w:r>
                          </w:p>
                        </w:txbxContent>
                      </v:textbox>
                    </v:roundrect>
                  </w:pict>
                </mc:Fallback>
              </mc:AlternateContent>
            </w:r>
          </w:p>
          <w:p w14:paraId="3A9BC324" w14:textId="77777777" w:rsidR="001546EF" w:rsidRPr="00B348EE" w:rsidRDefault="001546EF" w:rsidP="00ED4E2B">
            <w:pPr>
              <w:spacing w:before="60" w:after="60"/>
              <w:jc w:val="both"/>
              <w:rPr>
                <w:b/>
              </w:rPr>
            </w:pPr>
            <w:r w:rsidRPr="00B348EE">
              <w:rPr>
                <w:b/>
              </w:rPr>
              <w:t xml:space="preserve">                                         .</w:t>
            </w:r>
          </w:p>
          <w:p w14:paraId="0499FDF2" w14:textId="77777777" w:rsidR="001546EF" w:rsidRPr="00B348EE" w:rsidRDefault="001546EF" w:rsidP="00ED4E2B">
            <w:pPr>
              <w:spacing w:before="60" w:after="60"/>
              <w:jc w:val="both"/>
              <w:rPr>
                <w:b/>
              </w:rPr>
            </w:pPr>
            <w:r w:rsidRPr="00B348EE">
              <w:rPr>
                <w:b/>
              </w:rPr>
              <w:t xml:space="preserve">Ví dụ 8: Sử dụng máy tính cầm tay để tìm nghiệm của hệ phương trình: </w:t>
            </w:r>
            <w:r w:rsidRPr="00B348EE">
              <w:rPr>
                <w:b/>
              </w:rPr>
              <w:object w:dxaOrig="1420" w:dyaOrig="720" w14:anchorId="4186BCB1">
                <v:shape id="_x0000_i1303" type="#_x0000_t75" style="width:71.5pt;height:37pt" o:ole="">
                  <v:imagedata r:id="rId494" o:title=""/>
                </v:shape>
                <o:OLEObject Type="Embed" ProgID="Equation.DSMT4" ShapeID="_x0000_i1303" DrawAspect="Content" ObjectID="_1783785234" r:id="rId495"/>
              </w:objec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22AFD36E" w14:textId="77777777" w:rsidR="001546EF" w:rsidRPr="00B348EE" w:rsidRDefault="001546EF" w:rsidP="001546EF">
            <w:pPr>
              <w:widowControl w:val="0"/>
              <w:spacing w:before="60" w:after="60"/>
              <w:jc w:val="both"/>
              <w:rPr>
                <w:b/>
              </w:rPr>
            </w:pPr>
            <w:r w:rsidRPr="00B348EE">
              <w:rPr>
                <w:b/>
              </w:rPr>
              <w:lastRenderedPageBreak/>
              <w:t>III. Sử dụng máy tính cầm tay để tìm nghiệm của hệ hai phương trình bậc nhất hai ẩn.</w:t>
            </w:r>
          </w:p>
          <w:p w14:paraId="4E4EE45F" w14:textId="77777777" w:rsidR="001546EF" w:rsidRPr="00B348EE" w:rsidRDefault="001546EF" w:rsidP="001546EF">
            <w:pPr>
              <w:widowControl w:val="0"/>
              <w:spacing w:before="60" w:after="60"/>
              <w:jc w:val="both"/>
              <w:rPr>
                <w:b/>
              </w:rPr>
            </w:pPr>
            <w:r w:rsidRPr="00B348EE">
              <w:rPr>
                <w:b/>
              </w:rPr>
              <w:t xml:space="preserve">Ví dụ 8 : Sử dụng máy tính cầm tay để tìm nghiệm của hệ phương trình: </w:t>
            </w:r>
            <w:r w:rsidRPr="00B348EE">
              <w:rPr>
                <w:b/>
              </w:rPr>
              <w:object w:dxaOrig="1420" w:dyaOrig="720" w14:anchorId="6901AA0A">
                <v:shape id="_x0000_i1304" type="#_x0000_t75" style="width:71.5pt;height:37pt" o:ole="">
                  <v:imagedata r:id="rId494" o:title=""/>
                </v:shape>
                <o:OLEObject Type="Embed" ProgID="Equation.DSMT4" ShapeID="_x0000_i1304" DrawAspect="Content" ObjectID="_1783785235" r:id="rId496"/>
              </w:object>
            </w:r>
          </w:p>
          <w:p w14:paraId="439C004E" w14:textId="77777777" w:rsidR="001546EF" w:rsidRPr="00B348EE" w:rsidRDefault="001546EF" w:rsidP="001546EF">
            <w:pPr>
              <w:widowControl w:val="0"/>
              <w:spacing w:before="60" w:after="60"/>
              <w:jc w:val="both"/>
              <w:rPr>
                <w:b/>
              </w:rPr>
            </w:pPr>
            <w:r w:rsidRPr="00B348EE">
              <w:rPr>
                <w:b/>
              </w:rPr>
              <w:lastRenderedPageBreak/>
              <w:t>Giải</w:t>
            </w:r>
          </w:p>
          <w:p w14:paraId="52C48A79" w14:textId="77777777" w:rsidR="001546EF" w:rsidRPr="00B348EE" w:rsidRDefault="001546EF" w:rsidP="001546EF">
            <w:pPr>
              <w:widowControl w:val="0"/>
              <w:spacing w:before="60" w:after="60"/>
              <w:jc w:val="both"/>
              <w:rPr>
                <w:b/>
              </w:rPr>
            </w:pPr>
            <w:r w:rsidRPr="00B348EE">
              <w:rPr>
                <w:b/>
              </w:rPr>
              <w:t>Sử dụng loại máy tính phù hợp, ấn liên tiếp các phím:</w:t>
            </w:r>
          </w:p>
          <w:p w14:paraId="59013180" w14:textId="77777777" w:rsidR="001546EF" w:rsidRPr="00B348EE" w:rsidRDefault="001546EF" w:rsidP="001546EF">
            <w:pPr>
              <w:widowControl w:val="0"/>
              <w:spacing w:before="60" w:after="60"/>
              <w:jc w:val="both"/>
              <w:rPr>
                <w:b/>
              </w:rPr>
            </w:pPr>
            <w:r w:rsidRPr="00B348EE">
              <w:rPr>
                <w:b/>
                <w:noProof/>
              </w:rPr>
              <mc:AlternateContent>
                <mc:Choice Requires="wps">
                  <w:drawing>
                    <wp:anchor distT="0" distB="0" distL="114300" distR="114300" simplePos="0" relativeHeight="251732992" behindDoc="0" locked="0" layoutInCell="1" allowOverlap="1" wp14:anchorId="72FD9783" wp14:editId="05AA7F45">
                      <wp:simplePos x="0" y="0"/>
                      <wp:positionH relativeFrom="column">
                        <wp:posOffset>2498725</wp:posOffset>
                      </wp:positionH>
                      <wp:positionV relativeFrom="paragraph">
                        <wp:posOffset>16510</wp:posOffset>
                      </wp:positionV>
                      <wp:extent cx="276225" cy="285750"/>
                      <wp:effectExtent l="0" t="0" r="28575" b="19050"/>
                      <wp:wrapNone/>
                      <wp:docPr id="63" name="Rounded 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221C5608" w14:textId="77777777" w:rsidR="00ED4E2B" w:rsidRDefault="00ED4E2B" w:rsidP="001546EF">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FD9783" id="Rounded Rectangle 63" o:spid="_x0000_s1039" style="position:absolute;left:0;text-align:left;margin-left:196.75pt;margin-top:1.3pt;width:21.75pt;height:2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" fillcolor="window" strokecolor="windowText" strokeweight="1pt">
                      <v:stroke joinstyle="miter"/>
                      <v:path arrowok="t"/>
                      <v:textbox>
                        <w:txbxContent>
                          <w:p w14:paraId="221C5608" w14:textId="77777777" w:rsidR="00ED4E2B" w:rsidRDefault="00ED4E2B" w:rsidP="001546EF">
                            <w:pPr>
                              <w:jc w:val="center"/>
                            </w:pPr>
                            <w:r>
                              <w:t>3</w:t>
                            </w:r>
                          </w:p>
                        </w:txbxContent>
                      </v:textbox>
                    </v:roundrect>
                  </w:pict>
                </mc:Fallback>
              </mc:AlternateContent>
            </w:r>
            <w:r w:rsidRPr="00B348EE">
              <w:rPr>
                <w:b/>
                <w:noProof/>
              </w:rPr>
              <mc:AlternateContent>
                <mc:Choice Requires="wps">
                  <w:drawing>
                    <wp:anchor distT="0" distB="0" distL="114300" distR="114300" simplePos="0" relativeHeight="251731968" behindDoc="0" locked="0" layoutInCell="1" allowOverlap="1" wp14:anchorId="78E12526" wp14:editId="705B0DA6">
                      <wp:simplePos x="0" y="0"/>
                      <wp:positionH relativeFrom="column">
                        <wp:posOffset>2127250</wp:posOffset>
                      </wp:positionH>
                      <wp:positionV relativeFrom="paragraph">
                        <wp:posOffset>16510</wp:posOffset>
                      </wp:positionV>
                      <wp:extent cx="276225" cy="285750"/>
                      <wp:effectExtent l="0" t="0" r="28575" b="19050"/>
                      <wp:wrapNone/>
                      <wp:docPr id="1649638784" name="Rounded Rectangle 16496387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624AD8BF" w14:textId="77777777" w:rsidR="00ED4E2B" w:rsidRDefault="00ED4E2B" w:rsidP="001546E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8E12526" id="Rounded Rectangle 1649638784" o:spid="_x0000_s1040" style="position:absolute;left:0;text-align:left;margin-left:167.5pt;margin-top:1.3pt;width:21.75pt;height:2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" fillcolor="window" strokecolor="windowText" strokeweight="1pt">
                      <v:stroke joinstyle="miter"/>
                      <v:path arrowok="t"/>
                      <v:textbox>
                        <w:txbxContent>
                          <w:p w14:paraId="624AD8BF" w14:textId="77777777" w:rsidR="00ED4E2B" w:rsidRDefault="00ED4E2B" w:rsidP="001546EF">
                            <w:pPr>
                              <w:jc w:val="center"/>
                            </w:pPr>
                            <w:r>
                              <w:t>-</w:t>
                            </w:r>
                          </w:p>
                        </w:txbxContent>
                      </v:textbox>
                    </v:roundrect>
                  </w:pict>
                </mc:Fallback>
              </mc:AlternateContent>
            </w:r>
            <w:r w:rsidRPr="00B348EE">
              <w:rPr>
                <w:b/>
                <w:noProof/>
              </w:rPr>
              <mc:AlternateContent>
                <mc:Choice Requires="wps">
                  <w:drawing>
                    <wp:anchor distT="0" distB="0" distL="114300" distR="114300" simplePos="0" relativeHeight="251730944" behindDoc="0" locked="0" layoutInCell="1" allowOverlap="1" wp14:anchorId="70279A67" wp14:editId="3A5B606C">
                      <wp:simplePos x="0" y="0"/>
                      <wp:positionH relativeFrom="column">
                        <wp:posOffset>1774825</wp:posOffset>
                      </wp:positionH>
                      <wp:positionV relativeFrom="paragraph">
                        <wp:posOffset>16510</wp:posOffset>
                      </wp:positionV>
                      <wp:extent cx="276225" cy="285750"/>
                      <wp:effectExtent l="0" t="0" r="28575" b="19050"/>
                      <wp:wrapNone/>
                      <wp:docPr id="1649638785" name="Rounded Rectangle 16496387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B742069" w14:textId="77777777" w:rsidR="00ED4E2B" w:rsidRDefault="00ED4E2B" w:rsidP="001546E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0279A67" id="Rounded Rectangle 1649638785" o:spid="_x0000_s1041" style="position:absolute;left:0;text-align:left;margin-left:139.75pt;margin-top:1.3pt;width:21.75pt;height:2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6X5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" fillcolor="window" strokecolor="windowText" strokeweight="1pt">
                      <v:stroke joinstyle="miter"/>
                      <v:path arrowok="t"/>
                      <v:textbox>
                        <w:txbxContent>
                          <w:p w14:paraId="3B742069" w14:textId="77777777" w:rsidR="00ED4E2B" w:rsidRDefault="00ED4E2B" w:rsidP="001546EF">
                            <w:pPr>
                              <w:jc w:val="center"/>
                            </w:pPr>
                            <w:r>
                              <w:t>=</w:t>
                            </w:r>
                          </w:p>
                        </w:txbxContent>
                      </v:textbox>
                    </v:roundrect>
                  </w:pict>
                </mc:Fallback>
              </mc:AlternateContent>
            </w:r>
            <w:r w:rsidRPr="00B348EE">
              <w:rPr>
                <w:b/>
                <w:noProof/>
              </w:rPr>
              <mc:AlternateContent>
                <mc:Choice Requires="wps">
                  <w:drawing>
                    <wp:anchor distT="0" distB="0" distL="114300" distR="114300" simplePos="0" relativeHeight="251729920" behindDoc="0" locked="0" layoutInCell="1" allowOverlap="1" wp14:anchorId="5E8EE493" wp14:editId="2AE3D756">
                      <wp:simplePos x="0" y="0"/>
                      <wp:positionH relativeFrom="column">
                        <wp:posOffset>1431925</wp:posOffset>
                      </wp:positionH>
                      <wp:positionV relativeFrom="paragraph">
                        <wp:posOffset>6985</wp:posOffset>
                      </wp:positionV>
                      <wp:extent cx="276225" cy="285750"/>
                      <wp:effectExtent l="0" t="0" r="28575" b="19050"/>
                      <wp:wrapNone/>
                      <wp:docPr id="1649638786" name="Rounded Rectangle 16496387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A9CEBF1" w14:textId="77777777" w:rsidR="00ED4E2B" w:rsidRDefault="00ED4E2B" w:rsidP="001546EF">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8EE493" id="Rounded Rectangle 1649638786" o:spid="_x0000_s1042" style="position:absolute;left:0;text-align:left;margin-left:112.75pt;margin-top:.55pt;width:21.75pt;height:2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oy0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" fillcolor="window" strokecolor="windowText" strokeweight="1pt">
                      <v:stroke joinstyle="miter"/>
                      <v:path arrowok="t"/>
                      <v:textbox>
                        <w:txbxContent>
                          <w:p w14:paraId="7A9CEBF1" w14:textId="77777777" w:rsidR="00ED4E2B" w:rsidRDefault="00ED4E2B" w:rsidP="001546EF">
                            <w:pPr>
                              <w:jc w:val="center"/>
                            </w:pPr>
                            <w:r>
                              <w:t>1</w:t>
                            </w:r>
                          </w:p>
                        </w:txbxContent>
                      </v:textbox>
                    </v:roundrect>
                  </w:pict>
                </mc:Fallback>
              </mc:AlternateContent>
            </w:r>
            <w:r w:rsidRPr="00B348EE">
              <w:rPr>
                <w:b/>
                <w:noProof/>
              </w:rPr>
              <mc:AlternateContent>
                <mc:Choice Requires="wps">
                  <w:drawing>
                    <wp:anchor distT="0" distB="0" distL="114300" distR="114300" simplePos="0" relativeHeight="251728896" behindDoc="0" locked="0" layoutInCell="1" allowOverlap="1" wp14:anchorId="01C8C25B" wp14:editId="0DD4D4CF">
                      <wp:simplePos x="0" y="0"/>
                      <wp:positionH relativeFrom="column">
                        <wp:posOffset>1079500</wp:posOffset>
                      </wp:positionH>
                      <wp:positionV relativeFrom="paragraph">
                        <wp:posOffset>6985</wp:posOffset>
                      </wp:positionV>
                      <wp:extent cx="276225" cy="285750"/>
                      <wp:effectExtent l="0" t="0" r="28575" b="19050"/>
                      <wp:wrapNone/>
                      <wp:docPr id="1649638787" name="Rounded Rectangle 16496387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A3C4746" w14:textId="77777777" w:rsidR="00ED4E2B" w:rsidRDefault="00ED4E2B" w:rsidP="001546EF">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1C8C25B" id="Rounded Rectangle 1649638787" o:spid="_x0000_s1043" style="position:absolute;left:0;text-align:left;margin-left:85pt;margin-top:.55pt;width:21.75pt;height:2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EQ5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" fillcolor="window" strokecolor="windowText" strokeweight="1pt">
                      <v:stroke joinstyle="miter"/>
                      <v:path arrowok="t"/>
                      <v:textbox>
                        <w:txbxContent>
                          <w:p w14:paraId="3A3C4746" w14:textId="77777777" w:rsidR="00ED4E2B" w:rsidRDefault="00ED4E2B" w:rsidP="001546EF">
                            <w:pPr>
                              <w:jc w:val="center"/>
                            </w:pPr>
                            <w:r>
                              <w:t>1</w:t>
                            </w:r>
                          </w:p>
                        </w:txbxContent>
                      </v:textbox>
                    </v:roundrect>
                  </w:pict>
                </mc:Fallback>
              </mc:AlternateContent>
            </w:r>
            <w:r w:rsidRPr="00B348EE">
              <w:rPr>
                <w:b/>
                <w:noProof/>
              </w:rPr>
              <mc:AlternateContent>
                <mc:Choice Requires="wps">
                  <w:drawing>
                    <wp:anchor distT="0" distB="0" distL="114300" distR="114300" simplePos="0" relativeHeight="251727872" behindDoc="0" locked="0" layoutInCell="1" allowOverlap="1" wp14:anchorId="38F4C213" wp14:editId="20C61837">
                      <wp:simplePos x="0" y="0"/>
                      <wp:positionH relativeFrom="column">
                        <wp:posOffset>727075</wp:posOffset>
                      </wp:positionH>
                      <wp:positionV relativeFrom="paragraph">
                        <wp:posOffset>-2540</wp:posOffset>
                      </wp:positionV>
                      <wp:extent cx="295275" cy="276225"/>
                      <wp:effectExtent l="0" t="0" r="28575" b="28575"/>
                      <wp:wrapNone/>
                      <wp:docPr id="1649638788" name="Rounded Rectangle 16496387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5275" cy="2762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C5D0130" w14:textId="77777777" w:rsidR="00ED4E2B" w:rsidRDefault="00ED4E2B" w:rsidP="001546EF">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F4C213" id="Rounded Rectangle 1649638788" o:spid="_x0000_s1044" style="position:absolute;left:0;text-align:left;margin-left:57.25pt;margin-top:-.2pt;width:23.25pt;height:21.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" fillcolor="window" strokecolor="windowText" strokeweight="1pt">
                      <v:stroke joinstyle="miter"/>
                      <v:path arrowok="t"/>
                      <v:textbox>
                        <w:txbxContent>
                          <w:p w14:paraId="1C5D0130" w14:textId="77777777" w:rsidR="00ED4E2B" w:rsidRDefault="00ED4E2B" w:rsidP="001546EF">
                            <w:pPr>
                              <w:jc w:val="center"/>
                            </w:pPr>
                            <w:r>
                              <w:t>5</w:t>
                            </w:r>
                          </w:p>
                        </w:txbxContent>
                      </v:textbox>
                    </v:roundrect>
                  </w:pict>
                </mc:Fallback>
              </mc:AlternateContent>
            </w:r>
            <w:r w:rsidRPr="00B348EE">
              <w:rPr>
                <w:b/>
                <w:noProof/>
              </w:rPr>
              <mc:AlternateContent>
                <mc:Choice Requires="wps">
                  <w:drawing>
                    <wp:anchor distT="0" distB="0" distL="114300" distR="114300" simplePos="0" relativeHeight="251726848" behindDoc="0" locked="0" layoutInCell="1" allowOverlap="1" wp14:anchorId="6A9BAA21" wp14:editId="70DA9E02">
                      <wp:simplePos x="0" y="0"/>
                      <wp:positionH relativeFrom="column">
                        <wp:posOffset>-6350</wp:posOffset>
                      </wp:positionH>
                      <wp:positionV relativeFrom="paragraph">
                        <wp:posOffset>-2540</wp:posOffset>
                      </wp:positionV>
                      <wp:extent cx="676275" cy="285750"/>
                      <wp:effectExtent l="0" t="0" r="28575" b="19050"/>
                      <wp:wrapNone/>
                      <wp:docPr id="1649638789" name="Rounded Rectangle 16496387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627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7099162" w14:textId="77777777" w:rsidR="00ED4E2B" w:rsidRDefault="00ED4E2B" w:rsidP="001546EF">
                                  <w:pPr>
                                    <w:jc w:val="center"/>
                                  </w:pPr>
                                  <w:r>
                                    <w:t>MO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9BAA21" id="Rounded Rectangle 1649638789" o:spid="_x0000_s1045" style="position:absolute;left:0;text-align:left;margin-left:-.5pt;margin-top:-.2pt;width:53.25pt;height:2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" fillcolor="window" strokecolor="windowText" strokeweight="1pt">
                      <v:stroke joinstyle="miter"/>
                      <v:path arrowok="t"/>
                      <v:textbox>
                        <w:txbxContent>
                          <w:p w14:paraId="17099162" w14:textId="77777777" w:rsidR="00ED4E2B" w:rsidRDefault="00ED4E2B" w:rsidP="001546EF">
                            <w:pPr>
                              <w:jc w:val="center"/>
                            </w:pPr>
                            <w:r>
                              <w:t>MODE</w:t>
                            </w:r>
                          </w:p>
                        </w:txbxContent>
                      </v:textbox>
                    </v:roundrect>
                  </w:pict>
                </mc:Fallback>
              </mc:AlternateContent>
            </w:r>
            <w:r w:rsidRPr="00B348EE">
              <w:rPr>
                <w:b/>
              </w:rPr>
              <w:t xml:space="preserve">   </w:t>
            </w:r>
          </w:p>
          <w:p w14:paraId="1DD4EAC5" w14:textId="77777777" w:rsidR="001546EF" w:rsidRPr="00B348EE" w:rsidRDefault="001546EF" w:rsidP="001546EF">
            <w:pPr>
              <w:widowControl w:val="0"/>
              <w:spacing w:before="60" w:after="60"/>
              <w:jc w:val="both"/>
              <w:rPr>
                <w:b/>
              </w:rPr>
            </w:pPr>
            <w:r w:rsidRPr="00B348EE">
              <w:rPr>
                <w:b/>
                <w:noProof/>
              </w:rPr>
              <mc:AlternateContent>
                <mc:Choice Requires="wps">
                  <w:drawing>
                    <wp:anchor distT="0" distB="0" distL="114300" distR="114300" simplePos="0" relativeHeight="251742208" behindDoc="0" locked="0" layoutInCell="1" allowOverlap="1" wp14:anchorId="0DECB3C2" wp14:editId="4CB8C4DC">
                      <wp:simplePos x="0" y="0"/>
                      <wp:positionH relativeFrom="column">
                        <wp:posOffset>2745740</wp:posOffset>
                      </wp:positionH>
                      <wp:positionV relativeFrom="paragraph">
                        <wp:posOffset>195580</wp:posOffset>
                      </wp:positionV>
                      <wp:extent cx="276225" cy="285750"/>
                      <wp:effectExtent l="0" t="0" r="28575" b="19050"/>
                      <wp:wrapNone/>
                      <wp:docPr id="1649638790" name="Rounded Rectangle 16496387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5D527DC2" w14:textId="77777777" w:rsidR="00ED4E2B" w:rsidRDefault="00ED4E2B" w:rsidP="001546EF">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DECB3C2" id="Rounded Rectangle 1649638790" o:spid="_x0000_s1046" style="position:absolute;left:0;text-align:left;margin-left:216.2pt;margin-top:15.4pt;width:21.75pt;height:2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Jmffg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" fillcolor="window" strokecolor="windowText" strokeweight="1pt">
                      <v:stroke joinstyle="miter"/>
                      <v:path arrowok="t"/>
                      <v:textbox>
                        <w:txbxContent>
                          <w:p w14:paraId="5D527DC2" w14:textId="77777777" w:rsidR="00ED4E2B" w:rsidRDefault="00ED4E2B" w:rsidP="001546EF">
                            <w:pPr>
                              <w:jc w:val="center"/>
                            </w:pPr>
                            <w:r>
                              <w:t>1</w:t>
                            </w:r>
                          </w:p>
                        </w:txbxContent>
                      </v:textbox>
                    </v:roundrect>
                  </w:pict>
                </mc:Fallback>
              </mc:AlternateContent>
            </w:r>
          </w:p>
          <w:p w14:paraId="0C3F574B" w14:textId="77777777" w:rsidR="001546EF" w:rsidRPr="00B348EE" w:rsidRDefault="001546EF" w:rsidP="001546EF">
            <w:pPr>
              <w:widowControl w:val="0"/>
              <w:spacing w:before="60" w:after="60"/>
              <w:jc w:val="both"/>
              <w:rPr>
                <w:b/>
              </w:rPr>
            </w:pPr>
            <w:r w:rsidRPr="00B348EE">
              <w:rPr>
                <w:b/>
                <w:noProof/>
              </w:rPr>
              <mc:AlternateContent>
                <mc:Choice Requires="wps">
                  <w:drawing>
                    <wp:anchor distT="0" distB="0" distL="114300" distR="114300" simplePos="0" relativeHeight="251737088" behindDoc="0" locked="0" layoutInCell="1" allowOverlap="1" wp14:anchorId="67650C47" wp14:editId="2A94F043">
                      <wp:simplePos x="0" y="0"/>
                      <wp:positionH relativeFrom="column">
                        <wp:posOffset>1024890</wp:posOffset>
                      </wp:positionH>
                      <wp:positionV relativeFrom="paragraph">
                        <wp:posOffset>18415</wp:posOffset>
                      </wp:positionV>
                      <wp:extent cx="285750" cy="285750"/>
                      <wp:effectExtent l="0" t="0" r="19050" b="19050"/>
                      <wp:wrapNone/>
                      <wp:docPr id="1649638791" name="Rounded Rectangle 16496387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25D56325" w14:textId="77777777" w:rsidR="00ED4E2B" w:rsidRDefault="00ED4E2B" w:rsidP="001546E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7650C47" id="Rounded Rectangle 1649638791" o:spid="_x0000_s1047" style="position:absolute;left:0;text-align:left;margin-left:80.7pt;margin-top:1.45pt;width:22.5pt;height:2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" fillcolor="window" strokecolor="windowText" strokeweight="1pt">
                      <v:stroke joinstyle="miter"/>
                      <v:path arrowok="t"/>
                      <v:textbox>
                        <w:txbxContent>
                          <w:p w14:paraId="25D56325" w14:textId="77777777" w:rsidR="00ED4E2B" w:rsidRDefault="00ED4E2B" w:rsidP="001546EF">
                            <w:pPr>
                              <w:jc w:val="center"/>
                            </w:pPr>
                            <w:r>
                              <w:t>-</w:t>
                            </w:r>
                          </w:p>
                        </w:txbxContent>
                      </v:textbox>
                    </v:roundrect>
                  </w:pict>
                </mc:Fallback>
              </mc:AlternateContent>
            </w:r>
            <w:r w:rsidRPr="00B348EE">
              <w:rPr>
                <w:b/>
                <w:noProof/>
              </w:rPr>
              <mc:AlternateContent>
                <mc:Choice Requires="wps">
                  <w:drawing>
                    <wp:anchor distT="0" distB="0" distL="114300" distR="114300" simplePos="0" relativeHeight="251734016" behindDoc="0" locked="0" layoutInCell="1" allowOverlap="1" wp14:anchorId="2ED20678" wp14:editId="4A4EF20D">
                      <wp:simplePos x="0" y="0"/>
                      <wp:positionH relativeFrom="column">
                        <wp:posOffset>-6350</wp:posOffset>
                      </wp:positionH>
                      <wp:positionV relativeFrom="paragraph">
                        <wp:posOffset>26670</wp:posOffset>
                      </wp:positionV>
                      <wp:extent cx="276225" cy="285750"/>
                      <wp:effectExtent l="0" t="0" r="28575" b="19050"/>
                      <wp:wrapNone/>
                      <wp:docPr id="1649638792" name="Rounded Rectangle 16496387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45779E12" w14:textId="77777777" w:rsidR="00ED4E2B" w:rsidRDefault="00ED4E2B" w:rsidP="001546EF">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ED20678" id="Rounded Rectangle 1649638792" o:spid="_x0000_s1048" style="position:absolute;left:0;text-align:left;margin-left:-.5pt;margin-top:2.1pt;width:21.75pt;height:2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3hf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" fillcolor="window" strokecolor="windowText" strokeweight="1pt">
                      <v:stroke joinstyle="miter"/>
                      <v:path arrowok="t"/>
                      <v:textbox>
                        <w:txbxContent>
                          <w:p w14:paraId="45779E12" w14:textId="77777777" w:rsidR="00ED4E2B" w:rsidRDefault="00ED4E2B" w:rsidP="001546EF">
                            <w:pPr>
                              <w:jc w:val="center"/>
                            </w:pPr>
                            <w:r>
                              <w:t>=</w:t>
                            </w:r>
                          </w:p>
                        </w:txbxContent>
                      </v:textbox>
                    </v:roundrect>
                  </w:pict>
                </mc:Fallback>
              </mc:AlternateContent>
            </w:r>
            <w:r w:rsidRPr="00B348EE">
              <w:rPr>
                <w:b/>
                <w:noProof/>
              </w:rPr>
              <mc:AlternateContent>
                <mc:Choice Requires="wps">
                  <w:drawing>
                    <wp:anchor distT="0" distB="0" distL="114300" distR="114300" simplePos="0" relativeHeight="251741184" behindDoc="0" locked="0" layoutInCell="1" allowOverlap="1" wp14:anchorId="51A8A900" wp14:editId="4E683B64">
                      <wp:simplePos x="0" y="0"/>
                      <wp:positionH relativeFrom="column">
                        <wp:posOffset>2402840</wp:posOffset>
                      </wp:positionH>
                      <wp:positionV relativeFrom="paragraph">
                        <wp:posOffset>3810</wp:posOffset>
                      </wp:positionV>
                      <wp:extent cx="276225" cy="285750"/>
                      <wp:effectExtent l="0" t="0" r="28575" b="19050"/>
                      <wp:wrapNone/>
                      <wp:docPr id="1649638793" name="Rounded Rectangle 16496387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DC66621" w14:textId="77777777" w:rsidR="00ED4E2B" w:rsidRDefault="00ED4E2B" w:rsidP="001546EF">
                                  <w:pPr>
                                    <w:jc w:val="center"/>
                                  </w:pPr>
                                  <w:r>
                                    <w:t>=</w:t>
                                  </w:r>
                                  <w:r w:rsidRPr="005764D6">
                                    <w:rPr>
                                      <w:noProof/>
                                      <w:lang w:eastAsia="en-US"/>
                                    </w:rPr>
                                    <w:drawing>
                                      <wp:inline distT="0" distB="0" distL="0" distR="0" wp14:anchorId="6B464FD3" wp14:editId="03715096">
                                        <wp:extent cx="57150" cy="57150"/>
                                        <wp:effectExtent l="0" t="0" r="0" b="0"/>
                                        <wp:docPr id="1649638802" name="Picture 1649638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4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A8A900" id="Rounded Rectangle 1649638793" o:spid="_x0000_s1049" style="position:absolute;left:0;text-align:left;margin-left:189.2pt;margin-top:.3pt;width:21.75pt;height:2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" fillcolor="window" strokecolor="windowText" strokeweight="1pt">
                      <v:stroke joinstyle="miter"/>
                      <v:path arrowok="t"/>
                      <v:textbox>
                        <w:txbxContent>
                          <w:p w14:paraId="7DC66621" w14:textId="77777777" w:rsidR="00ED4E2B" w:rsidRDefault="00ED4E2B" w:rsidP="001546EF">
                            <w:pPr>
                              <w:jc w:val="center"/>
                            </w:pPr>
                            <w:r>
                              <w:t>=</w:t>
                            </w:r>
                            <w:r w:rsidRPr="005764D6">
                              <w:rPr>
                                <w:noProof/>
                                <w:lang w:eastAsia="en-US"/>
                              </w:rPr>
                              <w:drawing>
                                <wp:inline distT="0" distB="0" distL="0" distR="0" wp14:anchorId="6B464FD3" wp14:editId="03715096">
                                  <wp:extent cx="57150" cy="57150"/>
                                  <wp:effectExtent l="0" t="0" r="0" b="0"/>
                                  <wp:docPr id="1649638802" name="Picture 1649638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4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40160" behindDoc="0" locked="0" layoutInCell="1" allowOverlap="1" wp14:anchorId="0FBB55BB" wp14:editId="20D497B7">
                      <wp:simplePos x="0" y="0"/>
                      <wp:positionH relativeFrom="column">
                        <wp:posOffset>2060575</wp:posOffset>
                      </wp:positionH>
                      <wp:positionV relativeFrom="paragraph">
                        <wp:posOffset>7620</wp:posOffset>
                      </wp:positionV>
                      <wp:extent cx="295275" cy="276225"/>
                      <wp:effectExtent l="0" t="0" r="28575" b="28575"/>
                      <wp:wrapNone/>
                      <wp:docPr id="1649638794" name="Rounded Rectangle 16496387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5275" cy="2762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2D2D3295" w14:textId="77777777" w:rsidR="00ED4E2B" w:rsidRDefault="00ED4E2B" w:rsidP="001546EF">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FBB55BB" id="Rounded Rectangle 1649638794" o:spid="_x0000_s1050" style="position:absolute;left:0;text-align:left;margin-left:162.25pt;margin-top:.6pt;width:23.25pt;height:21.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" fillcolor="window" strokecolor="windowText" strokeweight="1pt">
                      <v:stroke joinstyle="miter"/>
                      <v:path arrowok="t"/>
                      <v:textbox>
                        <w:txbxContent>
                          <w:p w14:paraId="2D2D3295" w14:textId="77777777" w:rsidR="00ED4E2B" w:rsidRDefault="00ED4E2B" w:rsidP="001546EF">
                            <w:pPr>
                              <w:jc w:val="center"/>
                            </w:pPr>
                            <w:r>
                              <w:t>5</w:t>
                            </w:r>
                          </w:p>
                        </w:txbxContent>
                      </v:textbox>
                    </v:roundrect>
                  </w:pict>
                </mc:Fallback>
              </mc:AlternateContent>
            </w:r>
            <w:r w:rsidRPr="00B348EE">
              <w:rPr>
                <w:b/>
                <w:noProof/>
              </w:rPr>
              <mc:AlternateContent>
                <mc:Choice Requires="wps">
                  <w:drawing>
                    <wp:anchor distT="0" distB="0" distL="114300" distR="114300" simplePos="0" relativeHeight="251739136" behindDoc="0" locked="0" layoutInCell="1" allowOverlap="1" wp14:anchorId="16CD047A" wp14:editId="52316A40">
                      <wp:simplePos x="0" y="0"/>
                      <wp:positionH relativeFrom="column">
                        <wp:posOffset>1727200</wp:posOffset>
                      </wp:positionH>
                      <wp:positionV relativeFrom="paragraph">
                        <wp:posOffset>7620</wp:posOffset>
                      </wp:positionV>
                      <wp:extent cx="276225" cy="285750"/>
                      <wp:effectExtent l="0" t="0" r="28575" b="19050"/>
                      <wp:wrapNone/>
                      <wp:docPr id="1649638795" name="Rounded Rectangle 16496387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4F536D36" w14:textId="77777777" w:rsidR="00ED4E2B" w:rsidRDefault="00ED4E2B" w:rsidP="001546EF">
                                  <w:pPr>
                                    <w:jc w:val="center"/>
                                  </w:pPr>
                                  <w:r>
                                    <w:t>=</w:t>
                                  </w:r>
                                  <w:r w:rsidRPr="005764D6">
                                    <w:rPr>
                                      <w:noProof/>
                                      <w:lang w:eastAsia="en-US"/>
                                    </w:rPr>
                                    <w:drawing>
                                      <wp:inline distT="0" distB="0" distL="0" distR="0" wp14:anchorId="41B2CE14" wp14:editId="0398B9D3">
                                        <wp:extent cx="57150" cy="57150"/>
                                        <wp:effectExtent l="0" t="0" r="0" b="0"/>
                                        <wp:docPr id="1649638803" name="Picture 1649638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49"/>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CD047A" id="Rounded Rectangle 1649638795" o:spid="_x0000_s1051" style="position:absolute;left:0;text-align:left;margin-left:136pt;margin-top:.6pt;width:21.75pt;height:2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NI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" fillcolor="window" strokecolor="windowText" strokeweight="1pt">
                      <v:stroke joinstyle="miter"/>
                      <v:path arrowok="t"/>
                      <v:textbox>
                        <w:txbxContent>
                          <w:p w14:paraId="4F536D36" w14:textId="77777777" w:rsidR="00ED4E2B" w:rsidRDefault="00ED4E2B" w:rsidP="001546EF">
                            <w:pPr>
                              <w:jc w:val="center"/>
                            </w:pPr>
                            <w:r>
                              <w:t>=</w:t>
                            </w:r>
                            <w:r w:rsidRPr="005764D6">
                              <w:rPr>
                                <w:noProof/>
                                <w:lang w:eastAsia="en-US"/>
                              </w:rPr>
                              <w:drawing>
                                <wp:inline distT="0" distB="0" distL="0" distR="0" wp14:anchorId="41B2CE14" wp14:editId="0398B9D3">
                                  <wp:extent cx="57150" cy="57150"/>
                                  <wp:effectExtent l="0" t="0" r="0" b="0"/>
                                  <wp:docPr id="1649638803" name="Picture 1649638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49"/>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38112" behindDoc="0" locked="0" layoutInCell="1" allowOverlap="1" wp14:anchorId="4CC6005A" wp14:editId="63085423">
                      <wp:simplePos x="0" y="0"/>
                      <wp:positionH relativeFrom="column">
                        <wp:posOffset>1384300</wp:posOffset>
                      </wp:positionH>
                      <wp:positionV relativeFrom="paragraph">
                        <wp:posOffset>17145</wp:posOffset>
                      </wp:positionV>
                      <wp:extent cx="276225" cy="285750"/>
                      <wp:effectExtent l="0" t="0" r="28575" b="19050"/>
                      <wp:wrapNone/>
                      <wp:docPr id="1649638796" name="Rounded Rectangle 16496387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51D7DFD" w14:textId="77777777" w:rsidR="00ED4E2B" w:rsidRDefault="00ED4E2B" w:rsidP="001546EF">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C6005A" id="Rounded Rectangle 1649638796" o:spid="_x0000_s1052" style="position:absolute;left:0;text-align:left;margin-left:109pt;margin-top:1.35pt;width:21.75pt;height:2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soF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" fillcolor="window" strokecolor="windowText" strokeweight="1pt">
                      <v:stroke joinstyle="miter"/>
                      <v:path arrowok="t"/>
                      <v:textbox>
                        <w:txbxContent>
                          <w:p w14:paraId="151D7DFD" w14:textId="77777777" w:rsidR="00ED4E2B" w:rsidRDefault="00ED4E2B" w:rsidP="001546EF">
                            <w:pPr>
                              <w:jc w:val="center"/>
                            </w:pPr>
                            <w:r>
                              <w:t>2</w:t>
                            </w:r>
                          </w:p>
                        </w:txbxContent>
                      </v:textbox>
                    </v:roundrect>
                  </w:pict>
                </mc:Fallback>
              </mc:AlternateContent>
            </w:r>
            <w:r w:rsidRPr="00B348EE">
              <w:rPr>
                <w:b/>
                <w:noProof/>
              </w:rPr>
              <mc:AlternateContent>
                <mc:Choice Requires="wps">
                  <w:drawing>
                    <wp:anchor distT="0" distB="0" distL="114300" distR="114300" simplePos="0" relativeHeight="251736064" behindDoc="0" locked="0" layoutInCell="1" allowOverlap="1" wp14:anchorId="51909B94" wp14:editId="33AD66F1">
                      <wp:simplePos x="0" y="0"/>
                      <wp:positionH relativeFrom="column">
                        <wp:posOffset>688975</wp:posOffset>
                      </wp:positionH>
                      <wp:positionV relativeFrom="paragraph">
                        <wp:posOffset>17145</wp:posOffset>
                      </wp:positionV>
                      <wp:extent cx="276225" cy="285750"/>
                      <wp:effectExtent l="0" t="0" r="28575" b="19050"/>
                      <wp:wrapNone/>
                      <wp:docPr id="1649638797" name="Rounded Rectangle 16496387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FD78C20" w14:textId="77777777" w:rsidR="00ED4E2B" w:rsidRDefault="00ED4E2B" w:rsidP="001546EF">
                                  <w:pPr>
                                    <w:jc w:val="center"/>
                                  </w:pPr>
                                  <w:r>
                                    <w:t>=</w:t>
                                  </w:r>
                                  <w:r w:rsidRPr="005764D6">
                                    <w:rPr>
                                      <w:noProof/>
                                      <w:lang w:eastAsia="en-US"/>
                                    </w:rPr>
                                    <w:drawing>
                                      <wp:inline distT="0" distB="0" distL="0" distR="0" wp14:anchorId="22C744A0" wp14:editId="51A067F8">
                                        <wp:extent cx="57150" cy="57150"/>
                                        <wp:effectExtent l="0" t="0" r="0" b="0"/>
                                        <wp:docPr id="1649638804" name="Picture 164963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909B94" id="Rounded Rectangle 1649638797" o:spid="_x0000_s1053" style="position:absolute;left:0;text-align:left;margin-left:54.25pt;margin-top:1.35pt;width:21.75pt;height:2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AKIfw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" fillcolor="window" strokecolor="windowText" strokeweight="1pt">
                      <v:stroke joinstyle="miter"/>
                      <v:path arrowok="t"/>
                      <v:textbox>
                        <w:txbxContent>
                          <w:p w14:paraId="1FD78C20" w14:textId="77777777" w:rsidR="00ED4E2B" w:rsidRDefault="00ED4E2B" w:rsidP="001546EF">
                            <w:pPr>
                              <w:jc w:val="center"/>
                            </w:pPr>
                            <w:r>
                              <w:t>=</w:t>
                            </w:r>
                            <w:r w:rsidRPr="005764D6">
                              <w:rPr>
                                <w:noProof/>
                                <w:lang w:eastAsia="en-US"/>
                              </w:rPr>
                              <w:drawing>
                                <wp:inline distT="0" distB="0" distL="0" distR="0" wp14:anchorId="22C744A0" wp14:editId="51A067F8">
                                  <wp:extent cx="57150" cy="57150"/>
                                  <wp:effectExtent l="0" t="0" r="0" b="0"/>
                                  <wp:docPr id="1649638804" name="Picture 164963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35040" behindDoc="0" locked="0" layoutInCell="1" allowOverlap="1" wp14:anchorId="1E52EDCA" wp14:editId="6E7927BC">
                      <wp:simplePos x="0" y="0"/>
                      <wp:positionH relativeFrom="column">
                        <wp:posOffset>346075</wp:posOffset>
                      </wp:positionH>
                      <wp:positionV relativeFrom="paragraph">
                        <wp:posOffset>17145</wp:posOffset>
                      </wp:positionV>
                      <wp:extent cx="276225" cy="285750"/>
                      <wp:effectExtent l="0" t="0" r="28575" b="19050"/>
                      <wp:wrapNone/>
                      <wp:docPr id="1649638798" name="Rounded Rectangle 16496387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1C177A1" w14:textId="77777777" w:rsidR="00ED4E2B" w:rsidRDefault="00ED4E2B" w:rsidP="001546EF">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E52EDCA" id="Rounded Rectangle 1649638798" o:spid="_x0000_s1054" style="position:absolute;left:0;text-align:left;margin-left:27.25pt;margin-top:1.35pt;width:21.75pt;height:2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" fillcolor="window" strokecolor="windowText" strokeweight="1pt">
                      <v:stroke joinstyle="miter"/>
                      <v:path arrowok="t"/>
                      <v:textbox>
                        <w:txbxContent>
                          <w:p w14:paraId="11C177A1" w14:textId="77777777" w:rsidR="00ED4E2B" w:rsidRDefault="00ED4E2B" w:rsidP="001546EF">
                            <w:pPr>
                              <w:jc w:val="center"/>
                            </w:pPr>
                            <w:r>
                              <w:t>2</w:t>
                            </w:r>
                          </w:p>
                        </w:txbxContent>
                      </v:textbox>
                    </v:roundrect>
                  </w:pict>
                </mc:Fallback>
              </mc:AlternateContent>
            </w:r>
            <w:r w:rsidRPr="00B348EE">
              <w:rPr>
                <w:b/>
              </w:rPr>
              <w:t xml:space="preserve">                                                                        </w:t>
            </w:r>
          </w:p>
          <w:p w14:paraId="750495E9" w14:textId="77777777" w:rsidR="001546EF" w:rsidRPr="00B348EE" w:rsidRDefault="001546EF" w:rsidP="001546EF">
            <w:pPr>
              <w:widowControl w:val="0"/>
              <w:spacing w:before="60" w:after="60"/>
              <w:jc w:val="both"/>
              <w:rPr>
                <w:b/>
              </w:rPr>
            </w:pPr>
          </w:p>
          <w:p w14:paraId="4BF7F84A" w14:textId="77777777" w:rsidR="001546EF" w:rsidRPr="00B348EE" w:rsidRDefault="001546EF" w:rsidP="001546EF">
            <w:pPr>
              <w:widowControl w:val="0"/>
              <w:spacing w:before="60" w:after="60"/>
              <w:jc w:val="both"/>
              <w:rPr>
                <w:b/>
              </w:rPr>
            </w:pPr>
            <w:r w:rsidRPr="00B348EE">
              <w:rPr>
                <w:b/>
                <w:noProof/>
              </w:rPr>
              <mc:AlternateContent>
                <mc:Choice Requires="wps">
                  <w:drawing>
                    <wp:anchor distT="0" distB="0" distL="114300" distR="114300" simplePos="0" relativeHeight="251743232" behindDoc="0" locked="0" layoutInCell="1" allowOverlap="1" wp14:anchorId="38F650D5" wp14:editId="5C87C6D5">
                      <wp:simplePos x="0" y="0"/>
                      <wp:positionH relativeFrom="column">
                        <wp:posOffset>-6985</wp:posOffset>
                      </wp:positionH>
                      <wp:positionV relativeFrom="paragraph">
                        <wp:posOffset>21590</wp:posOffset>
                      </wp:positionV>
                      <wp:extent cx="276225" cy="285750"/>
                      <wp:effectExtent l="0" t="0" r="28575" b="19050"/>
                      <wp:wrapNone/>
                      <wp:docPr id="1649638799" name="Rounded Rectangle 16496387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CD414D7" w14:textId="77777777" w:rsidR="00ED4E2B" w:rsidRDefault="00ED4E2B" w:rsidP="001546EF">
                                  <w:pPr>
                                    <w:jc w:val="center"/>
                                  </w:pPr>
                                  <w:r>
                                    <w:t>=</w:t>
                                  </w:r>
                                  <w:r w:rsidRPr="005764D6">
                                    <w:rPr>
                                      <w:noProof/>
                                      <w:lang w:eastAsia="en-US"/>
                                    </w:rPr>
                                    <w:drawing>
                                      <wp:inline distT="0" distB="0" distL="0" distR="0" wp14:anchorId="31239FA0" wp14:editId="3EAF7D7D">
                                        <wp:extent cx="57150" cy="57150"/>
                                        <wp:effectExtent l="0" t="0" r="0" b="0"/>
                                        <wp:docPr id="1649638805" name="Picture 1649638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F650D5" id="Rounded Rectangle 1649638799" o:spid="_x0000_s1055" style="position:absolute;left:0;text-align:left;margin-left:-.55pt;margin-top:1.7pt;width:21.75pt;height:2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" fillcolor="window" strokecolor="windowText" strokeweight="1pt">
                      <v:stroke joinstyle="miter"/>
                      <v:path arrowok="t"/>
                      <v:textbox>
                        <w:txbxContent>
                          <w:p w14:paraId="7CD414D7" w14:textId="77777777" w:rsidR="00ED4E2B" w:rsidRDefault="00ED4E2B" w:rsidP="001546EF">
                            <w:pPr>
                              <w:jc w:val="center"/>
                            </w:pPr>
                            <w:r>
                              <w:t>=</w:t>
                            </w:r>
                            <w:r w:rsidRPr="005764D6">
                              <w:rPr>
                                <w:noProof/>
                                <w:lang w:eastAsia="en-US"/>
                              </w:rPr>
                              <w:drawing>
                                <wp:inline distT="0" distB="0" distL="0" distR="0" wp14:anchorId="31239FA0" wp14:editId="3EAF7D7D">
                                  <wp:extent cx="57150" cy="57150"/>
                                  <wp:effectExtent l="0" t="0" r="0" b="0"/>
                                  <wp:docPr id="1649638805" name="Picture 1649638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44256" behindDoc="0" locked="0" layoutInCell="1" allowOverlap="1" wp14:anchorId="5FE3AFD8" wp14:editId="3CDDE2D6">
                      <wp:simplePos x="0" y="0"/>
                      <wp:positionH relativeFrom="column">
                        <wp:posOffset>364490</wp:posOffset>
                      </wp:positionH>
                      <wp:positionV relativeFrom="paragraph">
                        <wp:posOffset>21590</wp:posOffset>
                      </wp:positionV>
                      <wp:extent cx="276225" cy="285750"/>
                      <wp:effectExtent l="0" t="0" r="28575" b="19050"/>
                      <wp:wrapNone/>
                      <wp:docPr id="1649638800" name="Rounded Rectangle 16496388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6D6DFF5F" w14:textId="77777777" w:rsidR="00ED4E2B" w:rsidRDefault="00ED4E2B" w:rsidP="001546EF">
                                  <w:pPr>
                                    <w:jc w:val="center"/>
                                  </w:pPr>
                                  <w:r>
                                    <w:t>=</w:t>
                                  </w:r>
                                  <w:r w:rsidRPr="005764D6">
                                    <w:rPr>
                                      <w:noProof/>
                                      <w:lang w:eastAsia="en-US"/>
                                    </w:rPr>
                                    <w:drawing>
                                      <wp:inline distT="0" distB="0" distL="0" distR="0" wp14:anchorId="5DC6A18F" wp14:editId="2830C5C4">
                                        <wp:extent cx="57150" cy="57150"/>
                                        <wp:effectExtent l="0" t="0" r="0" b="0"/>
                                        <wp:docPr id="1649638806" name="Picture 164963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2"/>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E3AFD8" id="Rounded Rectangle 1649638800" o:spid="_x0000_s1056" style="position:absolute;left:0;text-align:left;margin-left:28.7pt;margin-top:1.7pt;width:21.75pt;height:2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" fillcolor="window" strokecolor="windowText" strokeweight="1pt">
                      <v:stroke joinstyle="miter"/>
                      <v:path arrowok="t"/>
                      <v:textbox>
                        <w:txbxContent>
                          <w:p w14:paraId="6D6DFF5F" w14:textId="77777777" w:rsidR="00ED4E2B" w:rsidRDefault="00ED4E2B" w:rsidP="001546EF">
                            <w:pPr>
                              <w:jc w:val="center"/>
                            </w:pPr>
                            <w:r>
                              <w:t>=</w:t>
                            </w:r>
                            <w:r w:rsidRPr="005764D6">
                              <w:rPr>
                                <w:noProof/>
                                <w:lang w:eastAsia="en-US"/>
                              </w:rPr>
                              <w:drawing>
                                <wp:inline distT="0" distB="0" distL="0" distR="0" wp14:anchorId="5DC6A18F" wp14:editId="2830C5C4">
                                  <wp:extent cx="57150" cy="57150"/>
                                  <wp:effectExtent l="0" t="0" r="0" b="0"/>
                                  <wp:docPr id="1649638806" name="Picture 164963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2"/>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rPr>
              <w:t xml:space="preserve">        </w:t>
            </w:r>
            <w:r w:rsidRPr="00B348EE">
              <w:rPr>
                <w:b/>
              </w:rPr>
              <w:tab/>
            </w:r>
          </w:p>
          <w:p w14:paraId="02FD1769" w14:textId="77777777" w:rsidR="001546EF" w:rsidRPr="00B348EE" w:rsidRDefault="001546EF" w:rsidP="001546EF">
            <w:pPr>
              <w:widowControl w:val="0"/>
              <w:spacing w:before="60" w:after="60"/>
              <w:jc w:val="both"/>
              <w:rPr>
                <w:b/>
              </w:rPr>
            </w:pPr>
          </w:p>
          <w:p w14:paraId="4277D988" w14:textId="77777777" w:rsidR="001546EF" w:rsidRPr="00B348EE" w:rsidRDefault="001546EF" w:rsidP="001546EF">
            <w:pPr>
              <w:widowControl w:val="0"/>
              <w:spacing w:before="60" w:after="60"/>
              <w:jc w:val="both"/>
              <w:rPr>
                <w:b/>
              </w:rPr>
            </w:pPr>
            <w:r w:rsidRPr="00B348EE">
              <w:rPr>
                <w:b/>
                <w:noProof/>
              </w:rPr>
              <mc:AlternateContent>
                <mc:Choice Requires="wps">
                  <w:drawing>
                    <wp:anchor distT="0" distB="0" distL="114300" distR="114300" simplePos="0" relativeHeight="251745280" behindDoc="0" locked="0" layoutInCell="1" allowOverlap="1" wp14:anchorId="2753FEC4" wp14:editId="5C616291">
                      <wp:simplePos x="0" y="0"/>
                      <wp:positionH relativeFrom="column">
                        <wp:posOffset>802640</wp:posOffset>
                      </wp:positionH>
                      <wp:positionV relativeFrom="paragraph">
                        <wp:posOffset>170180</wp:posOffset>
                      </wp:positionV>
                      <wp:extent cx="276225" cy="285750"/>
                      <wp:effectExtent l="0" t="0" r="28575" b="19050"/>
                      <wp:wrapNone/>
                      <wp:docPr id="1649638801" name="Rounded Rectangle 16496388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21FA95F" w14:textId="77777777" w:rsidR="00ED4E2B" w:rsidRDefault="00ED4E2B" w:rsidP="001546EF">
                                  <w:pPr>
                                    <w:jc w:val="center"/>
                                  </w:pPr>
                                  <w:r w:rsidRPr="004B75F7">
                                    <w:rPr>
                                      <w:sz w:val="26"/>
                                      <w:szCs w:val="26"/>
                                    </w:rPr>
                                    <w:t>=</w:t>
                                  </w:r>
                                  <w:r w:rsidRPr="005764D6">
                                    <w:rPr>
                                      <w:noProof/>
                                      <w:lang w:eastAsia="en-US"/>
                                    </w:rPr>
                                    <w:drawing>
                                      <wp:inline distT="0" distB="0" distL="0" distR="0" wp14:anchorId="0E3CF656" wp14:editId="53C2ED26">
                                        <wp:extent cx="57150" cy="57150"/>
                                        <wp:effectExtent l="0" t="0" r="0" b="0"/>
                                        <wp:docPr id="1649638807" name="Picture 164963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753FEC4" id="Rounded Rectangle 1649638801" o:spid="_x0000_s1057" style="position:absolute;left:0;text-align:left;margin-left:63.2pt;margin-top:13.4pt;width:21.75pt;height:2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" fillcolor="window" strokecolor="windowText" strokeweight="1pt">
                      <v:stroke joinstyle="miter"/>
                      <v:path arrowok="t"/>
                      <v:textbox>
                        <w:txbxContent>
                          <w:p w14:paraId="721FA95F" w14:textId="77777777" w:rsidR="00ED4E2B" w:rsidRDefault="00ED4E2B" w:rsidP="001546EF">
                            <w:pPr>
                              <w:jc w:val="center"/>
                            </w:pPr>
                            <w:r w:rsidRPr="004B75F7">
                              <w:rPr>
                                <w:sz w:val="26"/>
                                <w:szCs w:val="26"/>
                              </w:rPr>
                              <w:t>=</w:t>
                            </w:r>
                            <w:r w:rsidRPr="005764D6">
                              <w:rPr>
                                <w:noProof/>
                                <w:lang w:eastAsia="en-US"/>
                              </w:rPr>
                              <w:drawing>
                                <wp:inline distT="0" distB="0" distL="0" distR="0" wp14:anchorId="0E3CF656" wp14:editId="53C2ED26">
                                  <wp:extent cx="57150" cy="57150"/>
                                  <wp:effectExtent l="0" t="0" r="0" b="0"/>
                                  <wp:docPr id="1649638807" name="Picture 164963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70535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rPr>
              <w:t xml:space="preserve">Ta thấy trên màn hình hiện ra </w:t>
            </w:r>
            <w:r w:rsidRPr="00B348EE">
              <w:rPr>
                <w:b/>
              </w:rPr>
              <w:object w:dxaOrig="800" w:dyaOrig="320" w14:anchorId="7FE5365E">
                <v:shape id="_x0000_i1305" type="#_x0000_t75" style="width:40pt;height:15.5pt" o:ole="">
                  <v:imagedata r:id="rId498" o:title=""/>
                </v:shape>
                <o:OLEObject Type="Embed" ProgID="Equation.DSMT4" ShapeID="_x0000_i1305" DrawAspect="Content" ObjectID="_1783785236" r:id="rId499"/>
              </w:object>
            </w:r>
          </w:p>
          <w:p w14:paraId="0AE10DB4" w14:textId="77777777" w:rsidR="001546EF" w:rsidRPr="00B348EE" w:rsidRDefault="001546EF" w:rsidP="001546EF">
            <w:pPr>
              <w:widowControl w:val="0"/>
              <w:spacing w:before="60" w:after="60"/>
              <w:jc w:val="both"/>
              <w:rPr>
                <w:b/>
              </w:rPr>
            </w:pPr>
            <w:r w:rsidRPr="00B348EE">
              <w:rPr>
                <w:b/>
              </w:rPr>
              <w:t xml:space="preserve">ấn tiếp phím          ta thấy trên màn hình hiện ra </w:t>
            </w:r>
            <w:r w:rsidRPr="00B348EE">
              <w:rPr>
                <w:b/>
              </w:rPr>
              <w:object w:dxaOrig="780" w:dyaOrig="320" w14:anchorId="1763B434">
                <v:shape id="_x0000_i1306" type="#_x0000_t75" style="width:39pt;height:15.5pt" o:ole="">
                  <v:imagedata r:id="rId500" o:title=""/>
                </v:shape>
                <o:OLEObject Type="Embed" ProgID="Equation.DSMT4" ShapeID="_x0000_i1306" DrawAspect="Content" ObjectID="_1783785237" r:id="rId501"/>
              </w:object>
            </w:r>
          </w:p>
          <w:p w14:paraId="76D76DF5" w14:textId="77777777" w:rsidR="001546EF" w:rsidRPr="00B348EE" w:rsidRDefault="001546EF" w:rsidP="001546EF">
            <w:pPr>
              <w:widowControl w:val="0"/>
              <w:spacing w:before="60" w:after="60"/>
              <w:jc w:val="both"/>
              <w:rPr>
                <w:b/>
              </w:rPr>
            </w:pPr>
            <w:r w:rsidRPr="00B348EE">
              <w:rPr>
                <w:b/>
              </w:rPr>
              <w:t xml:space="preserve">Vậy nghiệm của hệ phương trình là </w:t>
            </w:r>
            <w:r w:rsidRPr="00B348EE">
              <w:rPr>
                <w:b/>
              </w:rPr>
              <w:object w:dxaOrig="1820" w:dyaOrig="400" w14:anchorId="6704F2B3">
                <v:shape id="_x0000_i1307" type="#_x0000_t75" style="width:91.5pt;height:20.5pt" o:ole="">
                  <v:imagedata r:id="rId502" o:title=""/>
                </v:shape>
                <o:OLEObject Type="Embed" ProgID="Equation.DSMT4" ShapeID="_x0000_i1307" DrawAspect="Content" ObjectID="_1783785238" r:id="rId503"/>
              </w:object>
            </w:r>
            <w:r w:rsidRPr="00B348EE">
              <w:rPr>
                <w:b/>
              </w:rPr>
              <w:t>.</w:t>
            </w:r>
          </w:p>
        </w:tc>
      </w:tr>
      <w:tr w:rsidR="00B348EE" w:rsidRPr="00B348EE" w14:paraId="695E76D2" w14:textId="77777777" w:rsidTr="00ED4E2B">
        <w:trPr>
          <w:trHeight w:val="2030"/>
        </w:trPr>
        <w:tc>
          <w:tcPr>
            <w:tcW w:w="4820" w:type="dxa"/>
            <w:tcBorders>
              <w:top w:val="single" w:sz="4" w:space="0" w:color="000000"/>
              <w:left w:val="single" w:sz="4" w:space="0" w:color="000000"/>
              <w:bottom w:val="single" w:sz="4" w:space="0" w:color="000000"/>
              <w:right w:val="single" w:sz="4" w:space="0" w:color="000000"/>
            </w:tcBorders>
            <w:shd w:val="clear" w:color="auto" w:fill="auto"/>
          </w:tcPr>
          <w:p w14:paraId="750D709D" w14:textId="77777777" w:rsidR="00ED4E2B" w:rsidRPr="00B348EE" w:rsidRDefault="00ED4E2B" w:rsidP="00ED4E2B">
            <w:pPr>
              <w:spacing w:before="60" w:after="60"/>
              <w:jc w:val="both"/>
              <w:rPr>
                <w:b/>
              </w:rPr>
            </w:pPr>
            <w:r w:rsidRPr="00B348EE">
              <w:rPr>
                <w:b/>
              </w:rPr>
              <w:t>* GV gia</w:t>
            </w:r>
            <w:r w:rsidRPr="00B348EE">
              <w:rPr>
                <w:b/>
              </w:rPr>
              <w:lastRenderedPageBreak/>
              <w:t>o nhiệm vụ học tập</w:t>
            </w:r>
          </w:p>
          <w:p w14:paraId="1FA63D3C" w14:textId="77777777" w:rsidR="00ED4E2B" w:rsidRPr="00B348EE" w:rsidRDefault="00ED4E2B" w:rsidP="00ED4E2B">
            <w:pPr>
              <w:spacing w:before="60" w:after="60"/>
              <w:jc w:val="both"/>
              <w:rPr>
                <w:b/>
              </w:rPr>
            </w:pPr>
            <w:r w:rsidRPr="00B348EE">
              <w:rPr>
                <w:b/>
              </w:rPr>
              <w:t>- GV yêu cầu các nhóm chuẩn bị và chỉnh sửa lại (nếu cần) sơ đồ tư duy về giải hệ hai phương trình bậc nhất hai ẩn.</w:t>
            </w:r>
          </w:p>
          <w:p w14:paraId="4787E690" w14:textId="77777777" w:rsidR="00ED4E2B" w:rsidRPr="00B348EE" w:rsidRDefault="00ED4E2B" w:rsidP="00ED4E2B">
            <w:pPr>
              <w:spacing w:before="60" w:after="60"/>
              <w:jc w:val="both"/>
              <w:rPr>
                <w:b/>
              </w:rPr>
            </w:pPr>
            <w:r w:rsidRPr="00B348EE">
              <w:rPr>
                <w:b/>
              </w:rPr>
              <w:t>* HS thực hiện nhiệm vụ</w:t>
            </w:r>
          </w:p>
          <w:p w14:paraId="43A4EBE4" w14:textId="77777777" w:rsidR="00ED4E2B" w:rsidRPr="00B348EE" w:rsidRDefault="00ED4E2B" w:rsidP="00ED4E2B">
            <w:pPr>
              <w:spacing w:before="60" w:after="60"/>
              <w:jc w:val="both"/>
              <w:rPr>
                <w:b/>
              </w:rPr>
            </w:pPr>
            <w:r w:rsidRPr="00B348EE">
              <w:rPr>
                <w:b/>
              </w:rPr>
              <w:t xml:space="preserve">- HS hoạt động theo nhóm. </w:t>
            </w:r>
          </w:p>
          <w:p w14:paraId="28FA71E8" w14:textId="77777777" w:rsidR="00ED4E2B" w:rsidRPr="00B348EE" w:rsidRDefault="00ED4E2B" w:rsidP="00ED4E2B">
            <w:pPr>
              <w:spacing w:before="60" w:after="60"/>
              <w:jc w:val="both"/>
              <w:rPr>
                <w:b/>
              </w:rPr>
            </w:pPr>
            <w:r w:rsidRPr="00B348EE">
              <w:rPr>
                <w:b/>
              </w:rPr>
              <w:t xml:space="preserve">- Thảo luận và trình bày vào bảng nhóm. </w:t>
            </w:r>
          </w:p>
          <w:p w14:paraId="2AF09039" w14:textId="77777777" w:rsidR="00ED4E2B" w:rsidRPr="00B348EE" w:rsidRDefault="00ED4E2B" w:rsidP="00ED4E2B">
            <w:pPr>
              <w:spacing w:before="60" w:after="60"/>
              <w:jc w:val="both"/>
              <w:rPr>
                <w:b/>
              </w:rPr>
            </w:pPr>
            <w:r w:rsidRPr="00B348EE">
              <w:rPr>
                <w:b/>
              </w:rPr>
              <w:t>* Báo cáo, thảo luận</w:t>
            </w:r>
          </w:p>
          <w:p w14:paraId="69D9A45C" w14:textId="77777777" w:rsidR="00ED4E2B" w:rsidRPr="00B348EE" w:rsidRDefault="00ED4E2B" w:rsidP="00ED4E2B">
            <w:pPr>
              <w:spacing w:before="60" w:after="60"/>
              <w:jc w:val="both"/>
              <w:rPr>
                <w:b/>
              </w:rPr>
            </w:pPr>
            <w:r w:rsidRPr="00B348EE">
              <w:rPr>
                <w:b/>
              </w:rPr>
              <w:t xml:space="preserve">- Đại diện các nhóm lên dán bảng nhóm kết quả vẽ sơ đồ tư duy của nhóm mình, các nhóm còn lại kiểm tra chéo lẫn nhau. </w:t>
            </w:r>
          </w:p>
          <w:p w14:paraId="5D834C77" w14:textId="77777777" w:rsidR="00ED4E2B" w:rsidRPr="00B348EE" w:rsidRDefault="00ED4E2B" w:rsidP="00ED4E2B">
            <w:pPr>
              <w:spacing w:before="60" w:after="60"/>
              <w:jc w:val="both"/>
              <w:rPr>
                <w:b/>
              </w:rPr>
            </w:pPr>
            <w:r w:rsidRPr="00B348EE">
              <w:rPr>
                <w:b/>
              </w:rPr>
              <w:t xml:space="preserve">- HS cả lớp lắng nghe, quan sát và nhận xét, phản biện. </w:t>
            </w:r>
          </w:p>
          <w:p w14:paraId="1119526A" w14:textId="77777777" w:rsidR="00ED4E2B" w:rsidRPr="00B348EE" w:rsidRDefault="00ED4E2B" w:rsidP="00ED4E2B">
            <w:pPr>
              <w:spacing w:before="60" w:after="60"/>
              <w:jc w:val="both"/>
              <w:rPr>
                <w:b/>
              </w:rPr>
            </w:pPr>
            <w:r w:rsidRPr="00B348EE">
              <w:rPr>
                <w:b/>
              </w:rPr>
              <w:t>* Kết luận, nhận định</w:t>
            </w:r>
          </w:p>
          <w:p w14:paraId="137B768A" w14:textId="77777777" w:rsidR="00ED4E2B" w:rsidRPr="00B348EE" w:rsidRDefault="00ED4E2B" w:rsidP="00ED4E2B">
            <w:pPr>
              <w:spacing w:before="60" w:after="60"/>
              <w:jc w:val="both"/>
              <w:rPr>
                <w:b/>
              </w:rPr>
            </w:pPr>
            <w:r w:rsidRPr="00B348EE">
              <w:rPr>
                <w:b/>
              </w:rPr>
              <w:t xml:space="preserve">-GV cả lớp lắng nghe, quan sát và nhận xét, phản biện. </w:t>
            </w:r>
          </w:p>
        </w:tc>
        <w:tc>
          <w:tcPr>
            <w:tcW w:w="4678" w:type="dxa"/>
            <w:tcBorders>
              <w:top w:val="single" w:sz="4" w:space="0" w:color="000000"/>
              <w:left w:val="single" w:sz="4" w:space="0" w:color="000000"/>
              <w:bottom w:val="single" w:sz="4" w:space="0" w:color="000000"/>
              <w:right w:val="single" w:sz="4" w:space="0" w:color="000000"/>
            </w:tcBorders>
            <w:shd w:val="clear" w:color="auto" w:fill="auto"/>
          </w:tcPr>
          <w:p w14:paraId="027F514C" w14:textId="77777777" w:rsidR="00ED4E2B" w:rsidRPr="00B348EE" w:rsidRDefault="00ED4E2B" w:rsidP="00ED4E2B">
            <w:pPr>
              <w:widowControl w:val="0"/>
              <w:spacing w:before="60" w:after="60"/>
              <w:jc w:val="both"/>
              <w:rPr>
                <w:b/>
              </w:rPr>
            </w:pPr>
            <w:r w:rsidRPr="00B348EE">
              <w:rPr>
                <w:b/>
              </w:rPr>
              <w:t>Chiếu sơ đồ tư duy tóm tắt kiến thức về giải hệ hai phương trình bậc nhất hai ẩn.</w:t>
            </w:r>
          </w:p>
        </w:tc>
      </w:tr>
    </w:tbl>
    <w:p w14:paraId="68CE5D60" w14:textId="41943CDA" w:rsidR="00ED5471" w:rsidRPr="00B348EE" w:rsidRDefault="00ED5471" w:rsidP="006C20F7">
      <w:pPr>
        <w:widowControl w:val="0"/>
        <w:spacing w:before="60" w:after="60"/>
        <w:jc w:val="both"/>
      </w:pPr>
      <w:r w:rsidRPr="00B348EE">
        <w:rPr>
          <w:b/>
        </w:rPr>
        <w:t xml:space="preserve">3. Hoạt động 3: Luyện tập </w:t>
      </w:r>
    </w:p>
    <w:p w14:paraId="3C33C023" w14:textId="77777777" w:rsidR="003C0EB9" w:rsidRPr="00B348EE" w:rsidRDefault="00ED5471" w:rsidP="006C20F7">
      <w:pPr>
        <w:spacing w:before="60" w:after="60"/>
        <w:jc w:val="both"/>
      </w:pPr>
      <w:r w:rsidRPr="00B348EE">
        <w:rPr>
          <w:b/>
        </w:rPr>
        <w:t>a) Mục tiêu:</w:t>
      </w:r>
      <w:r w:rsidRPr="00B348EE">
        <w:t xml:space="preserve"> </w:t>
      </w:r>
    </w:p>
    <w:p w14:paraId="4FE10B42" w14:textId="2F44B80D" w:rsidR="00ED5471" w:rsidRPr="00B348EE" w:rsidRDefault="003C0EB9" w:rsidP="006C20F7">
      <w:pPr>
        <w:spacing w:before="60" w:after="60"/>
        <w:jc w:val="both"/>
        <w:rPr>
          <w:bCs/>
          <w:lang w:val="vi-VN"/>
        </w:rPr>
      </w:pPr>
      <w:r w:rsidRPr="00B348EE">
        <w:t xml:space="preserve">- </w:t>
      </w:r>
      <w:r w:rsidR="00ED5471" w:rsidRPr="00B348EE">
        <w:rPr>
          <w:bCs/>
          <w:lang w:val="vi-VN"/>
        </w:rPr>
        <w:t>Hs vận dụng được quy tắc thế để giải một số bài tập cụ thể</w:t>
      </w:r>
    </w:p>
    <w:p w14:paraId="7E8775BB" w14:textId="0C98C458" w:rsidR="003C0EB9" w:rsidRPr="00B348EE" w:rsidRDefault="003C0EB9" w:rsidP="003C0EB9">
      <w:pPr>
        <w:widowControl w:val="0"/>
        <w:spacing w:before="60" w:after="60"/>
        <w:jc w:val="both"/>
        <w:rPr>
          <w:b/>
          <w:lang w:val="fr-FR"/>
        </w:rPr>
      </w:pPr>
      <w:r w:rsidRPr="00B348EE">
        <w:rPr>
          <w:bCs/>
        </w:rPr>
        <w:t xml:space="preserve">- </w:t>
      </w:r>
      <w:r w:rsidRPr="00B348EE">
        <w:rPr>
          <w:lang w:val="fr-FR"/>
        </w:rPr>
        <w:t>Củng cố kiến thức về cách giải hệ phương trình bậc nhất hai ẩn.</w:t>
      </w:r>
    </w:p>
    <w:p w14:paraId="7A558F34" w14:textId="3636333D" w:rsidR="003C0EB9" w:rsidRPr="00B348EE" w:rsidRDefault="009B0AB5" w:rsidP="006C20F7">
      <w:pPr>
        <w:spacing w:before="60" w:after="60"/>
        <w:jc w:val="both"/>
        <w:rPr>
          <w:rFonts w:eastAsia="Yu Mincho"/>
          <w:lang w:val="fr-FR"/>
        </w:rPr>
      </w:pPr>
      <w:r w:rsidRPr="00B348EE">
        <w:rPr>
          <w:rFonts w:asciiTheme="majorHAnsi" w:eastAsia="SimSun" w:hAnsiTheme="majorHAnsi" w:cstheme="majorHAnsi"/>
          <w:lang w:eastAsia="zh-CN"/>
        </w:rPr>
        <w:t xml:space="preserve">- </w:t>
      </w:r>
      <w:r w:rsidRPr="00B348EE">
        <w:rPr>
          <w:rFonts w:eastAsia="Yu Mincho"/>
          <w:lang w:val="fr-FR"/>
        </w:rPr>
        <w:t>Củng cố kiến thức về giải hệ phương trình bằng phương pháp cộng đại số.</w:t>
      </w:r>
    </w:p>
    <w:p w14:paraId="58588539" w14:textId="148F5C65" w:rsidR="00735228" w:rsidRPr="00B348EE" w:rsidRDefault="00735228" w:rsidP="00ED4E2B">
      <w:pPr>
        <w:widowControl w:val="0"/>
        <w:spacing w:before="60" w:after="60"/>
        <w:jc w:val="both"/>
        <w:rPr>
          <w:rFonts w:eastAsia="Yu Mincho"/>
          <w:lang w:val="fr-FR"/>
        </w:rPr>
      </w:pPr>
      <w:r w:rsidRPr="00B348EE">
        <w:rPr>
          <w:rFonts w:eastAsia="Yu Mincho"/>
          <w:lang w:val="fr-FR"/>
        </w:rPr>
        <w:t xml:space="preserve">- HS biết sử dụng máy tính cầm tay để tìm nghiệm của hệ hai phương trình bậc nhất hai ẩn.  </w:t>
      </w:r>
    </w:p>
    <w:p w14:paraId="5AD851FA" w14:textId="64412C65" w:rsidR="00ED4E2B" w:rsidRPr="00B348EE" w:rsidRDefault="00ED4E2B" w:rsidP="00ED4E2B">
      <w:pPr>
        <w:widowControl w:val="0"/>
        <w:spacing w:before="60" w:after="60"/>
        <w:jc w:val="both"/>
        <w:rPr>
          <w:rFonts w:eastAsia="Yu Mincho"/>
          <w:b/>
          <w:lang w:val="vi-VN"/>
        </w:rPr>
      </w:pPr>
      <w:r w:rsidRPr="00B348EE">
        <w:rPr>
          <w:rFonts w:eastAsia="Yu Mincho"/>
          <w:lang w:val="fr-FR"/>
        </w:rPr>
        <w:t xml:space="preserve">- </w:t>
      </w:r>
      <w:r w:rsidRPr="00B348EE">
        <w:rPr>
          <w:rFonts w:eastAsia="Yu Mincho"/>
          <w:lang w:val="vi-VN"/>
        </w:rPr>
        <w:t xml:space="preserve">vận dụng các bước giải bài toán bằng cách lập hệ phương trình. </w:t>
      </w:r>
    </w:p>
    <w:p w14:paraId="38050D78" w14:textId="6DBE3B0B" w:rsidR="003C0EB9" w:rsidRPr="00B348EE" w:rsidRDefault="00735228" w:rsidP="00735228">
      <w:pPr>
        <w:widowControl w:val="0"/>
        <w:spacing w:before="60" w:after="60"/>
        <w:jc w:val="both"/>
        <w:rPr>
          <w:b/>
        </w:rPr>
      </w:pPr>
      <w:r w:rsidRPr="00B348EE">
        <w:rPr>
          <w:rFonts w:asciiTheme="majorHAnsi" w:hAnsiTheme="majorHAnsi" w:cstheme="majorHAnsi"/>
          <w:b/>
        </w:rPr>
        <w:t>c)</w:t>
      </w:r>
      <w:r w:rsidR="00ED5471" w:rsidRPr="00B348EE">
        <w:rPr>
          <w:rFonts w:asciiTheme="majorHAnsi" w:hAnsiTheme="majorHAnsi" w:cstheme="majorHAnsi"/>
          <w:b/>
        </w:rPr>
        <w:t>Nội dung</w:t>
      </w:r>
      <w:r w:rsidR="00ED5471" w:rsidRPr="00B348EE">
        <w:rPr>
          <w:b/>
        </w:rPr>
        <w:t xml:space="preserve">: </w:t>
      </w:r>
    </w:p>
    <w:p w14:paraId="0779C596" w14:textId="39537BFE" w:rsidR="00ED5471" w:rsidRPr="00B348EE" w:rsidRDefault="003C0EB9" w:rsidP="00735228">
      <w:pPr>
        <w:widowControl w:val="0"/>
        <w:spacing w:before="60" w:after="60"/>
        <w:jc w:val="both"/>
      </w:pPr>
      <w:r w:rsidRPr="00B348EE">
        <w:t xml:space="preserve">- </w:t>
      </w:r>
      <w:r w:rsidR="00ED5471" w:rsidRPr="00B348EE">
        <w:t xml:space="preserve">Ví dụ 1, luyện tập 1(SGK – Trang 20) </w:t>
      </w:r>
    </w:p>
    <w:p w14:paraId="52C8887A" w14:textId="4287A7B7" w:rsidR="003C0EB9" w:rsidRPr="00B348EE" w:rsidRDefault="003C0EB9" w:rsidP="00735228">
      <w:pPr>
        <w:widowControl w:val="0"/>
        <w:spacing w:before="60" w:after="60"/>
        <w:jc w:val="both"/>
        <w:rPr>
          <w:lang w:val="fr-FR"/>
        </w:rPr>
      </w:pPr>
      <w:r w:rsidRPr="00B348EE">
        <w:t xml:space="preserve">- </w:t>
      </w:r>
      <w:r w:rsidRPr="00B348EE">
        <w:rPr>
          <w:lang w:val="fr-FR"/>
        </w:rPr>
        <w:t>Luyện tập 3 (SGK – Trang 21).</w:t>
      </w:r>
    </w:p>
    <w:p w14:paraId="15E36319" w14:textId="77777777" w:rsidR="009B0AB5" w:rsidRPr="00B348EE" w:rsidRDefault="009B0AB5" w:rsidP="009B0AB5">
      <w:pPr>
        <w:widowControl w:val="0"/>
        <w:spacing w:before="60" w:after="60"/>
        <w:jc w:val="both"/>
        <w:rPr>
          <w:rFonts w:eastAsia="Yu Mincho"/>
          <w:lang w:val="fr-FR"/>
        </w:rPr>
      </w:pPr>
      <w:r w:rsidRPr="00B348EE">
        <w:rPr>
          <w:lang w:val="fr-FR"/>
        </w:rPr>
        <w:lastRenderedPageBreak/>
        <w:t xml:space="preserve">- </w:t>
      </w:r>
      <w:r w:rsidRPr="00B348EE">
        <w:rPr>
          <w:rFonts w:eastAsia="Yu Mincho"/>
          <w:lang w:val="fr-FR"/>
        </w:rPr>
        <w:t xml:space="preserve">GV yêu cầu HS làm bài tập 1: giải các hệ phương trình: </w:t>
      </w:r>
    </w:p>
    <w:p w14:paraId="4F5D82F6" w14:textId="77777777" w:rsidR="009B0AB5" w:rsidRPr="00B348EE" w:rsidRDefault="009B0AB5" w:rsidP="009B0AB5">
      <w:pPr>
        <w:widowControl w:val="0"/>
        <w:spacing w:before="60" w:after="60"/>
        <w:jc w:val="both"/>
        <w:rPr>
          <w:rFonts w:eastAsia="Yu Mincho"/>
          <w:lang w:val="fr-FR"/>
        </w:rPr>
      </w:pPr>
      <w:r w:rsidRPr="00B348EE">
        <w:rPr>
          <w:rFonts w:eastAsia="Yu Mincho"/>
          <w:lang w:val="fr-FR"/>
        </w:rPr>
        <w:t xml:space="preserve">      </w:t>
      </w:r>
      <w:r w:rsidRPr="00B348EE">
        <w:rPr>
          <w:rFonts w:eastAsia="Yu Mincho"/>
          <w:position w:val="-30"/>
        </w:rPr>
        <w:object w:dxaOrig="2079" w:dyaOrig="720" w14:anchorId="4E49DAA0">
          <v:shape id="_x0000_i1308" type="#_x0000_t75" style="width:104.5pt;height:37pt" o:ole="">
            <v:imagedata r:id="rId504" o:title=""/>
          </v:shape>
          <o:OLEObject Type="Embed" ProgID="Equation.DSMT4" ShapeID="_x0000_i1308" DrawAspect="Content" ObjectID="_1783785239" r:id="rId505"/>
        </w:object>
      </w:r>
      <w:r w:rsidRPr="00B348EE">
        <w:rPr>
          <w:rFonts w:eastAsia="Yu Mincho"/>
          <w:lang w:val="fr-FR"/>
        </w:rPr>
        <w:t xml:space="preserve">                        và   </w:t>
      </w:r>
      <w:r w:rsidRPr="00B348EE">
        <w:rPr>
          <w:rFonts w:eastAsia="Yu Mincho"/>
          <w:position w:val="-30"/>
        </w:rPr>
        <w:object w:dxaOrig="1860" w:dyaOrig="720" w14:anchorId="02551A6C">
          <v:shape id="_x0000_i1309" type="#_x0000_t75" style="width:93pt;height:37pt" o:ole="">
            <v:imagedata r:id="rId506" o:title=""/>
          </v:shape>
          <o:OLEObject Type="Embed" ProgID="Equation.DSMT4" ShapeID="_x0000_i1309" DrawAspect="Content" ObjectID="_1783785240" r:id="rId507"/>
        </w:object>
      </w:r>
    </w:p>
    <w:p w14:paraId="6939E7A7" w14:textId="7F70CAE4" w:rsidR="009B0AB5" w:rsidRPr="00B348EE" w:rsidRDefault="00735228" w:rsidP="00ED4E2B">
      <w:pPr>
        <w:widowControl w:val="0"/>
        <w:spacing w:before="60" w:after="60"/>
        <w:jc w:val="both"/>
        <w:rPr>
          <w:rFonts w:eastAsia="Yu Mincho"/>
          <w:lang w:val="fr-FR"/>
        </w:rPr>
      </w:pPr>
      <w:r w:rsidRPr="00B348EE">
        <w:t xml:space="preserve">- </w:t>
      </w:r>
      <w:r w:rsidRPr="00B348EE">
        <w:rPr>
          <w:rFonts w:eastAsia="Yu Mincho"/>
          <w:lang w:val="fr-FR"/>
        </w:rPr>
        <w:t>Luyện tập 6 trang 24 SGK.</w:t>
      </w:r>
    </w:p>
    <w:p w14:paraId="74A06499" w14:textId="3510B662" w:rsidR="00ED4E2B" w:rsidRPr="00B348EE" w:rsidRDefault="00ED4E2B" w:rsidP="00ED4E2B">
      <w:pPr>
        <w:widowControl w:val="0"/>
        <w:spacing w:before="60" w:after="60"/>
        <w:jc w:val="both"/>
        <w:rPr>
          <w:rFonts w:eastAsia="Yu Mincho"/>
          <w:lang w:val="vi-VN"/>
        </w:rPr>
      </w:pPr>
      <w:r w:rsidRPr="00B348EE">
        <w:t xml:space="preserve">- </w:t>
      </w:r>
      <w:r w:rsidRPr="00B348EE">
        <w:rPr>
          <w:rFonts w:eastAsia="Yu Mincho"/>
          <w:lang w:val="vi-VN"/>
        </w:rPr>
        <w:t xml:space="preserve">Thực hiện bài tập 3b trang 25 SGK. </w:t>
      </w:r>
    </w:p>
    <w:p w14:paraId="48402FBA" w14:textId="77777777" w:rsidR="00ED4E2B" w:rsidRPr="00B348EE" w:rsidRDefault="00ED4E2B" w:rsidP="00ED4E2B">
      <w:pPr>
        <w:widowControl w:val="0"/>
        <w:spacing w:before="60" w:after="60"/>
        <w:jc w:val="both"/>
        <w:rPr>
          <w:rFonts w:eastAsia="Yu Mincho"/>
        </w:rPr>
      </w:pPr>
      <w:r w:rsidRPr="00B348EE">
        <w:rPr>
          <w:rFonts w:eastAsia="Yu Mincho"/>
        </w:rPr>
        <w:t xml:space="preserve">- Thực hiện bài tập </w:t>
      </w:r>
      <w:r w:rsidRPr="00B348EE">
        <w:rPr>
          <w:rFonts w:eastAsia="Yu Mincho"/>
          <w:lang w:val="vi-VN"/>
        </w:rPr>
        <w:t>4 trang 25 SGK</w:t>
      </w:r>
      <w:r w:rsidRPr="00B348EE">
        <w:rPr>
          <w:rFonts w:eastAsia="Yu Mincho"/>
        </w:rPr>
        <w:t>.</w:t>
      </w:r>
    </w:p>
    <w:p w14:paraId="25248BC2" w14:textId="22415008" w:rsidR="00ED4E2B" w:rsidRPr="00B348EE" w:rsidRDefault="00ED4E2B" w:rsidP="00ED4E2B">
      <w:pPr>
        <w:widowControl w:val="0"/>
        <w:spacing w:before="60" w:after="60"/>
        <w:jc w:val="both"/>
        <w:rPr>
          <w:rFonts w:eastAsia="Yu Mincho"/>
        </w:rPr>
      </w:pPr>
      <w:r w:rsidRPr="00B348EE">
        <w:rPr>
          <w:rFonts w:eastAsia="Yu Mincho"/>
        </w:rPr>
        <w:t xml:space="preserve">- Thực hiện bài tập </w:t>
      </w:r>
      <w:r w:rsidRPr="00B348EE">
        <w:rPr>
          <w:rFonts w:eastAsia="Yu Mincho"/>
          <w:lang w:val="vi-VN"/>
        </w:rPr>
        <w:t>7a trang 25 SGK</w:t>
      </w:r>
      <w:r w:rsidRPr="00B348EE">
        <w:rPr>
          <w:rFonts w:eastAsia="Yu Mincho"/>
        </w:rPr>
        <w:t xml:space="preserve">. </w:t>
      </w:r>
    </w:p>
    <w:p w14:paraId="4ECDDDC0" w14:textId="77777777" w:rsidR="003C0EB9" w:rsidRPr="00B348EE" w:rsidRDefault="00ED5471" w:rsidP="006C20F7">
      <w:pPr>
        <w:widowControl w:val="0"/>
        <w:spacing w:before="60" w:after="60"/>
        <w:jc w:val="both"/>
      </w:pPr>
      <w:r w:rsidRPr="00B348EE">
        <w:rPr>
          <w:b/>
        </w:rPr>
        <w:t>c) Sản phẩm:</w:t>
      </w:r>
      <w:r w:rsidRPr="00B348EE">
        <w:t xml:space="preserve"> </w:t>
      </w:r>
    </w:p>
    <w:p w14:paraId="659DC077" w14:textId="169A4AAF" w:rsidR="00ED5471" w:rsidRPr="00B348EE" w:rsidRDefault="003C0EB9" w:rsidP="006C20F7">
      <w:pPr>
        <w:widowControl w:val="0"/>
        <w:spacing w:before="60" w:after="60"/>
        <w:jc w:val="both"/>
      </w:pPr>
      <w:r w:rsidRPr="00B348EE">
        <w:t xml:space="preserve">- </w:t>
      </w:r>
      <w:r w:rsidR="00ED5471" w:rsidRPr="00B348EE">
        <w:t>Lời giải ví dụ 1, luyện tập 1 (SGK – Trang 20)</w:t>
      </w:r>
    </w:p>
    <w:p w14:paraId="382FDB44" w14:textId="7587B173" w:rsidR="003C0EB9" w:rsidRPr="00B348EE" w:rsidRDefault="003C0EB9" w:rsidP="006C20F7">
      <w:pPr>
        <w:widowControl w:val="0"/>
        <w:spacing w:before="60" w:after="60"/>
        <w:jc w:val="both"/>
        <w:rPr>
          <w:lang w:val="fr-FR"/>
        </w:rPr>
      </w:pPr>
      <w:r w:rsidRPr="00B348EE">
        <w:t xml:space="preserve">- </w:t>
      </w:r>
      <w:r w:rsidRPr="00B348EE">
        <w:rPr>
          <w:lang w:val="fr-FR"/>
        </w:rPr>
        <w:t>Lời giải luyện tập 3 (SGK – Trang 21).</w:t>
      </w:r>
    </w:p>
    <w:p w14:paraId="71AF8FA5" w14:textId="172E3480" w:rsidR="009B0AB5" w:rsidRPr="00B348EE" w:rsidRDefault="009B0AB5" w:rsidP="006C20F7">
      <w:pPr>
        <w:widowControl w:val="0"/>
        <w:spacing w:before="60" w:after="60"/>
        <w:jc w:val="both"/>
        <w:rPr>
          <w:rFonts w:eastAsia="Yu Mincho"/>
          <w:lang w:val="fr-FR"/>
        </w:rPr>
      </w:pPr>
      <w:r w:rsidRPr="00B348EE">
        <w:rPr>
          <w:lang w:val="fr-FR"/>
        </w:rPr>
        <w:t xml:space="preserve">- </w:t>
      </w:r>
      <w:r w:rsidRPr="00B348EE">
        <w:rPr>
          <w:rFonts w:eastAsia="Yu Mincho"/>
          <w:lang w:val="fr-FR"/>
        </w:rPr>
        <w:t>Lời giải bài 1.</w:t>
      </w:r>
    </w:p>
    <w:p w14:paraId="62A0CC0B" w14:textId="25D50A4E" w:rsidR="00735228" w:rsidRPr="00B348EE" w:rsidRDefault="00735228" w:rsidP="006C20F7">
      <w:pPr>
        <w:widowControl w:val="0"/>
        <w:spacing w:before="60" w:after="60"/>
        <w:jc w:val="both"/>
      </w:pPr>
      <w:r w:rsidRPr="00B348EE">
        <w:rPr>
          <w:rFonts w:eastAsia="Yu Mincho"/>
          <w:lang w:val="fr-FR"/>
        </w:rPr>
        <w:t>- Lời giải luyện tập 6 trang 24 SGK.</w:t>
      </w:r>
    </w:p>
    <w:p w14:paraId="6FED7F2D" w14:textId="77777777" w:rsidR="00ED5471" w:rsidRPr="00B348EE" w:rsidRDefault="00ED5471" w:rsidP="006C20F7">
      <w:pPr>
        <w:widowControl w:val="0"/>
        <w:spacing w:before="60" w:after="60"/>
        <w:jc w:val="both"/>
        <w:rPr>
          <w:b/>
        </w:rPr>
      </w:pPr>
      <w:r w:rsidRPr="00B348EE">
        <w:rPr>
          <w:b/>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83.Nguyen Hien)83+K4lPs7H94VUqPe2XwIsfPRnrXQE//QTEXxb8/8N4CNc6FpgZahzpTjFhMzSA7T/nHJa11DE8Ng2TP3iAmRczFlmslSuUNOgUeb6yRvs0="/>
        <w:tblDescription w:val="OPL20U25GSXzBJYl68kk8uQGfFKzs7yb1M4KJWUiLk6ZEvGF+qCIPSnY57AbBFCvTW(2023.15.83.Nguyen Hien)83+K4lPs7H94VUqPe2XwIsfPRnrXQE//QTEXxb8/8N4CNc6FpgZahzpTjFhMzSA7T/nHJa11DE8Ng2TP3iAmRczFlmslSuUNOgUeb6yRvs0="/>
      </w:tblPr>
      <w:tblGrid>
        <w:gridCol w:w="5103"/>
        <w:gridCol w:w="4253"/>
      </w:tblGrid>
      <w:tr w:rsidR="00B348EE" w:rsidRPr="00B348EE" w14:paraId="2D86B26B" w14:textId="77777777" w:rsidTr="00F87039">
        <w:trPr>
          <w:tblHeader/>
        </w:trPr>
        <w:tc>
          <w:tcPr>
            <w:tcW w:w="5103" w:type="dxa"/>
            <w:shd w:val="clear" w:color="auto" w:fill="FFF2CC"/>
          </w:tcPr>
          <w:p w14:paraId="0534DB69" w14:textId="77777777" w:rsidR="00ED5471" w:rsidRPr="00B348EE" w:rsidRDefault="00ED5471" w:rsidP="006C20F7">
            <w:pPr>
              <w:widowControl w:val="0"/>
              <w:spacing w:before="60" w:after="60"/>
              <w:jc w:val="center"/>
            </w:pPr>
            <w:r w:rsidRPr="00B348EE">
              <w:rPr>
                <w:b/>
              </w:rPr>
              <w:t>Hoạt động của GV – HS</w:t>
            </w:r>
          </w:p>
        </w:tc>
        <w:tc>
          <w:tcPr>
            <w:tcW w:w="4253" w:type="dxa"/>
            <w:shd w:val="clear" w:color="auto" w:fill="FFF2CC"/>
          </w:tcPr>
          <w:p w14:paraId="57D1FA93" w14:textId="77777777" w:rsidR="00ED5471" w:rsidRPr="00B348EE" w:rsidRDefault="00ED5471" w:rsidP="006C20F7">
            <w:pPr>
              <w:widowControl w:val="0"/>
              <w:spacing w:before="60" w:after="60"/>
              <w:jc w:val="center"/>
            </w:pPr>
            <w:r w:rsidRPr="00B348EE">
              <w:rPr>
                <w:b/>
              </w:rPr>
              <w:t>Tiến trình nội dung</w:t>
            </w:r>
          </w:p>
        </w:tc>
      </w:tr>
      <w:tr w:rsidR="00B348EE" w:rsidRPr="00B348EE" w14:paraId="75032E86" w14:textId="77777777" w:rsidTr="00F87039">
        <w:tc>
          <w:tcPr>
            <w:tcW w:w="5103" w:type="dxa"/>
            <w:shd w:val="clear" w:color="auto" w:fill="auto"/>
          </w:tcPr>
          <w:p w14:paraId="2377849F" w14:textId="77777777" w:rsidR="00ED5471" w:rsidRPr="00B348EE" w:rsidRDefault="00ED5471" w:rsidP="006C20F7">
            <w:pPr>
              <w:spacing w:before="60" w:after="60"/>
              <w:jc w:val="both"/>
            </w:pPr>
            <w:r w:rsidRPr="00B348EE">
              <w:rPr>
                <w:b/>
              </w:rPr>
              <w:t>* GV giao nhiệm vụ học tập 1:</w:t>
            </w:r>
          </w:p>
          <w:p w14:paraId="3B2781C2" w14:textId="77777777" w:rsidR="00ED5471" w:rsidRPr="00B348EE" w:rsidRDefault="00ED5471" w:rsidP="006C20F7">
            <w:pPr>
              <w:widowControl w:val="0"/>
              <w:spacing w:before="60" w:after="60"/>
              <w:jc w:val="both"/>
            </w:pPr>
            <w:r w:rsidRPr="00B348EE">
              <w:t>- Yêu cầu học sinh hoạt động nhóm (nhóm 8) đọc nội dung Ví dụ 1, (SGK – Trang 20) và làm vào bảng nhóm.</w:t>
            </w:r>
          </w:p>
          <w:p w14:paraId="75A9B994" w14:textId="77777777" w:rsidR="00ED5471" w:rsidRPr="00B348EE" w:rsidRDefault="00ED5471" w:rsidP="006C20F7">
            <w:pPr>
              <w:widowControl w:val="0"/>
              <w:spacing w:before="60" w:after="60"/>
              <w:jc w:val="both"/>
            </w:pPr>
            <w:r w:rsidRPr="00B348EE">
              <w:t>Ví dụ 1: Giải hệ phương trình:</w:t>
            </w:r>
          </w:p>
          <w:p w14:paraId="0B415542" w14:textId="77777777" w:rsidR="00ED5471" w:rsidRPr="00B348EE" w:rsidRDefault="00ED5471" w:rsidP="006C20F7">
            <w:pPr>
              <w:widowControl w:val="0"/>
              <w:spacing w:before="60" w:after="60"/>
              <w:jc w:val="both"/>
            </w:pPr>
            <w:r w:rsidRPr="00B348EE">
              <w:rPr>
                <w:position w:val="-36"/>
              </w:rPr>
              <w:object w:dxaOrig="2120" w:dyaOrig="840" w14:anchorId="1D2A96BB">
                <v:shape id="_x0000_i1310" type="#_x0000_t75" style="width:106.5pt;height:42pt" o:ole="">
                  <v:imagedata r:id="rId508" o:title=""/>
                </v:shape>
                <o:OLEObject Type="Embed" ProgID="Equation.DSMT4" ShapeID="_x0000_i1310" DrawAspect="Content" ObjectID="_1783785241" r:id="rId509"/>
              </w:object>
            </w:r>
          </w:p>
          <w:p w14:paraId="64708D6E" w14:textId="77777777" w:rsidR="00ED5471" w:rsidRPr="00B348EE" w:rsidRDefault="00ED5471" w:rsidP="006C20F7">
            <w:pPr>
              <w:spacing w:before="60" w:after="60"/>
              <w:jc w:val="both"/>
            </w:pPr>
            <w:r w:rsidRPr="00B348EE">
              <w:rPr>
                <w:b/>
              </w:rPr>
              <w:t>* HS thực hiện nhiệm vụ</w:t>
            </w:r>
          </w:p>
          <w:p w14:paraId="4CEEA79A" w14:textId="77777777" w:rsidR="00ED5471" w:rsidRPr="00B348EE" w:rsidRDefault="00ED5471" w:rsidP="006C20F7">
            <w:pPr>
              <w:spacing w:before="60" w:after="60"/>
              <w:jc w:val="both"/>
            </w:pPr>
            <w:r w:rsidRPr="00B348EE">
              <w:t xml:space="preserve">- Học sinh thực hiện theo nhóm trên bảng phụ. Nhóm trưởng phân chia công việc, các thành viên trong nhóm thực hiện. </w:t>
            </w:r>
          </w:p>
          <w:p w14:paraId="7AA09556" w14:textId="77777777" w:rsidR="00ED5471" w:rsidRPr="00B348EE" w:rsidRDefault="00ED5471" w:rsidP="006C20F7">
            <w:pPr>
              <w:spacing w:before="60" w:after="60"/>
              <w:jc w:val="both"/>
            </w:pPr>
            <w:r w:rsidRPr="00B348EE">
              <w:rPr>
                <w:b/>
              </w:rPr>
              <w:t>* Báo cáo, thảo luận</w:t>
            </w:r>
          </w:p>
          <w:p w14:paraId="7D8DEEA3" w14:textId="77777777" w:rsidR="00ED5471" w:rsidRPr="00B348EE" w:rsidRDefault="00ED5471" w:rsidP="006C20F7">
            <w:pPr>
              <w:spacing w:before="60" w:after="60"/>
              <w:jc w:val="both"/>
            </w:pPr>
            <w:r w:rsidRPr="00B348EE">
              <w:t xml:space="preserve">- Các nhóm treo bảng phụ sản phẩm của nhóm mình, các nhóm khác quan sát và đánh giá. </w:t>
            </w:r>
          </w:p>
          <w:p w14:paraId="4908E0B8" w14:textId="77777777" w:rsidR="00ED5471" w:rsidRPr="00B348EE" w:rsidRDefault="00ED5471" w:rsidP="006C20F7">
            <w:pPr>
              <w:spacing w:before="60" w:after="60"/>
              <w:jc w:val="both"/>
            </w:pPr>
            <w:r w:rsidRPr="00B348EE">
              <w:rPr>
                <w:b/>
              </w:rPr>
              <w:t>* Kết luận, nhận định</w:t>
            </w:r>
          </w:p>
          <w:p w14:paraId="74A1D645" w14:textId="77777777" w:rsidR="00ED5471" w:rsidRPr="00B348EE" w:rsidRDefault="00ED5471" w:rsidP="006C20F7">
            <w:pPr>
              <w:widowControl w:val="0"/>
              <w:spacing w:before="60" w:after="60"/>
              <w:jc w:val="both"/>
            </w:pPr>
            <w:r w:rsidRPr="00B348EE">
              <w:t xml:space="preserve">- GV đánh giá kết quả của các nhóm, chính xác hoá kết quả. </w:t>
            </w:r>
          </w:p>
          <w:p w14:paraId="7FA616B0" w14:textId="77777777" w:rsidR="00ED5471" w:rsidRPr="00B348EE" w:rsidRDefault="00ED5471" w:rsidP="006C20F7">
            <w:pPr>
              <w:spacing w:before="60" w:after="60"/>
              <w:jc w:val="both"/>
            </w:pPr>
            <w:r w:rsidRPr="00B348EE">
              <w:rPr>
                <w:b/>
              </w:rPr>
              <w:t>* GV giao nhiệm vụ học tập 2:</w:t>
            </w:r>
          </w:p>
          <w:p w14:paraId="21C1676F" w14:textId="77777777" w:rsidR="00ED5471" w:rsidRPr="00B348EE" w:rsidRDefault="00ED5471" w:rsidP="006C20F7">
            <w:pPr>
              <w:widowControl w:val="0"/>
              <w:spacing w:before="60" w:after="60"/>
              <w:jc w:val="both"/>
            </w:pPr>
            <w:r w:rsidRPr="00B348EE">
              <w:t xml:space="preserve">- Yêu cầu học sinh hoạt động cá nhân đọc và làm luyện tập 1, (SGK – Trang 20) </w:t>
            </w:r>
          </w:p>
          <w:p w14:paraId="13A9CCCB" w14:textId="77777777" w:rsidR="00ED5471" w:rsidRPr="00B348EE" w:rsidRDefault="00ED5471" w:rsidP="006C20F7">
            <w:pPr>
              <w:widowControl w:val="0"/>
              <w:spacing w:before="60" w:after="60"/>
              <w:jc w:val="both"/>
            </w:pPr>
            <w:r w:rsidRPr="00B348EE">
              <w:t>- Hoạt động theo cặp (nhóm đôi) làm bài luyện tập 1 (SGK –20)</w:t>
            </w:r>
          </w:p>
          <w:p w14:paraId="74223573" w14:textId="77777777" w:rsidR="00ED5471" w:rsidRPr="00B348EE" w:rsidRDefault="00ED5471" w:rsidP="006C20F7">
            <w:pPr>
              <w:widowControl w:val="0"/>
              <w:spacing w:before="60" w:after="60"/>
              <w:jc w:val="both"/>
            </w:pPr>
            <w:r w:rsidRPr="00B348EE">
              <w:t>Luyện tập 1: Giải hệ phương trình:</w:t>
            </w:r>
          </w:p>
          <w:p w14:paraId="5F697556" w14:textId="77777777" w:rsidR="00ED5471" w:rsidRPr="00B348EE" w:rsidRDefault="00ED5471" w:rsidP="006C20F7">
            <w:pPr>
              <w:widowControl w:val="0"/>
              <w:spacing w:before="60" w:after="60"/>
              <w:jc w:val="both"/>
            </w:pPr>
            <w:r w:rsidRPr="00B348EE">
              <w:rPr>
                <w:position w:val="-30"/>
              </w:rPr>
              <w:object w:dxaOrig="1860" w:dyaOrig="720" w14:anchorId="05E53E62">
                <v:shape id="_x0000_i1311" type="#_x0000_t75" style="width:93pt;height:36pt" o:ole="">
                  <v:imagedata r:id="rId510" o:title=""/>
                </v:shape>
                <o:OLEObject Type="Embed" ProgID="Equation.DSMT4" ShapeID="_x0000_i1311" DrawAspect="Content" ObjectID="_1783785242" r:id="rId511"/>
              </w:object>
            </w:r>
          </w:p>
          <w:p w14:paraId="6BC7481F" w14:textId="77777777" w:rsidR="00ED5471" w:rsidRPr="00B348EE" w:rsidRDefault="00ED5471" w:rsidP="006C20F7">
            <w:pPr>
              <w:spacing w:before="60" w:after="60"/>
              <w:jc w:val="both"/>
            </w:pPr>
            <w:r w:rsidRPr="00B348EE">
              <w:rPr>
                <w:b/>
              </w:rPr>
              <w:t>* HS thực hiện nhiệm vụ</w:t>
            </w:r>
          </w:p>
          <w:p w14:paraId="5726ABF8" w14:textId="77777777" w:rsidR="00ED5471" w:rsidRPr="00B348EE" w:rsidRDefault="00ED5471" w:rsidP="006C20F7">
            <w:pPr>
              <w:spacing w:before="60" w:after="60"/>
              <w:jc w:val="both"/>
            </w:pPr>
            <w:r w:rsidRPr="00B348EE">
              <w:t>- HS hoạt động cá nhân đọc luyện tập 1 (SGK –20)</w:t>
            </w:r>
          </w:p>
          <w:p w14:paraId="01A039B7" w14:textId="77777777" w:rsidR="00ED5471" w:rsidRPr="00B348EE" w:rsidRDefault="00ED5471" w:rsidP="006C20F7">
            <w:pPr>
              <w:spacing w:before="60" w:after="60"/>
              <w:jc w:val="both"/>
            </w:pPr>
            <w:r w:rsidRPr="00B348EE">
              <w:t>-  HS hoạt động theo cặp (nhóm đôi) làm bài luyện tập 1 (SGK –20)</w:t>
            </w:r>
          </w:p>
          <w:p w14:paraId="7AD2D52D" w14:textId="77777777" w:rsidR="00ED5471" w:rsidRPr="00B348EE" w:rsidRDefault="00ED5471" w:rsidP="006C20F7">
            <w:pPr>
              <w:spacing w:before="60" w:after="60"/>
              <w:jc w:val="both"/>
            </w:pPr>
            <w:r w:rsidRPr="00B348EE">
              <w:lastRenderedPageBreak/>
              <w:t>- Thời gian hoạt động nhóm (3 phút)</w:t>
            </w:r>
          </w:p>
          <w:p w14:paraId="05492C4B" w14:textId="77777777" w:rsidR="00ED5471" w:rsidRPr="00B348EE" w:rsidRDefault="00ED5471" w:rsidP="006C20F7">
            <w:pPr>
              <w:spacing w:before="60" w:after="60"/>
              <w:jc w:val="both"/>
            </w:pPr>
            <w:r w:rsidRPr="00B348EE">
              <w:t>- HS thảo luận thống nhất cách làm chung</w:t>
            </w:r>
          </w:p>
          <w:p w14:paraId="6334EB85" w14:textId="77777777" w:rsidR="00ED5471" w:rsidRPr="00B348EE" w:rsidRDefault="00ED5471" w:rsidP="006C20F7">
            <w:pPr>
              <w:spacing w:before="60" w:after="60"/>
              <w:jc w:val="both"/>
            </w:pPr>
            <w:r w:rsidRPr="00B348EE">
              <w:t xml:space="preserve">- GV theo dõi, hướng dẫn, giúp đỡ học sinh thực hiện nhiệm vụ. </w:t>
            </w:r>
          </w:p>
          <w:p w14:paraId="003C48F4" w14:textId="77777777" w:rsidR="00ED5471" w:rsidRPr="00B348EE" w:rsidRDefault="00ED5471" w:rsidP="006C20F7">
            <w:pPr>
              <w:spacing w:before="60" w:after="60"/>
              <w:jc w:val="both"/>
            </w:pPr>
            <w:r w:rsidRPr="00B348EE">
              <w:rPr>
                <w:b/>
              </w:rPr>
              <w:t>* Báo cáo, thảo luận</w:t>
            </w:r>
          </w:p>
          <w:p w14:paraId="23C760E1" w14:textId="77777777" w:rsidR="00ED5471" w:rsidRPr="00B348EE" w:rsidRDefault="00ED5471" w:rsidP="006C20F7">
            <w:pPr>
              <w:spacing w:before="60" w:after="60"/>
              <w:jc w:val="both"/>
            </w:pPr>
            <w:r w:rsidRPr="00B348EE">
              <w:t>- Đại diện 4 cặp trình bày kết quả luyện tập 1 .</w:t>
            </w:r>
          </w:p>
          <w:p w14:paraId="32DC5FF9" w14:textId="77777777" w:rsidR="00ED5471" w:rsidRPr="00B348EE" w:rsidRDefault="00ED5471" w:rsidP="006C20F7">
            <w:pPr>
              <w:spacing w:before="60" w:after="60"/>
              <w:jc w:val="both"/>
            </w:pPr>
            <w:r w:rsidRPr="00B348EE">
              <w:t>- HS cả lớp quan sát, nhận xét.</w:t>
            </w:r>
          </w:p>
          <w:p w14:paraId="4B5A9937" w14:textId="77777777" w:rsidR="00ED5471" w:rsidRPr="00B348EE" w:rsidRDefault="00ED5471" w:rsidP="006C20F7">
            <w:pPr>
              <w:spacing w:before="60" w:after="60"/>
              <w:jc w:val="both"/>
            </w:pPr>
          </w:p>
          <w:p w14:paraId="6DB4B0F0" w14:textId="77777777" w:rsidR="00ED5471" w:rsidRPr="00B348EE" w:rsidRDefault="00ED5471" w:rsidP="006C20F7">
            <w:pPr>
              <w:spacing w:before="60" w:after="60"/>
              <w:jc w:val="both"/>
            </w:pPr>
            <w:r w:rsidRPr="00B348EE">
              <w:rPr>
                <w:b/>
              </w:rPr>
              <w:t>* Kết luận, nhận định</w:t>
            </w:r>
          </w:p>
          <w:p w14:paraId="47F4DED9" w14:textId="77777777" w:rsidR="00ED5471" w:rsidRPr="00B348EE" w:rsidRDefault="00ED5471" w:rsidP="006C20F7">
            <w:pPr>
              <w:widowControl w:val="0"/>
              <w:spacing w:before="60" w:after="60"/>
              <w:jc w:val="both"/>
              <w:rPr>
                <w:smallCaps/>
              </w:rPr>
            </w:pPr>
            <w:r w:rsidRPr="00B348EE">
              <w:t>- GV đánh giá kết quả của các nhóm, chính xác hoá kết quả.</w:t>
            </w:r>
          </w:p>
        </w:tc>
        <w:tc>
          <w:tcPr>
            <w:tcW w:w="4253" w:type="dxa"/>
            <w:shd w:val="clear" w:color="auto" w:fill="auto"/>
          </w:tcPr>
          <w:p w14:paraId="181607D2" w14:textId="77777777" w:rsidR="00ED5471" w:rsidRPr="00B348EE" w:rsidRDefault="00ED5471" w:rsidP="006C20F7">
            <w:pPr>
              <w:spacing w:before="60" w:after="60"/>
              <w:jc w:val="both"/>
            </w:pPr>
            <w:r w:rsidRPr="00B348EE">
              <w:rPr>
                <w:b/>
              </w:rPr>
              <w:lastRenderedPageBreak/>
              <w:t xml:space="preserve">* </w:t>
            </w:r>
            <w:r w:rsidRPr="00B348EE">
              <w:t>Ví dụ 1 (SGK –20)</w:t>
            </w:r>
          </w:p>
          <w:p w14:paraId="2036C6BA" w14:textId="77777777" w:rsidR="00ED5471" w:rsidRPr="00B348EE" w:rsidRDefault="00ED5471" w:rsidP="006C20F7">
            <w:pPr>
              <w:widowControl w:val="0"/>
              <w:spacing w:before="60" w:after="60"/>
              <w:jc w:val="both"/>
            </w:pPr>
            <w:r w:rsidRPr="00B348EE">
              <w:t>Giải hệ phương trình:</w:t>
            </w:r>
          </w:p>
          <w:p w14:paraId="70729353" w14:textId="77777777" w:rsidR="00ED5471" w:rsidRPr="00B348EE" w:rsidRDefault="00ED5471" w:rsidP="006C20F7">
            <w:pPr>
              <w:spacing w:before="60" w:after="60"/>
              <w:jc w:val="both"/>
              <w:rPr>
                <w:b/>
              </w:rPr>
            </w:pPr>
            <w:r w:rsidRPr="00B348EE">
              <w:rPr>
                <w:position w:val="-36"/>
              </w:rPr>
              <w:object w:dxaOrig="2120" w:dyaOrig="840" w14:anchorId="4696DCCA">
                <v:shape id="_x0000_i1312" type="#_x0000_t75" style="width:106.5pt;height:42pt" o:ole="">
                  <v:imagedata r:id="rId512" o:title=""/>
                </v:shape>
                <o:OLEObject Type="Embed" ProgID="Equation.DSMT4" ShapeID="_x0000_i1312" DrawAspect="Content" ObjectID="_1783785243" r:id="rId513"/>
              </w:object>
            </w:r>
          </w:p>
          <w:p w14:paraId="768ADB79" w14:textId="77777777" w:rsidR="00ED5471" w:rsidRPr="00B348EE" w:rsidRDefault="00ED5471" w:rsidP="006C20F7">
            <w:pPr>
              <w:spacing w:before="60" w:after="60"/>
              <w:jc w:val="both"/>
            </w:pPr>
            <w:r w:rsidRPr="00B348EE">
              <w:t xml:space="preserve">Giải: </w:t>
            </w:r>
          </w:p>
          <w:p w14:paraId="4812A8C4" w14:textId="77777777" w:rsidR="00ED5471" w:rsidRPr="00B348EE" w:rsidRDefault="00ED5471" w:rsidP="006C20F7">
            <w:pPr>
              <w:spacing w:before="60" w:after="60"/>
              <w:jc w:val="both"/>
            </w:pPr>
            <w:r w:rsidRPr="00B348EE">
              <w:t xml:space="preserve">Từ phương trình </w:t>
            </w:r>
            <w:r w:rsidRPr="00B348EE">
              <w:rPr>
                <w:position w:val="-14"/>
              </w:rPr>
              <w:object w:dxaOrig="340" w:dyaOrig="400" w14:anchorId="24A10B26">
                <v:shape id="_x0000_i1313" type="#_x0000_t75" style="width:17.5pt;height:20.5pt" o:ole="">
                  <v:imagedata r:id="rId514" o:title=""/>
                </v:shape>
                <o:OLEObject Type="Embed" ProgID="Equation.DSMT4" ShapeID="_x0000_i1313" DrawAspect="Content" ObjectID="_1783785244" r:id="rId515"/>
              </w:object>
            </w:r>
            <w:r w:rsidRPr="00B348EE">
              <w:t xml:space="preserve">ta có: </w:t>
            </w:r>
            <w:r w:rsidRPr="00B348EE">
              <w:rPr>
                <w:position w:val="-10"/>
              </w:rPr>
              <w:object w:dxaOrig="1020" w:dyaOrig="320" w14:anchorId="51357B82">
                <v:shape id="_x0000_i1314" type="#_x0000_t75" style="width:51pt;height:15.5pt" o:ole="">
                  <v:imagedata r:id="rId516" o:title=""/>
                </v:shape>
                <o:OLEObject Type="Embed" ProgID="Equation.DSMT4" ShapeID="_x0000_i1314" DrawAspect="Content" ObjectID="_1783785245" r:id="rId517"/>
              </w:object>
            </w:r>
            <w:r w:rsidRPr="00B348EE">
              <w:t xml:space="preserve">   </w:t>
            </w:r>
            <w:r w:rsidRPr="00B348EE">
              <w:rPr>
                <w:position w:val="-14"/>
              </w:rPr>
              <w:object w:dxaOrig="360" w:dyaOrig="400" w14:anchorId="0BD007BE">
                <v:shape id="_x0000_i1315" type="#_x0000_t75" style="width:19.5pt;height:20.5pt" o:ole="">
                  <v:imagedata r:id="rId518" o:title=""/>
                </v:shape>
                <o:OLEObject Type="Embed" ProgID="Equation.DSMT4" ShapeID="_x0000_i1315" DrawAspect="Content" ObjectID="_1783785246" r:id="rId519"/>
              </w:object>
            </w:r>
          </w:p>
          <w:p w14:paraId="0EE15221" w14:textId="77777777" w:rsidR="00ED5471" w:rsidRPr="00B348EE" w:rsidRDefault="00ED5471" w:rsidP="006C20F7">
            <w:pPr>
              <w:spacing w:before="60" w:after="60"/>
              <w:jc w:val="both"/>
            </w:pPr>
            <w:r w:rsidRPr="00B348EE">
              <w:t xml:space="preserve">Thế vào phương trình </w:t>
            </w:r>
            <w:r w:rsidRPr="00B348EE">
              <w:rPr>
                <w:position w:val="-14"/>
              </w:rPr>
              <w:object w:dxaOrig="380" w:dyaOrig="400" w14:anchorId="46C5AB83">
                <v:shape id="_x0000_i1316" type="#_x0000_t75" style="width:19.5pt;height:20.5pt" o:ole="">
                  <v:imagedata r:id="rId520" o:title=""/>
                </v:shape>
                <o:OLEObject Type="Embed" ProgID="Equation.DSMT4" ShapeID="_x0000_i1316" DrawAspect="Content" ObjectID="_1783785247" r:id="rId521"/>
              </w:object>
            </w:r>
            <w:r w:rsidRPr="00B348EE">
              <w:t>ta được:</w:t>
            </w:r>
          </w:p>
          <w:p w14:paraId="7518772E" w14:textId="77777777" w:rsidR="00ED5471" w:rsidRPr="00B348EE" w:rsidRDefault="00ED5471" w:rsidP="006C20F7">
            <w:pPr>
              <w:spacing w:before="60" w:after="60"/>
              <w:jc w:val="both"/>
            </w:pPr>
            <w:r w:rsidRPr="00B348EE">
              <w:rPr>
                <w:position w:val="-14"/>
              </w:rPr>
              <w:object w:dxaOrig="1880" w:dyaOrig="400" w14:anchorId="28518FDE">
                <v:shape id="_x0000_i1317" type="#_x0000_t75" style="width:93pt;height:20.5pt" o:ole="">
                  <v:imagedata r:id="rId522" o:title=""/>
                </v:shape>
                <o:OLEObject Type="Embed" ProgID="Equation.DSMT4" ShapeID="_x0000_i1317" DrawAspect="Content" ObjectID="_1783785248" r:id="rId523"/>
              </w:object>
            </w:r>
            <w:r w:rsidRPr="00B348EE">
              <w:t xml:space="preserve">                                   </w:t>
            </w:r>
            <w:r w:rsidRPr="00B348EE">
              <w:rPr>
                <w:position w:val="-14"/>
              </w:rPr>
              <w:object w:dxaOrig="380" w:dyaOrig="400" w14:anchorId="5C08F1DE">
                <v:shape id="_x0000_i1318" type="#_x0000_t75" style="width:19.5pt;height:20.5pt" o:ole="">
                  <v:imagedata r:id="rId524" o:title=""/>
                </v:shape>
                <o:OLEObject Type="Embed" ProgID="Equation.DSMT4" ShapeID="_x0000_i1318" DrawAspect="Content" ObjectID="_1783785249" r:id="rId525"/>
              </w:object>
            </w:r>
          </w:p>
          <w:p w14:paraId="46A10C95" w14:textId="77777777" w:rsidR="00ED5471" w:rsidRPr="00B348EE" w:rsidRDefault="00ED5471" w:rsidP="006C20F7">
            <w:pPr>
              <w:spacing w:before="60" w:after="60"/>
              <w:jc w:val="both"/>
            </w:pPr>
            <w:r w:rsidRPr="00B348EE">
              <w:t xml:space="preserve">Giải phương trình </w:t>
            </w:r>
            <w:r w:rsidRPr="00B348EE">
              <w:rPr>
                <w:position w:val="-14"/>
              </w:rPr>
              <w:object w:dxaOrig="380" w:dyaOrig="400" w14:anchorId="5E33B0A8">
                <v:shape id="_x0000_i1319" type="#_x0000_t75" style="width:19.5pt;height:20.5pt" o:ole="">
                  <v:imagedata r:id="rId526" o:title=""/>
                </v:shape>
                <o:OLEObject Type="Embed" ProgID="Equation.DSMT4" ShapeID="_x0000_i1319" DrawAspect="Content" ObjectID="_1783785250" r:id="rId527"/>
              </w:object>
            </w:r>
            <w:r w:rsidRPr="00B348EE">
              <w:t>:</w:t>
            </w:r>
          </w:p>
          <w:p w14:paraId="2B6C871F" w14:textId="77777777" w:rsidR="00ED5471" w:rsidRPr="00B348EE" w:rsidRDefault="00ED5471" w:rsidP="006C20F7">
            <w:pPr>
              <w:spacing w:before="60" w:after="60"/>
              <w:jc w:val="both"/>
            </w:pPr>
            <w:r w:rsidRPr="00B348EE">
              <w:rPr>
                <w:position w:val="-14"/>
              </w:rPr>
              <w:object w:dxaOrig="1880" w:dyaOrig="400" w14:anchorId="000D032A">
                <v:shape id="_x0000_i1320" type="#_x0000_t75" style="width:93pt;height:20.5pt" o:ole="">
                  <v:imagedata r:id="rId528" o:title=""/>
                </v:shape>
                <o:OLEObject Type="Embed" ProgID="Equation.DSMT4" ShapeID="_x0000_i1320" DrawAspect="Content" ObjectID="_1783785251" r:id="rId529"/>
              </w:object>
            </w:r>
          </w:p>
          <w:p w14:paraId="7D8885AD" w14:textId="77777777" w:rsidR="00ED5471" w:rsidRPr="00B348EE" w:rsidRDefault="00ED5471" w:rsidP="006C20F7">
            <w:pPr>
              <w:spacing w:before="60" w:after="60"/>
              <w:jc w:val="both"/>
            </w:pPr>
            <w:r w:rsidRPr="00B348EE">
              <w:rPr>
                <w:position w:val="-6"/>
              </w:rPr>
              <w:object w:dxaOrig="1640" w:dyaOrig="279" w14:anchorId="0E3F057A">
                <v:shape id="_x0000_i1321" type="#_x0000_t75" style="width:82pt;height:14.5pt" o:ole="">
                  <v:imagedata r:id="rId530" o:title=""/>
                </v:shape>
                <o:OLEObject Type="Embed" ProgID="Equation.DSMT4" ShapeID="_x0000_i1321" DrawAspect="Content" ObjectID="_1783785252" r:id="rId531"/>
              </w:object>
            </w:r>
          </w:p>
          <w:p w14:paraId="797D40BF" w14:textId="77777777" w:rsidR="00ED5471" w:rsidRPr="00B348EE" w:rsidRDefault="00ED5471" w:rsidP="006C20F7">
            <w:pPr>
              <w:spacing w:before="60" w:after="60"/>
              <w:jc w:val="both"/>
            </w:pPr>
            <w:r w:rsidRPr="00B348EE">
              <w:rPr>
                <w:position w:val="-6"/>
              </w:rPr>
              <w:object w:dxaOrig="800" w:dyaOrig="279" w14:anchorId="22C1DB09">
                <v:shape id="_x0000_i1322" type="#_x0000_t75" style="width:40pt;height:14.5pt" o:ole="">
                  <v:imagedata r:id="rId532" o:title=""/>
                </v:shape>
                <o:OLEObject Type="Embed" ProgID="Equation.DSMT4" ShapeID="_x0000_i1322" DrawAspect="Content" ObjectID="_1783785253" r:id="rId533"/>
              </w:object>
            </w:r>
          </w:p>
          <w:p w14:paraId="5529C5D0" w14:textId="77777777" w:rsidR="00ED5471" w:rsidRPr="00B348EE" w:rsidRDefault="00ED5471" w:rsidP="006C20F7">
            <w:pPr>
              <w:spacing w:before="60" w:after="60"/>
              <w:jc w:val="both"/>
            </w:pPr>
            <w:r w:rsidRPr="00B348EE">
              <w:rPr>
                <w:position w:val="-6"/>
              </w:rPr>
              <w:object w:dxaOrig="560" w:dyaOrig="279" w14:anchorId="01FCB4DE">
                <v:shape id="_x0000_i1323" type="#_x0000_t75" style="width:27pt;height:14.5pt" o:ole="">
                  <v:imagedata r:id="rId534" o:title=""/>
                </v:shape>
                <o:OLEObject Type="Embed" ProgID="Equation.DSMT4" ShapeID="_x0000_i1323" DrawAspect="Content" ObjectID="_1783785254" r:id="rId535"/>
              </w:object>
            </w:r>
          </w:p>
          <w:p w14:paraId="3E96A217" w14:textId="77777777" w:rsidR="00ED5471" w:rsidRPr="00B348EE" w:rsidRDefault="00ED5471" w:rsidP="006C20F7">
            <w:pPr>
              <w:spacing w:before="60" w:after="60"/>
              <w:jc w:val="both"/>
            </w:pPr>
            <w:r w:rsidRPr="00B348EE">
              <w:t>Thay</w:t>
            </w:r>
            <w:r w:rsidRPr="00B348EE">
              <w:rPr>
                <w:position w:val="-6"/>
              </w:rPr>
              <w:object w:dxaOrig="560" w:dyaOrig="279" w14:anchorId="56B36CAF">
                <v:shape id="_x0000_i1324" type="#_x0000_t75" style="width:27pt;height:14.5pt" o:ole="">
                  <v:imagedata r:id="rId536" o:title=""/>
                </v:shape>
                <o:OLEObject Type="Embed" ProgID="Equation.DSMT4" ShapeID="_x0000_i1324" DrawAspect="Content" ObjectID="_1783785255" r:id="rId537"/>
              </w:object>
            </w:r>
            <w:r w:rsidRPr="00B348EE">
              <w:t xml:space="preserve">vào phương trình  </w:t>
            </w:r>
            <w:r w:rsidRPr="00B348EE">
              <w:rPr>
                <w:position w:val="-14"/>
              </w:rPr>
              <w:object w:dxaOrig="360" w:dyaOrig="400" w14:anchorId="3C5D4CB8">
                <v:shape id="_x0000_i1325" type="#_x0000_t75" style="width:19.5pt;height:20.5pt" o:ole="">
                  <v:imagedata r:id="rId538" o:title=""/>
                </v:shape>
                <o:OLEObject Type="Embed" ProgID="Equation.DSMT4" ShapeID="_x0000_i1325" DrawAspect="Content" ObjectID="_1783785256" r:id="rId539"/>
              </w:object>
            </w:r>
            <w:r w:rsidRPr="00B348EE">
              <w:t>, ta có:</w:t>
            </w:r>
          </w:p>
          <w:p w14:paraId="33D52AEB" w14:textId="77777777" w:rsidR="00ED5471" w:rsidRPr="00B348EE" w:rsidRDefault="00ED5471" w:rsidP="006C20F7">
            <w:pPr>
              <w:spacing w:before="60" w:after="60"/>
              <w:jc w:val="both"/>
            </w:pPr>
            <w:r w:rsidRPr="00B348EE">
              <w:rPr>
                <w:position w:val="-10"/>
              </w:rPr>
              <w:object w:dxaOrig="1520" w:dyaOrig="320" w14:anchorId="625502D6">
                <v:shape id="_x0000_i1326" type="#_x0000_t75" style="width:76pt;height:15.5pt" o:ole="">
                  <v:imagedata r:id="rId540" o:title=""/>
                </v:shape>
                <o:OLEObject Type="Embed" ProgID="Equation.DSMT4" ShapeID="_x0000_i1326" DrawAspect="Content" ObjectID="_1783785257" r:id="rId541"/>
              </w:object>
            </w:r>
          </w:p>
          <w:p w14:paraId="13DC35B1" w14:textId="77777777" w:rsidR="00ED5471" w:rsidRPr="00B348EE" w:rsidRDefault="00ED5471" w:rsidP="006C20F7">
            <w:pPr>
              <w:spacing w:before="60" w:after="60"/>
              <w:jc w:val="both"/>
            </w:pPr>
            <w:r w:rsidRPr="00B348EE">
              <w:t>Vậy hệ phương trình có cặp nghiệm duy nhất</w:t>
            </w:r>
          </w:p>
          <w:p w14:paraId="0204833F" w14:textId="77777777" w:rsidR="00ED5471" w:rsidRPr="00B348EE" w:rsidRDefault="00ED5471" w:rsidP="006C20F7">
            <w:pPr>
              <w:spacing w:before="60" w:after="60"/>
              <w:jc w:val="both"/>
            </w:pPr>
            <w:r w:rsidRPr="00B348EE">
              <w:rPr>
                <w:position w:val="-14"/>
              </w:rPr>
              <w:object w:dxaOrig="1460" w:dyaOrig="400" w14:anchorId="725ABD55">
                <v:shape id="_x0000_i1327" type="#_x0000_t75" style="width:73.5pt;height:20.5pt" o:ole="">
                  <v:imagedata r:id="rId542" o:title=""/>
                </v:shape>
                <o:OLEObject Type="Embed" ProgID="Equation.DSMT4" ShapeID="_x0000_i1327" DrawAspect="Content" ObjectID="_1783785258" r:id="rId543"/>
              </w:object>
            </w:r>
          </w:p>
          <w:p w14:paraId="022BC75B" w14:textId="77777777" w:rsidR="00ED5471" w:rsidRPr="00B348EE" w:rsidRDefault="00ED5471" w:rsidP="006C20F7">
            <w:pPr>
              <w:spacing w:before="60" w:after="60"/>
              <w:jc w:val="both"/>
            </w:pPr>
            <w:r w:rsidRPr="00B348EE">
              <w:rPr>
                <w:b/>
              </w:rPr>
              <w:t xml:space="preserve">* </w:t>
            </w:r>
            <w:r w:rsidRPr="00B348EE">
              <w:t>Luyện tập 1, (SGK –20)</w:t>
            </w:r>
          </w:p>
          <w:p w14:paraId="648B9BC4" w14:textId="77777777" w:rsidR="00ED5471" w:rsidRPr="00B348EE" w:rsidRDefault="00ED5471" w:rsidP="006C20F7">
            <w:pPr>
              <w:widowControl w:val="0"/>
              <w:spacing w:before="60" w:after="60"/>
              <w:jc w:val="both"/>
            </w:pPr>
            <w:r w:rsidRPr="00B348EE">
              <w:t>Giải hệ phương trình:</w:t>
            </w:r>
          </w:p>
          <w:p w14:paraId="5AE39765" w14:textId="77777777" w:rsidR="00ED5471" w:rsidRPr="00B348EE" w:rsidRDefault="00ED5471" w:rsidP="006C20F7">
            <w:pPr>
              <w:widowControl w:val="0"/>
              <w:spacing w:before="60" w:after="60"/>
              <w:jc w:val="both"/>
            </w:pPr>
            <w:r w:rsidRPr="00B348EE">
              <w:rPr>
                <w:position w:val="-36"/>
              </w:rPr>
              <w:object w:dxaOrig="2340" w:dyaOrig="840" w14:anchorId="1E1E4DCF">
                <v:shape id="_x0000_i1328" type="#_x0000_t75" style="width:117pt;height:42pt" o:ole="">
                  <v:imagedata r:id="rId544" o:title=""/>
                </v:shape>
                <o:OLEObject Type="Embed" ProgID="Equation.DSMT4" ShapeID="_x0000_i1328" DrawAspect="Content" ObjectID="_1783785259" r:id="rId545"/>
              </w:object>
            </w:r>
          </w:p>
          <w:p w14:paraId="6833F726" w14:textId="77777777" w:rsidR="00ED5471" w:rsidRPr="00B348EE" w:rsidRDefault="00ED5471" w:rsidP="006C20F7">
            <w:pPr>
              <w:spacing w:before="60" w:after="60"/>
              <w:jc w:val="both"/>
            </w:pPr>
            <w:r w:rsidRPr="00B348EE">
              <w:t xml:space="preserve">Giải: </w:t>
            </w:r>
          </w:p>
          <w:p w14:paraId="2C9D5781" w14:textId="77777777" w:rsidR="00ED5471" w:rsidRPr="00B348EE" w:rsidRDefault="00ED5471" w:rsidP="006C20F7">
            <w:pPr>
              <w:spacing w:before="60" w:after="60"/>
              <w:jc w:val="both"/>
            </w:pPr>
            <w:r w:rsidRPr="00B348EE">
              <w:lastRenderedPageBreak/>
              <w:t xml:space="preserve">Từ phương trình </w:t>
            </w:r>
            <w:r w:rsidRPr="00B348EE">
              <w:rPr>
                <w:position w:val="-14"/>
              </w:rPr>
              <w:object w:dxaOrig="340" w:dyaOrig="400" w14:anchorId="0B9BAF48">
                <v:shape id="_x0000_i1329" type="#_x0000_t75" style="width:17.5pt;height:20.5pt" o:ole="">
                  <v:imagedata r:id="rId546" o:title=""/>
                </v:shape>
                <o:OLEObject Type="Embed" ProgID="Equation.DSMT4" ShapeID="_x0000_i1329" DrawAspect="Content" ObjectID="_1783785260" r:id="rId547"/>
              </w:object>
            </w:r>
            <w:r w:rsidRPr="00B348EE">
              <w:t xml:space="preserve">ta có: </w:t>
            </w:r>
            <w:r w:rsidRPr="00B348EE">
              <w:rPr>
                <w:position w:val="-10"/>
              </w:rPr>
              <w:object w:dxaOrig="1020" w:dyaOrig="320" w14:anchorId="6EA00FA8">
                <v:shape id="_x0000_i1330" type="#_x0000_t75" style="width:51pt;height:15.5pt" o:ole="">
                  <v:imagedata r:id="rId548" o:title=""/>
                </v:shape>
                <o:OLEObject Type="Embed" ProgID="Equation.DSMT4" ShapeID="_x0000_i1330" DrawAspect="Content" ObjectID="_1783785261" r:id="rId549"/>
              </w:object>
            </w:r>
            <w:r w:rsidRPr="00B348EE">
              <w:t xml:space="preserve">   </w:t>
            </w:r>
            <w:r w:rsidRPr="00B348EE">
              <w:rPr>
                <w:position w:val="-14"/>
              </w:rPr>
              <w:object w:dxaOrig="360" w:dyaOrig="400" w14:anchorId="0D858A35">
                <v:shape id="_x0000_i1331" type="#_x0000_t75" style="width:19.5pt;height:20.5pt" o:ole="">
                  <v:imagedata r:id="rId550" o:title=""/>
                </v:shape>
                <o:OLEObject Type="Embed" ProgID="Equation.DSMT4" ShapeID="_x0000_i1331" DrawAspect="Content" ObjectID="_1783785262" r:id="rId551"/>
              </w:object>
            </w:r>
          </w:p>
          <w:p w14:paraId="2B32BC84" w14:textId="77777777" w:rsidR="00ED5471" w:rsidRPr="00B348EE" w:rsidRDefault="00ED5471" w:rsidP="006C20F7">
            <w:pPr>
              <w:spacing w:before="60" w:after="60"/>
              <w:jc w:val="both"/>
            </w:pPr>
            <w:r w:rsidRPr="00B348EE">
              <w:t xml:space="preserve">Thế vào phương trình </w:t>
            </w:r>
            <w:r w:rsidRPr="00B348EE">
              <w:rPr>
                <w:position w:val="-14"/>
              </w:rPr>
              <w:object w:dxaOrig="380" w:dyaOrig="400" w14:anchorId="5713D590">
                <v:shape id="_x0000_i1332" type="#_x0000_t75" style="width:19.5pt;height:20.5pt" o:ole="">
                  <v:imagedata r:id="rId552" o:title=""/>
                </v:shape>
                <o:OLEObject Type="Embed" ProgID="Equation.DSMT4" ShapeID="_x0000_i1332" DrawAspect="Content" ObjectID="_1783785263" r:id="rId553"/>
              </w:object>
            </w:r>
            <w:r w:rsidRPr="00B348EE">
              <w:t>ta được:</w:t>
            </w:r>
          </w:p>
          <w:p w14:paraId="5476E6D3" w14:textId="77777777" w:rsidR="00ED5471" w:rsidRPr="00B348EE" w:rsidRDefault="00ED5471" w:rsidP="006C20F7">
            <w:pPr>
              <w:spacing w:before="60" w:after="60"/>
              <w:jc w:val="both"/>
            </w:pPr>
            <w:r w:rsidRPr="00B348EE">
              <w:rPr>
                <w:position w:val="-14"/>
              </w:rPr>
              <w:object w:dxaOrig="1880" w:dyaOrig="400" w14:anchorId="2EF4EC00">
                <v:shape id="_x0000_i1333" type="#_x0000_t75" style="width:93pt;height:20.5pt" o:ole="">
                  <v:imagedata r:id="rId554" o:title=""/>
                </v:shape>
                <o:OLEObject Type="Embed" ProgID="Equation.DSMT4" ShapeID="_x0000_i1333" DrawAspect="Content" ObjectID="_1783785264" r:id="rId555"/>
              </w:object>
            </w:r>
            <w:r w:rsidRPr="00B348EE">
              <w:t xml:space="preserve">                                   </w:t>
            </w:r>
            <w:r w:rsidRPr="00B348EE">
              <w:rPr>
                <w:position w:val="-14"/>
              </w:rPr>
              <w:object w:dxaOrig="380" w:dyaOrig="400" w14:anchorId="050E8B0E">
                <v:shape id="_x0000_i1334" type="#_x0000_t75" style="width:19.5pt;height:20.5pt" o:ole="">
                  <v:imagedata r:id="rId556" o:title=""/>
                </v:shape>
                <o:OLEObject Type="Embed" ProgID="Equation.DSMT4" ShapeID="_x0000_i1334" DrawAspect="Content" ObjectID="_1783785265" r:id="rId557"/>
              </w:object>
            </w:r>
          </w:p>
          <w:p w14:paraId="70820271" w14:textId="77777777" w:rsidR="00ED5471" w:rsidRPr="00B348EE" w:rsidRDefault="00ED5471" w:rsidP="006C20F7">
            <w:pPr>
              <w:spacing w:before="60" w:after="60"/>
              <w:jc w:val="both"/>
            </w:pPr>
            <w:r w:rsidRPr="00B348EE">
              <w:t xml:space="preserve">Giải phương trình </w:t>
            </w:r>
            <w:r w:rsidRPr="00B348EE">
              <w:rPr>
                <w:position w:val="-14"/>
              </w:rPr>
              <w:object w:dxaOrig="380" w:dyaOrig="400" w14:anchorId="19F93D67">
                <v:shape id="_x0000_i1335" type="#_x0000_t75" style="width:19.5pt;height:20.5pt" o:ole="">
                  <v:imagedata r:id="rId558" o:title=""/>
                </v:shape>
                <o:OLEObject Type="Embed" ProgID="Equation.DSMT4" ShapeID="_x0000_i1335" DrawAspect="Content" ObjectID="_1783785266" r:id="rId559"/>
              </w:object>
            </w:r>
            <w:r w:rsidRPr="00B348EE">
              <w:t>:</w:t>
            </w:r>
          </w:p>
          <w:p w14:paraId="46A4A86E" w14:textId="77777777" w:rsidR="00ED5471" w:rsidRPr="00B348EE" w:rsidRDefault="00ED5471" w:rsidP="006C20F7">
            <w:pPr>
              <w:spacing w:before="60" w:after="60"/>
              <w:jc w:val="both"/>
            </w:pPr>
            <w:r w:rsidRPr="00B348EE">
              <w:rPr>
                <w:position w:val="-14"/>
              </w:rPr>
              <w:object w:dxaOrig="1880" w:dyaOrig="400" w14:anchorId="09B55D6E">
                <v:shape id="_x0000_i1336" type="#_x0000_t75" style="width:93pt;height:20.5pt" o:ole="">
                  <v:imagedata r:id="rId560" o:title=""/>
                </v:shape>
                <o:OLEObject Type="Embed" ProgID="Equation.DSMT4" ShapeID="_x0000_i1336" DrawAspect="Content" ObjectID="_1783785267" r:id="rId561"/>
              </w:object>
            </w:r>
          </w:p>
          <w:p w14:paraId="35DE55B5" w14:textId="77777777" w:rsidR="00ED5471" w:rsidRPr="00B348EE" w:rsidRDefault="00ED5471" w:rsidP="006C20F7">
            <w:pPr>
              <w:spacing w:before="60" w:after="60"/>
              <w:jc w:val="both"/>
            </w:pPr>
            <w:r w:rsidRPr="00B348EE">
              <w:rPr>
                <w:position w:val="-10"/>
              </w:rPr>
              <w:object w:dxaOrig="1560" w:dyaOrig="320" w14:anchorId="0DCE039B">
                <v:shape id="_x0000_i1337" type="#_x0000_t75" style="width:78pt;height:15.5pt" o:ole="">
                  <v:imagedata r:id="rId562" o:title=""/>
                </v:shape>
                <o:OLEObject Type="Embed" ProgID="Equation.DSMT4" ShapeID="_x0000_i1337" DrawAspect="Content" ObjectID="_1783785268" r:id="rId563"/>
              </w:object>
            </w:r>
          </w:p>
          <w:p w14:paraId="2D8AE11D" w14:textId="77777777" w:rsidR="00ED5471" w:rsidRPr="00B348EE" w:rsidRDefault="00ED5471" w:rsidP="006C20F7">
            <w:pPr>
              <w:spacing w:before="60" w:after="60"/>
              <w:jc w:val="both"/>
            </w:pPr>
            <w:r w:rsidRPr="00B348EE">
              <w:rPr>
                <w:position w:val="-10"/>
              </w:rPr>
              <w:object w:dxaOrig="700" w:dyaOrig="320" w14:anchorId="336CFF17">
                <v:shape id="_x0000_i1338" type="#_x0000_t75" style="width:35pt;height:15.5pt" o:ole="">
                  <v:imagedata r:id="rId564" o:title=""/>
                </v:shape>
                <o:OLEObject Type="Embed" ProgID="Equation.DSMT4" ShapeID="_x0000_i1338" DrawAspect="Content" ObjectID="_1783785269" r:id="rId565"/>
              </w:object>
            </w:r>
          </w:p>
          <w:p w14:paraId="43EADFA4" w14:textId="77777777" w:rsidR="00ED5471" w:rsidRPr="00B348EE" w:rsidRDefault="00ED5471" w:rsidP="006C20F7">
            <w:pPr>
              <w:spacing w:before="60" w:after="60"/>
              <w:jc w:val="both"/>
            </w:pPr>
            <w:r w:rsidRPr="00B348EE">
              <w:rPr>
                <w:position w:val="-10"/>
              </w:rPr>
              <w:object w:dxaOrig="700" w:dyaOrig="320" w14:anchorId="7782EE84">
                <v:shape id="_x0000_i1339" type="#_x0000_t75" style="width:35pt;height:15.5pt" o:ole="">
                  <v:imagedata r:id="rId566" o:title=""/>
                </v:shape>
                <o:OLEObject Type="Embed" ProgID="Equation.DSMT4" ShapeID="_x0000_i1339" DrawAspect="Content" ObjectID="_1783785270" r:id="rId567"/>
              </w:object>
            </w:r>
          </w:p>
          <w:p w14:paraId="249262B5" w14:textId="77777777" w:rsidR="00ED5471" w:rsidRPr="00B348EE" w:rsidRDefault="00ED5471" w:rsidP="006C20F7">
            <w:pPr>
              <w:spacing w:before="60" w:after="60"/>
              <w:jc w:val="both"/>
            </w:pPr>
            <w:r w:rsidRPr="00B348EE">
              <w:t>Thay</w:t>
            </w:r>
            <w:r w:rsidRPr="00B348EE">
              <w:rPr>
                <w:position w:val="-10"/>
              </w:rPr>
              <w:object w:dxaOrig="700" w:dyaOrig="320" w14:anchorId="750543FF">
                <v:shape id="_x0000_i1340" type="#_x0000_t75" style="width:35pt;height:15.5pt" o:ole="">
                  <v:imagedata r:id="rId568" o:title=""/>
                </v:shape>
                <o:OLEObject Type="Embed" ProgID="Equation.DSMT4" ShapeID="_x0000_i1340" DrawAspect="Content" ObjectID="_1783785271" r:id="rId569"/>
              </w:object>
            </w:r>
            <w:r w:rsidRPr="00B348EE">
              <w:t xml:space="preserve">vào phương trình  </w:t>
            </w:r>
            <w:r w:rsidRPr="00B348EE">
              <w:rPr>
                <w:position w:val="-14"/>
              </w:rPr>
              <w:object w:dxaOrig="360" w:dyaOrig="400" w14:anchorId="660E8C30">
                <v:shape id="_x0000_i1341" type="#_x0000_t75" style="width:19.5pt;height:20.5pt" o:ole="">
                  <v:imagedata r:id="rId570" o:title=""/>
                </v:shape>
                <o:OLEObject Type="Embed" ProgID="Equation.DSMT4" ShapeID="_x0000_i1341" DrawAspect="Content" ObjectID="_1783785272" r:id="rId571"/>
              </w:object>
            </w:r>
            <w:r w:rsidRPr="00B348EE">
              <w:t>, ta có:</w:t>
            </w:r>
          </w:p>
          <w:p w14:paraId="1EE18236" w14:textId="77777777" w:rsidR="00ED5471" w:rsidRPr="00B348EE" w:rsidRDefault="00ED5471" w:rsidP="006C20F7">
            <w:pPr>
              <w:spacing w:before="60" w:after="60"/>
              <w:jc w:val="both"/>
            </w:pPr>
            <w:r w:rsidRPr="00B348EE">
              <w:rPr>
                <w:position w:val="-14"/>
              </w:rPr>
              <w:object w:dxaOrig="1960" w:dyaOrig="400" w14:anchorId="572505B2">
                <v:shape id="_x0000_i1342" type="#_x0000_t75" style="width:98.5pt;height:20.5pt" o:ole="">
                  <v:imagedata r:id="rId572" o:title=""/>
                </v:shape>
                <o:OLEObject Type="Embed" ProgID="Equation.DSMT4" ShapeID="_x0000_i1342" DrawAspect="Content" ObjectID="_1783785273" r:id="rId573"/>
              </w:object>
            </w:r>
          </w:p>
          <w:p w14:paraId="4C4D1DE5" w14:textId="77777777" w:rsidR="00ED5471" w:rsidRPr="00B348EE" w:rsidRDefault="00ED5471" w:rsidP="006C20F7">
            <w:pPr>
              <w:spacing w:before="60" w:after="60"/>
              <w:jc w:val="both"/>
            </w:pPr>
            <w:r w:rsidRPr="00B348EE">
              <w:t>Vậy hệ phương trình có cặp nghiệm duy nhất</w:t>
            </w:r>
          </w:p>
          <w:p w14:paraId="4580B095" w14:textId="40B3D734" w:rsidR="003C0EB9" w:rsidRPr="00B348EE" w:rsidRDefault="00ED5471" w:rsidP="006C20F7">
            <w:pPr>
              <w:spacing w:before="60" w:after="60"/>
              <w:jc w:val="both"/>
            </w:pPr>
            <w:r w:rsidRPr="00B348EE">
              <w:rPr>
                <w:position w:val="-14"/>
              </w:rPr>
              <w:object w:dxaOrig="1740" w:dyaOrig="400" w14:anchorId="42586BF5">
                <v:shape id="_x0000_i1343" type="#_x0000_t75" style="width:87pt;height:20.5pt" o:ole="">
                  <v:imagedata r:id="rId574" o:title=""/>
                </v:shape>
                <o:OLEObject Type="Embed" ProgID="Equation.DSMT4" ShapeID="_x0000_i1343" DrawAspect="Content" ObjectID="_1783785274" r:id="rId575"/>
              </w:object>
            </w:r>
          </w:p>
        </w:tc>
      </w:tr>
      <w:tr w:rsidR="00B348EE" w:rsidRPr="00B348EE" w14:paraId="79B53053" w14:textId="77777777" w:rsidTr="003C0EB9">
        <w:tc>
          <w:tcPr>
            <w:tcW w:w="5103" w:type="dxa"/>
            <w:tcBorders>
              <w:top w:val="single" w:sz="4" w:space="0" w:color="000000"/>
              <w:left w:val="single" w:sz="4" w:space="0" w:color="000000"/>
              <w:bottom w:val="single" w:sz="4" w:space="0" w:color="000000"/>
              <w:right w:val="single" w:sz="4" w:space="0" w:color="000000"/>
            </w:tcBorders>
            <w:shd w:val="clear" w:color="auto" w:fill="auto"/>
          </w:tcPr>
          <w:p w14:paraId="38DFC1E3" w14:textId="77777777" w:rsidR="003C0EB9" w:rsidRPr="00B348EE" w:rsidRDefault="003C0EB9" w:rsidP="009B0AB5">
            <w:pPr>
              <w:spacing w:before="60" w:after="60"/>
              <w:jc w:val="both"/>
              <w:rPr>
                <w:b/>
              </w:rPr>
            </w:pPr>
            <w:r w:rsidRPr="00B348EE">
              <w:rPr>
                <w:b/>
              </w:rPr>
              <w:t>* GV gia</w:t>
            </w:r>
            <w:r w:rsidRPr="00B348EE">
              <w:rPr>
                <w:b/>
              </w:rPr>
              <w:lastRenderedPageBreak/>
              <w:t xml:space="preserve">o nhiệm vụ học tập </w:t>
            </w:r>
          </w:p>
          <w:p w14:paraId="7B1DF981" w14:textId="77777777" w:rsidR="003C0EB9" w:rsidRPr="00B348EE" w:rsidRDefault="003C0EB9" w:rsidP="009B0AB5">
            <w:pPr>
              <w:spacing w:before="60" w:after="60"/>
              <w:jc w:val="both"/>
              <w:rPr>
                <w:b/>
              </w:rPr>
            </w:pPr>
            <w:r w:rsidRPr="00B348EE">
              <w:rPr>
                <w:b/>
              </w:rPr>
              <w:t>- Yêu cầu học sinh hoạt động cá nhân đọc nội dung luyện tập 3 (SGK – Trang 21).</w:t>
            </w:r>
          </w:p>
          <w:p w14:paraId="47F9B41D" w14:textId="77777777" w:rsidR="003C0EB9" w:rsidRPr="00B348EE" w:rsidRDefault="003C0EB9" w:rsidP="009B0AB5">
            <w:pPr>
              <w:spacing w:before="60" w:after="60"/>
              <w:jc w:val="both"/>
              <w:rPr>
                <w:b/>
              </w:rPr>
            </w:pPr>
            <w:r w:rsidRPr="00B348EE">
              <w:rPr>
                <w:b/>
              </w:rPr>
              <w:t>- HS hoạt động nhóm (nhóm 4) làm luyện tập 3 (SGK – Trang 21).</w:t>
            </w:r>
          </w:p>
          <w:p w14:paraId="517F85E4" w14:textId="77777777" w:rsidR="003C0EB9" w:rsidRPr="00B348EE" w:rsidRDefault="003C0EB9" w:rsidP="009B0AB5">
            <w:pPr>
              <w:spacing w:before="60" w:after="60"/>
              <w:jc w:val="both"/>
              <w:rPr>
                <w:b/>
              </w:rPr>
            </w:pPr>
            <w:r w:rsidRPr="00B348EE">
              <w:rPr>
                <w:b/>
              </w:rPr>
              <w:t>* HS thực hiện nhiệm vụ</w:t>
            </w:r>
          </w:p>
          <w:p w14:paraId="24404F00" w14:textId="77777777" w:rsidR="003C0EB9" w:rsidRPr="00B348EE" w:rsidRDefault="003C0EB9" w:rsidP="009B0AB5">
            <w:pPr>
              <w:spacing w:before="60" w:after="60"/>
              <w:jc w:val="both"/>
              <w:rPr>
                <w:b/>
              </w:rPr>
            </w:pPr>
            <w:r w:rsidRPr="00B348EE">
              <w:rPr>
                <w:b/>
              </w:rPr>
              <w:t xml:space="preserve">- Học sinh thực hiện theo nhóm trên bảng phụ. Nhóm trưởng phân chia công việc, các thành viên trong nhóm thực hiện. </w:t>
            </w:r>
          </w:p>
          <w:p w14:paraId="52237E4D" w14:textId="77777777" w:rsidR="003C0EB9" w:rsidRPr="00B348EE" w:rsidRDefault="003C0EB9" w:rsidP="009B0AB5">
            <w:pPr>
              <w:spacing w:before="60" w:after="60"/>
              <w:jc w:val="both"/>
              <w:rPr>
                <w:b/>
              </w:rPr>
            </w:pPr>
            <w:r w:rsidRPr="00B348EE">
              <w:rPr>
                <w:b/>
              </w:rPr>
              <w:t>* Báo cáo, thảo luận</w:t>
            </w:r>
          </w:p>
          <w:p w14:paraId="36B13EDE" w14:textId="77777777" w:rsidR="003C0EB9" w:rsidRPr="00B348EE" w:rsidRDefault="003C0EB9" w:rsidP="009B0AB5">
            <w:pPr>
              <w:spacing w:before="60" w:after="60"/>
              <w:jc w:val="both"/>
              <w:rPr>
                <w:b/>
              </w:rPr>
            </w:pPr>
            <w:r w:rsidRPr="00B348EE">
              <w:rPr>
                <w:b/>
              </w:rPr>
              <w:t xml:space="preserve">- Các nhóm treo bảng phụ sản phẩm của nhóm mình, các nhóm khác quan sát và đánh giá. </w:t>
            </w:r>
          </w:p>
          <w:p w14:paraId="48C59DE5" w14:textId="77777777" w:rsidR="003C0EB9" w:rsidRPr="00B348EE" w:rsidRDefault="003C0EB9" w:rsidP="009B0AB5">
            <w:pPr>
              <w:spacing w:before="60" w:after="60"/>
              <w:jc w:val="both"/>
              <w:rPr>
                <w:b/>
              </w:rPr>
            </w:pPr>
            <w:r w:rsidRPr="00B348EE">
              <w:rPr>
                <w:b/>
              </w:rPr>
              <w:t>* Kết luận, nhận định</w:t>
            </w:r>
          </w:p>
          <w:p w14:paraId="60472C76" w14:textId="77777777" w:rsidR="003C0EB9" w:rsidRPr="00B348EE" w:rsidRDefault="003C0EB9" w:rsidP="003C0EB9">
            <w:pPr>
              <w:spacing w:before="60" w:after="60"/>
              <w:jc w:val="both"/>
              <w:rPr>
                <w:b/>
              </w:rPr>
            </w:pPr>
            <w:r w:rsidRPr="00B348EE">
              <w:rPr>
                <w:b/>
              </w:rPr>
              <w:t xml:space="preserve">- GV đánh giá kết quả của các nhóm, chính xác hoá kết quả. </w:t>
            </w:r>
          </w:p>
        </w:tc>
        <w:tc>
          <w:tcPr>
            <w:tcW w:w="4253" w:type="dxa"/>
            <w:tcBorders>
              <w:top w:val="single" w:sz="4" w:space="0" w:color="000000"/>
              <w:left w:val="single" w:sz="4" w:space="0" w:color="000000"/>
              <w:bottom w:val="single" w:sz="4" w:space="0" w:color="000000"/>
              <w:right w:val="single" w:sz="4" w:space="0" w:color="000000"/>
            </w:tcBorders>
            <w:shd w:val="clear" w:color="auto" w:fill="auto"/>
          </w:tcPr>
          <w:p w14:paraId="258195A4" w14:textId="77777777" w:rsidR="003C0EB9" w:rsidRPr="00B348EE" w:rsidRDefault="003C0EB9" w:rsidP="003C0EB9">
            <w:pPr>
              <w:spacing w:before="60" w:after="60"/>
              <w:jc w:val="both"/>
              <w:rPr>
                <w:b/>
              </w:rPr>
            </w:pPr>
            <w:r w:rsidRPr="00B348EE">
              <w:rPr>
                <w:b/>
              </w:rPr>
              <w:t>Luyện tập 3 (SGK – Trang 21).</w:t>
            </w:r>
          </w:p>
          <w:p w14:paraId="77568832" w14:textId="77777777" w:rsidR="003C0EB9" w:rsidRPr="00B348EE" w:rsidRDefault="003C0EB9" w:rsidP="003C0EB9">
            <w:pPr>
              <w:spacing w:before="60" w:after="60"/>
              <w:jc w:val="both"/>
              <w:rPr>
                <w:b/>
              </w:rPr>
            </w:pPr>
            <w:r w:rsidRPr="00B348EE">
              <w:rPr>
                <w:b/>
              </w:rPr>
              <w:t>Giải hệ phương trình</w:t>
            </w:r>
          </w:p>
          <w:p w14:paraId="4DB3DB47" w14:textId="77777777" w:rsidR="003C0EB9" w:rsidRPr="00B348EE" w:rsidRDefault="003C0EB9" w:rsidP="003C0EB9">
            <w:pPr>
              <w:spacing w:before="60" w:after="60"/>
              <w:jc w:val="both"/>
              <w:rPr>
                <w:b/>
              </w:rPr>
            </w:pPr>
            <w:r w:rsidRPr="00B348EE">
              <w:rPr>
                <w:b/>
              </w:rPr>
              <w:object w:dxaOrig="2060" w:dyaOrig="840" w14:anchorId="1FE1E1D3">
                <v:shape id="_x0000_i1344" type="#_x0000_t75" style="width:103pt;height:42pt" o:ole="">
                  <v:imagedata r:id="rId576" o:title=""/>
                </v:shape>
                <o:OLEObject Type="Embed" ProgID="Equation.DSMT4" ShapeID="_x0000_i1344" DrawAspect="Content" ObjectID="_1783785275" r:id="rId577"/>
              </w:object>
            </w:r>
          </w:p>
          <w:p w14:paraId="07F0090A" w14:textId="77777777" w:rsidR="003C0EB9" w:rsidRPr="00B348EE" w:rsidRDefault="003C0EB9" w:rsidP="003C0EB9">
            <w:pPr>
              <w:spacing w:before="60" w:after="60"/>
              <w:jc w:val="both"/>
              <w:rPr>
                <w:b/>
              </w:rPr>
            </w:pPr>
            <w:r w:rsidRPr="00B348EE">
              <w:rPr>
                <w:b/>
              </w:rPr>
              <w:t>Giải</w:t>
            </w:r>
          </w:p>
          <w:p w14:paraId="1E977ABC" w14:textId="77777777" w:rsidR="003C0EB9" w:rsidRPr="00B348EE" w:rsidRDefault="003C0EB9" w:rsidP="009B0AB5">
            <w:pPr>
              <w:spacing w:before="60" w:after="60"/>
              <w:jc w:val="both"/>
              <w:rPr>
                <w:b/>
              </w:rPr>
            </w:pPr>
            <w:r w:rsidRPr="00B348EE">
              <w:rPr>
                <w:b/>
              </w:rPr>
              <w:t xml:space="preserve">Từ phương trình (1), ta có </w:t>
            </w:r>
            <w:r w:rsidRPr="00B348EE">
              <w:rPr>
                <w:b/>
              </w:rPr>
              <w:object w:dxaOrig="1520" w:dyaOrig="400" w14:anchorId="37A12622">
                <v:shape id="_x0000_i1345" type="#_x0000_t75" style="width:76pt;height:20.5pt" o:ole="">
                  <v:imagedata r:id="rId578" o:title=""/>
                </v:shape>
                <o:OLEObject Type="Embed" ProgID="Equation.DSMT4" ShapeID="_x0000_i1345" DrawAspect="Content" ObjectID="_1783785276" r:id="rId579"/>
              </w:object>
            </w:r>
          </w:p>
          <w:p w14:paraId="344C3751" w14:textId="77777777" w:rsidR="003C0EB9" w:rsidRPr="00B348EE" w:rsidRDefault="003C0EB9" w:rsidP="009B0AB5">
            <w:pPr>
              <w:spacing w:before="60" w:after="60"/>
              <w:jc w:val="both"/>
              <w:rPr>
                <w:b/>
              </w:rPr>
            </w:pPr>
            <w:r w:rsidRPr="00B348EE">
              <w:rPr>
                <w:b/>
              </w:rPr>
              <w:t>Thế vào phương trình (2) ta được</w:t>
            </w:r>
          </w:p>
          <w:p w14:paraId="6AF30107" w14:textId="77777777" w:rsidR="003C0EB9" w:rsidRPr="00B348EE" w:rsidRDefault="003C0EB9" w:rsidP="009B0AB5">
            <w:pPr>
              <w:spacing w:before="60" w:after="60"/>
              <w:jc w:val="both"/>
              <w:rPr>
                <w:b/>
              </w:rPr>
            </w:pPr>
            <w:r w:rsidRPr="00B348EE">
              <w:rPr>
                <w:b/>
              </w:rPr>
              <w:t xml:space="preserve"> </w:t>
            </w:r>
            <w:r w:rsidRPr="00B348EE">
              <w:rPr>
                <w:b/>
              </w:rPr>
              <w:object w:dxaOrig="2900" w:dyaOrig="400" w14:anchorId="3C40AEF5">
                <v:shape id="_x0000_i1346" type="#_x0000_t75" style="width:144.5pt;height:20.5pt" o:ole="">
                  <v:imagedata r:id="rId580" o:title=""/>
                </v:shape>
                <o:OLEObject Type="Embed" ProgID="Equation.DSMT4" ShapeID="_x0000_i1346" DrawAspect="Content" ObjectID="_1783785277" r:id="rId581"/>
              </w:object>
            </w:r>
          </w:p>
          <w:p w14:paraId="077B6B3F" w14:textId="77777777" w:rsidR="003C0EB9" w:rsidRPr="00B348EE" w:rsidRDefault="003C0EB9" w:rsidP="009B0AB5">
            <w:pPr>
              <w:spacing w:before="60" w:after="60"/>
              <w:jc w:val="both"/>
              <w:rPr>
                <w:b/>
              </w:rPr>
            </w:pPr>
            <w:r w:rsidRPr="00B348EE">
              <w:rPr>
                <w:b/>
              </w:rPr>
              <w:t xml:space="preserve">Giải phương trình (4): </w:t>
            </w:r>
          </w:p>
          <w:p w14:paraId="24CE138D" w14:textId="77777777" w:rsidR="003C0EB9" w:rsidRPr="00B348EE" w:rsidRDefault="003C0EB9" w:rsidP="009B0AB5">
            <w:pPr>
              <w:spacing w:before="60" w:after="60"/>
              <w:jc w:val="both"/>
              <w:rPr>
                <w:b/>
              </w:rPr>
            </w:pPr>
            <w:r w:rsidRPr="00B348EE">
              <w:rPr>
                <w:b/>
              </w:rPr>
              <w:object w:dxaOrig="2060" w:dyaOrig="400" w14:anchorId="1884C738">
                <v:shape id="_x0000_i1347" type="#_x0000_t75" style="width:103pt;height:20.5pt" o:ole="">
                  <v:imagedata r:id="rId582" o:title=""/>
                </v:shape>
                <o:OLEObject Type="Embed" ProgID="Equation.DSMT4" ShapeID="_x0000_i1347" DrawAspect="Content" ObjectID="_1783785278" r:id="rId583"/>
              </w:object>
            </w:r>
          </w:p>
          <w:p w14:paraId="10D0BC87" w14:textId="77777777" w:rsidR="003C0EB9" w:rsidRPr="00B348EE" w:rsidRDefault="003C0EB9" w:rsidP="009B0AB5">
            <w:pPr>
              <w:spacing w:before="60" w:after="60"/>
              <w:jc w:val="both"/>
              <w:rPr>
                <w:b/>
              </w:rPr>
            </w:pPr>
            <w:r w:rsidRPr="00B348EE">
              <w:rPr>
                <w:b/>
              </w:rPr>
              <w:object w:dxaOrig="1760" w:dyaOrig="320" w14:anchorId="38DB7D7F">
                <v:shape id="_x0000_i1348" type="#_x0000_t75" style="width:87.5pt;height:15.5pt" o:ole="">
                  <v:imagedata r:id="rId584" o:title=""/>
                </v:shape>
                <o:OLEObject Type="Embed" ProgID="Equation.DSMT4" ShapeID="_x0000_i1348" DrawAspect="Content" ObjectID="_1783785279" r:id="rId585"/>
              </w:object>
            </w:r>
          </w:p>
          <w:p w14:paraId="32DD3247" w14:textId="77777777" w:rsidR="003C0EB9" w:rsidRPr="00B348EE" w:rsidRDefault="003C0EB9" w:rsidP="009B0AB5">
            <w:pPr>
              <w:spacing w:before="60" w:after="60"/>
              <w:jc w:val="both"/>
              <w:rPr>
                <w:b/>
              </w:rPr>
            </w:pPr>
            <w:r w:rsidRPr="00B348EE">
              <w:rPr>
                <w:b/>
              </w:rPr>
              <w:t xml:space="preserve">                   </w:t>
            </w:r>
            <w:r w:rsidRPr="00B348EE">
              <w:rPr>
                <w:b/>
              </w:rPr>
              <w:object w:dxaOrig="680" w:dyaOrig="320" w14:anchorId="576A35EB">
                <v:shape id="_x0000_i1349" type="#_x0000_t75" style="width:34.5pt;height:15.5pt" o:ole="">
                  <v:imagedata r:id="rId586" o:title=""/>
                </v:shape>
                <o:OLEObject Type="Embed" ProgID="Equation.DSMT4" ShapeID="_x0000_i1349" DrawAspect="Content" ObjectID="_1783785280" r:id="rId587"/>
              </w:object>
            </w:r>
            <w:r w:rsidRPr="00B348EE">
              <w:rPr>
                <w:b/>
              </w:rPr>
              <w:t xml:space="preserve">                                               </w:t>
            </w:r>
          </w:p>
          <w:p w14:paraId="6ADEA036" w14:textId="77777777" w:rsidR="003C0EB9" w:rsidRPr="00B348EE" w:rsidRDefault="003C0EB9" w:rsidP="003C0EB9">
            <w:pPr>
              <w:spacing w:before="60" w:after="60"/>
              <w:jc w:val="both"/>
              <w:rPr>
                <w:b/>
              </w:rPr>
            </w:pPr>
            <w:r w:rsidRPr="00B348EE">
              <w:rPr>
                <w:b/>
              </w:rPr>
              <w:t xml:space="preserve">Do đó, phương trình (4) có vô số nghiệm. Vậy hệ phương trình đã cho có vô số nghiệm </w:t>
            </w:r>
            <w:r w:rsidRPr="00B348EE">
              <w:rPr>
                <w:b/>
              </w:rPr>
              <w:object w:dxaOrig="1140" w:dyaOrig="720" w14:anchorId="20A36ED6">
                <v:shape id="_x0000_i1350" type="#_x0000_t75" style="width:57pt;height:36pt" o:ole="">
                  <v:imagedata r:id="rId588" o:title=""/>
                </v:shape>
                <o:OLEObject Type="Embed" ProgID="Equation.DSMT4" ShapeID="_x0000_i1350" DrawAspect="Content" ObjectID="_1783785281" r:id="rId589"/>
              </w:object>
            </w:r>
          </w:p>
        </w:tc>
      </w:tr>
      <w:tr w:rsidR="00B348EE" w:rsidRPr="00B348EE" w14:paraId="255B471D" w14:textId="77777777" w:rsidTr="009B0AB5">
        <w:tc>
          <w:tcPr>
            <w:tcW w:w="5103" w:type="dxa"/>
            <w:tcBorders>
              <w:top w:val="single" w:sz="4" w:space="0" w:color="000000"/>
              <w:left w:val="single" w:sz="4" w:space="0" w:color="000000"/>
              <w:bottom w:val="single" w:sz="4" w:space="0" w:color="000000"/>
              <w:right w:val="single" w:sz="4" w:space="0" w:color="000000"/>
            </w:tcBorders>
            <w:shd w:val="clear" w:color="auto" w:fill="auto"/>
          </w:tcPr>
          <w:p w14:paraId="388F41D4" w14:textId="77777777" w:rsidR="009B0AB5" w:rsidRPr="00B348EE" w:rsidRDefault="009B0AB5" w:rsidP="009B0AB5">
            <w:pPr>
              <w:spacing w:before="60" w:after="60"/>
              <w:jc w:val="both"/>
              <w:rPr>
                <w:b/>
              </w:rPr>
            </w:pPr>
            <w:r w:rsidRPr="00B348EE">
              <w:rPr>
                <w:b/>
              </w:rPr>
              <w:t xml:space="preserve">* GV giao nhiệm vụ học tập </w:t>
            </w:r>
          </w:p>
          <w:p w14:paraId="6ADD2167" w14:textId="77777777" w:rsidR="009B0AB5" w:rsidRPr="00B348EE" w:rsidRDefault="009B0AB5" w:rsidP="009B0AB5">
            <w:pPr>
              <w:spacing w:before="60" w:after="60"/>
              <w:jc w:val="both"/>
              <w:rPr>
                <w:b/>
              </w:rPr>
            </w:pPr>
            <w:r w:rsidRPr="00B348EE">
              <w:rPr>
                <w:b/>
              </w:rPr>
              <w:t xml:space="preserve">- GV chiếu nội dung bài 1 </w:t>
            </w:r>
          </w:p>
          <w:p w14:paraId="40575FE2" w14:textId="77777777" w:rsidR="009B0AB5" w:rsidRPr="00B348EE" w:rsidRDefault="009B0AB5" w:rsidP="009B0AB5">
            <w:pPr>
              <w:spacing w:before="60" w:after="60"/>
              <w:jc w:val="both"/>
              <w:rPr>
                <w:b/>
              </w:rPr>
            </w:pPr>
            <w:r w:rsidRPr="00B348EE">
              <w:rPr>
                <w:b/>
              </w:rPr>
              <w:t>- GV yêu cầu học sinh hoạt động cá nhân làm Bài 1 vào vở.</w:t>
            </w:r>
          </w:p>
          <w:p w14:paraId="7306377E" w14:textId="77777777" w:rsidR="009B0AB5" w:rsidRPr="00B348EE" w:rsidRDefault="009B0AB5" w:rsidP="009B0AB5">
            <w:pPr>
              <w:spacing w:before="60" w:after="60"/>
              <w:jc w:val="both"/>
              <w:rPr>
                <w:b/>
              </w:rPr>
            </w:pPr>
            <w:r w:rsidRPr="00B348EE">
              <w:rPr>
                <w:b/>
              </w:rPr>
              <w:t xml:space="preserve">Bài 1: Giải các hệ phương trình: </w:t>
            </w:r>
          </w:p>
          <w:p w14:paraId="508BC72C" w14:textId="77777777" w:rsidR="009B0AB5" w:rsidRPr="00B348EE" w:rsidRDefault="009B0AB5" w:rsidP="009B0AB5">
            <w:pPr>
              <w:spacing w:before="60" w:after="60"/>
              <w:jc w:val="both"/>
              <w:rPr>
                <w:b/>
              </w:rPr>
            </w:pPr>
            <w:r w:rsidRPr="00B348EE">
              <w:rPr>
                <w:b/>
              </w:rPr>
              <w:lastRenderedPageBreak/>
              <w:t xml:space="preserve">    a)  </w:t>
            </w:r>
            <w:r w:rsidRPr="00B348EE">
              <w:rPr>
                <w:b/>
              </w:rPr>
              <w:object w:dxaOrig="2079" w:dyaOrig="720" w14:anchorId="0BA6ED2F">
                <v:shape id="_x0000_i1351" type="#_x0000_t75" style="width:104.5pt;height:37pt" o:ole="">
                  <v:imagedata r:id="rId504" o:title=""/>
                </v:shape>
                <o:OLEObject Type="Embed" ProgID="Equation.DSMT4" ShapeID="_x0000_i1351" DrawAspect="Content" ObjectID="_1783785282" r:id="rId590"/>
              </w:object>
            </w:r>
            <w:r w:rsidRPr="00B348EE">
              <w:rPr>
                <w:b/>
              </w:rPr>
              <w:t xml:space="preserve">                        </w:t>
            </w:r>
          </w:p>
          <w:p w14:paraId="1D64BA21" w14:textId="77777777" w:rsidR="009B0AB5" w:rsidRPr="00B348EE" w:rsidRDefault="009B0AB5" w:rsidP="009B0AB5">
            <w:pPr>
              <w:spacing w:before="60" w:after="60"/>
              <w:jc w:val="both"/>
              <w:rPr>
                <w:b/>
              </w:rPr>
            </w:pPr>
            <w:r w:rsidRPr="00B348EE">
              <w:rPr>
                <w:b/>
              </w:rPr>
              <w:t xml:space="preserve">   b)  </w:t>
            </w:r>
            <w:r w:rsidRPr="00B348EE">
              <w:rPr>
                <w:b/>
              </w:rPr>
              <w:object w:dxaOrig="1860" w:dyaOrig="720" w14:anchorId="1DE5EE41">
                <v:shape id="_x0000_i1352" type="#_x0000_t75" style="width:93pt;height:37pt" o:ole="">
                  <v:imagedata r:id="rId506" o:title=""/>
                </v:shape>
                <o:OLEObject Type="Embed" ProgID="Equation.DSMT4" ShapeID="_x0000_i1352" DrawAspect="Content" ObjectID="_1783785283" r:id="rId591"/>
              </w:object>
            </w:r>
          </w:p>
          <w:p w14:paraId="3C4540FB" w14:textId="77777777" w:rsidR="009B0AB5" w:rsidRPr="00B348EE" w:rsidRDefault="009B0AB5" w:rsidP="009B0AB5">
            <w:pPr>
              <w:spacing w:before="60" w:after="60"/>
              <w:jc w:val="both"/>
              <w:rPr>
                <w:b/>
              </w:rPr>
            </w:pPr>
          </w:p>
          <w:p w14:paraId="47DAB17A" w14:textId="77777777" w:rsidR="009B0AB5" w:rsidRPr="00B348EE" w:rsidRDefault="009B0AB5" w:rsidP="009B0AB5">
            <w:pPr>
              <w:spacing w:before="60" w:after="60"/>
              <w:jc w:val="both"/>
              <w:rPr>
                <w:b/>
              </w:rPr>
            </w:pPr>
            <w:r w:rsidRPr="00B348EE">
              <w:rPr>
                <w:b/>
              </w:rPr>
              <w:t>* HS thực hiện nhiệm vụ</w:t>
            </w:r>
          </w:p>
          <w:p w14:paraId="2BD77C6C" w14:textId="77777777" w:rsidR="009B0AB5" w:rsidRPr="00B348EE" w:rsidRDefault="009B0AB5" w:rsidP="009B0AB5">
            <w:pPr>
              <w:spacing w:before="60" w:after="60"/>
              <w:jc w:val="both"/>
              <w:rPr>
                <w:b/>
              </w:rPr>
            </w:pPr>
            <w:r w:rsidRPr="00B348EE">
              <w:rPr>
                <w:b/>
              </w:rPr>
              <w:t xml:space="preserve">- Học sinh thực hiện cá nhân ghi sản phẩm vào vở. </w:t>
            </w:r>
          </w:p>
          <w:p w14:paraId="04CD12AE" w14:textId="77777777" w:rsidR="009B0AB5" w:rsidRPr="00B348EE" w:rsidRDefault="009B0AB5" w:rsidP="009B0AB5">
            <w:pPr>
              <w:spacing w:before="60" w:after="60"/>
              <w:jc w:val="both"/>
              <w:rPr>
                <w:b/>
              </w:rPr>
            </w:pPr>
            <w:r w:rsidRPr="00B348EE">
              <w:rPr>
                <w:b/>
              </w:rPr>
              <w:t>* Báo cáo, thảo luận</w:t>
            </w:r>
          </w:p>
          <w:p w14:paraId="4A524FB6" w14:textId="77777777" w:rsidR="009B0AB5" w:rsidRPr="00B348EE" w:rsidRDefault="009B0AB5" w:rsidP="009B0AB5">
            <w:pPr>
              <w:spacing w:before="60" w:after="60"/>
              <w:jc w:val="both"/>
              <w:rPr>
                <w:b/>
              </w:rPr>
            </w:pPr>
            <w:r w:rsidRPr="00B348EE">
              <w:rPr>
                <w:b/>
              </w:rPr>
              <w:t>- Hai học sinh lên bảng trình bày, mỗi học sinh một ý.</w:t>
            </w:r>
          </w:p>
          <w:p w14:paraId="52C8E34A" w14:textId="77777777" w:rsidR="009B0AB5" w:rsidRPr="00B348EE" w:rsidRDefault="009B0AB5" w:rsidP="009B0AB5">
            <w:pPr>
              <w:spacing w:before="60" w:after="60"/>
              <w:jc w:val="both"/>
              <w:rPr>
                <w:b/>
              </w:rPr>
            </w:pPr>
            <w:r w:rsidRPr="00B348EE">
              <w:rPr>
                <w:b/>
              </w:rPr>
              <w:t xml:space="preserve">- HS khác làm xong thì theo dõi bài làm của bạn trên bảng để nhận xét, đánh giá. </w:t>
            </w:r>
          </w:p>
          <w:p w14:paraId="7FC4767B" w14:textId="77777777" w:rsidR="009B0AB5" w:rsidRPr="00B348EE" w:rsidRDefault="009B0AB5" w:rsidP="009B0AB5">
            <w:pPr>
              <w:spacing w:before="60" w:after="60"/>
              <w:jc w:val="both"/>
              <w:rPr>
                <w:b/>
              </w:rPr>
            </w:pPr>
            <w:r w:rsidRPr="00B348EE">
              <w:rPr>
                <w:b/>
              </w:rPr>
              <w:t>* Kết luận, nhận định</w:t>
            </w:r>
          </w:p>
          <w:p w14:paraId="2F023C67" w14:textId="77777777" w:rsidR="009B0AB5" w:rsidRPr="00B348EE" w:rsidRDefault="009B0AB5" w:rsidP="009B0AB5">
            <w:pPr>
              <w:spacing w:before="60" w:after="60"/>
              <w:jc w:val="both"/>
              <w:rPr>
                <w:b/>
              </w:rPr>
            </w:pPr>
            <w:r w:rsidRPr="00B348EE">
              <w:rPr>
                <w:b/>
              </w:rPr>
              <w:t xml:space="preserve">- GV đánh giá kết quả của các HS, chính xác hoá kết quả. </w:t>
            </w:r>
          </w:p>
        </w:tc>
        <w:tc>
          <w:tcPr>
            <w:tcW w:w="4253" w:type="dxa"/>
            <w:tcBorders>
              <w:top w:val="single" w:sz="4" w:space="0" w:color="000000"/>
              <w:left w:val="single" w:sz="4" w:space="0" w:color="000000"/>
              <w:bottom w:val="single" w:sz="4" w:space="0" w:color="000000"/>
              <w:right w:val="single" w:sz="4" w:space="0" w:color="000000"/>
            </w:tcBorders>
            <w:shd w:val="clear" w:color="auto" w:fill="auto"/>
          </w:tcPr>
          <w:p w14:paraId="03D40EAB" w14:textId="77777777" w:rsidR="009B0AB5" w:rsidRPr="00B348EE" w:rsidRDefault="009B0AB5" w:rsidP="009B0AB5">
            <w:pPr>
              <w:spacing w:before="60" w:after="60"/>
              <w:jc w:val="both"/>
              <w:rPr>
                <w:b/>
              </w:rPr>
            </w:pPr>
            <w:r w:rsidRPr="00B348EE">
              <w:rPr>
                <w:b/>
              </w:rPr>
              <w:lastRenderedPageBreak/>
              <w:t xml:space="preserve">Bài 1. </w:t>
            </w:r>
          </w:p>
          <w:p w14:paraId="79436207" w14:textId="77777777" w:rsidR="009B0AB5" w:rsidRPr="00B348EE" w:rsidRDefault="009B0AB5" w:rsidP="009B0AB5">
            <w:pPr>
              <w:spacing w:before="60" w:after="60"/>
              <w:jc w:val="both"/>
              <w:rPr>
                <w:b/>
              </w:rPr>
            </w:pPr>
            <w:r w:rsidRPr="00B348EE">
              <w:rPr>
                <w:b/>
              </w:rPr>
              <w:t xml:space="preserve">Giải các hệ phương trình: </w:t>
            </w:r>
          </w:p>
          <w:p w14:paraId="29149151" w14:textId="77777777" w:rsidR="009B0AB5" w:rsidRPr="00B348EE" w:rsidRDefault="009B0AB5" w:rsidP="009B0AB5">
            <w:pPr>
              <w:spacing w:before="60" w:after="60"/>
              <w:jc w:val="both"/>
              <w:rPr>
                <w:b/>
              </w:rPr>
            </w:pPr>
            <w:r w:rsidRPr="00B348EE">
              <w:rPr>
                <w:b/>
              </w:rPr>
              <w:t xml:space="preserve">  a)    </w:t>
            </w:r>
            <w:r w:rsidRPr="00B348EE">
              <w:rPr>
                <w:b/>
              </w:rPr>
              <w:object w:dxaOrig="2079" w:dyaOrig="720" w14:anchorId="18F206B6">
                <v:shape id="_x0000_i1353" type="#_x0000_t75" style="width:104.5pt;height:37pt" o:ole="">
                  <v:imagedata r:id="rId504" o:title=""/>
                </v:shape>
                <o:OLEObject Type="Embed" ProgID="Equation.DSMT4" ShapeID="_x0000_i1353" DrawAspect="Content" ObjectID="_1783785284" r:id="rId592"/>
              </w:object>
            </w:r>
            <w:r w:rsidRPr="00B348EE">
              <w:rPr>
                <w:b/>
              </w:rPr>
              <w:t xml:space="preserve">                        </w:t>
            </w:r>
          </w:p>
          <w:p w14:paraId="1517A420" w14:textId="77777777" w:rsidR="009B0AB5" w:rsidRPr="00B348EE" w:rsidRDefault="009B0AB5" w:rsidP="009B0AB5">
            <w:pPr>
              <w:spacing w:before="60" w:after="60"/>
              <w:jc w:val="both"/>
              <w:rPr>
                <w:b/>
              </w:rPr>
            </w:pPr>
            <w:r w:rsidRPr="00B348EE">
              <w:rPr>
                <w:b/>
              </w:rPr>
              <w:lastRenderedPageBreak/>
              <w:t xml:space="preserve">  b)   </w:t>
            </w:r>
            <w:r w:rsidRPr="00B348EE">
              <w:rPr>
                <w:b/>
              </w:rPr>
              <w:object w:dxaOrig="1860" w:dyaOrig="720" w14:anchorId="17F83874">
                <v:shape id="_x0000_i1354" type="#_x0000_t75" style="width:93pt;height:37pt" o:ole="">
                  <v:imagedata r:id="rId506" o:title=""/>
                </v:shape>
                <o:OLEObject Type="Embed" ProgID="Equation.DSMT4" ShapeID="_x0000_i1354" DrawAspect="Content" ObjectID="_1783785285" r:id="rId593"/>
              </w:object>
            </w:r>
          </w:p>
          <w:p w14:paraId="47000EFB" w14:textId="77777777" w:rsidR="009B0AB5" w:rsidRPr="00B348EE" w:rsidRDefault="009B0AB5" w:rsidP="009B0AB5">
            <w:pPr>
              <w:spacing w:before="60" w:after="60"/>
              <w:jc w:val="both"/>
              <w:rPr>
                <w:b/>
              </w:rPr>
            </w:pPr>
            <w:r w:rsidRPr="00B348EE">
              <w:rPr>
                <w:b/>
              </w:rPr>
              <w:t>Giải</w:t>
            </w:r>
          </w:p>
          <w:p w14:paraId="684B853A" w14:textId="77777777" w:rsidR="009B0AB5" w:rsidRPr="00B348EE" w:rsidRDefault="009B0AB5" w:rsidP="009B0AB5">
            <w:pPr>
              <w:spacing w:before="60" w:after="60"/>
              <w:jc w:val="both"/>
              <w:rPr>
                <w:b/>
              </w:rPr>
            </w:pPr>
            <w:r w:rsidRPr="00B348EE">
              <w:rPr>
                <w:b/>
              </w:rPr>
              <w:t xml:space="preserve">a) </w:t>
            </w:r>
            <w:r w:rsidRPr="00B348EE">
              <w:rPr>
                <w:b/>
              </w:rPr>
              <w:object w:dxaOrig="2700" w:dyaOrig="840" w14:anchorId="289A86CB">
                <v:shape id="_x0000_i1355" type="#_x0000_t75" style="width:134pt;height:43pt" o:ole="">
                  <v:imagedata r:id="rId594" o:title=""/>
                </v:shape>
                <o:OLEObject Type="Embed" ProgID="Equation.DSMT4" ShapeID="_x0000_i1355" DrawAspect="Content" ObjectID="_1783785286" r:id="rId595"/>
              </w:object>
            </w:r>
          </w:p>
          <w:p w14:paraId="3442FE4D" w14:textId="77777777" w:rsidR="009B0AB5" w:rsidRPr="00B348EE" w:rsidRDefault="009B0AB5" w:rsidP="009B0AB5">
            <w:pPr>
              <w:spacing w:before="60" w:after="60"/>
              <w:jc w:val="both"/>
              <w:rPr>
                <w:b/>
              </w:rPr>
            </w:pPr>
            <w:r w:rsidRPr="00B348EE">
              <w:rPr>
                <w:b/>
              </w:rPr>
              <w:t xml:space="preserve"> Cộng từng vế hai phương trình </w:t>
            </w:r>
            <w:r w:rsidRPr="00B348EE">
              <w:rPr>
                <w:b/>
              </w:rPr>
              <w:object w:dxaOrig="340" w:dyaOrig="400" w14:anchorId="4B31EC9E">
                <v:shape id="_x0000_i1356" type="#_x0000_t75" style="width:16.5pt;height:20.5pt" o:ole="">
                  <v:imagedata r:id="rId166" o:title=""/>
                </v:shape>
                <o:OLEObject Type="Embed" ProgID="Equation.DSMT4" ShapeID="_x0000_i1356" DrawAspect="Content" ObjectID="_1783785287" r:id="rId596"/>
              </w:object>
            </w:r>
            <w:r w:rsidRPr="00B348EE">
              <w:rPr>
                <w:b/>
              </w:rPr>
              <w:t xml:space="preserve">và </w:t>
            </w:r>
            <w:r w:rsidRPr="00B348EE">
              <w:rPr>
                <w:b/>
              </w:rPr>
              <w:object w:dxaOrig="380" w:dyaOrig="400" w14:anchorId="554F3F31">
                <v:shape id="_x0000_i1357" type="#_x0000_t75" style="width:19pt;height:20.5pt" o:ole="">
                  <v:imagedata r:id="rId168" o:title=""/>
                </v:shape>
                <o:OLEObject Type="Embed" ProgID="Equation.DSMT4" ShapeID="_x0000_i1357" DrawAspect="Content" ObjectID="_1783785288" r:id="rId597"/>
              </w:object>
            </w:r>
            <w:r w:rsidRPr="00B348EE">
              <w:rPr>
                <w:b/>
              </w:rPr>
              <w:t xml:space="preserve">, ta nhận được phương trình : </w:t>
            </w:r>
            <w:r w:rsidRPr="00B348EE">
              <w:rPr>
                <w:b/>
              </w:rPr>
              <w:object w:dxaOrig="920" w:dyaOrig="320" w14:anchorId="5C3813D0">
                <v:shape id="_x0000_i1358" type="#_x0000_t75" style="width:46pt;height:15.5pt" o:ole="">
                  <v:imagedata r:id="rId598" o:title=""/>
                </v:shape>
                <o:OLEObject Type="Embed" ProgID="Equation.DSMT4" ShapeID="_x0000_i1358" DrawAspect="Content" ObjectID="_1783785289" r:id="rId599"/>
              </w:object>
            </w:r>
            <w:r w:rsidRPr="00B348EE">
              <w:rPr>
                <w:b/>
              </w:rPr>
              <w:t xml:space="preserve">, tức là  </w:t>
            </w:r>
            <w:r w:rsidRPr="00B348EE">
              <w:rPr>
                <w:b/>
              </w:rPr>
              <w:object w:dxaOrig="600" w:dyaOrig="279" w14:anchorId="6E5D0AAC">
                <v:shape id="_x0000_i1359" type="#_x0000_t75" style="width:29.5pt;height:14.5pt" o:ole="">
                  <v:imagedata r:id="rId600" o:title=""/>
                </v:shape>
                <o:OLEObject Type="Embed" ProgID="Equation.DSMT4" ShapeID="_x0000_i1359" DrawAspect="Content" ObjectID="_1783785290" r:id="rId601"/>
              </w:object>
            </w:r>
          </w:p>
          <w:p w14:paraId="0922AFF6" w14:textId="77777777" w:rsidR="009B0AB5" w:rsidRPr="00B348EE" w:rsidRDefault="009B0AB5" w:rsidP="009B0AB5">
            <w:pPr>
              <w:spacing w:before="60" w:after="60"/>
              <w:jc w:val="both"/>
              <w:rPr>
                <w:b/>
              </w:rPr>
            </w:pPr>
            <w:r w:rsidRPr="00B348EE">
              <w:rPr>
                <w:b/>
              </w:rPr>
              <w:t xml:space="preserve">Thay </w:t>
            </w:r>
            <w:r w:rsidRPr="00B348EE">
              <w:rPr>
                <w:b/>
              </w:rPr>
              <w:object w:dxaOrig="560" w:dyaOrig="279" w14:anchorId="026F48D9">
                <v:shape id="_x0000_i1360" type="#_x0000_t75" style="width:27pt;height:14.5pt" o:ole="">
                  <v:imagedata r:id="rId602" o:title=""/>
                </v:shape>
                <o:OLEObject Type="Embed" ProgID="Equation.DSMT4" ShapeID="_x0000_i1360" DrawAspect="Content" ObjectID="_1783785291" r:id="rId603"/>
              </w:object>
            </w:r>
            <w:r w:rsidRPr="00B348EE">
              <w:rPr>
                <w:b/>
              </w:rPr>
              <w:t xml:space="preserve"> vào phương trình </w:t>
            </w:r>
            <w:r w:rsidRPr="00B348EE">
              <w:rPr>
                <w:b/>
              </w:rPr>
              <w:object w:dxaOrig="380" w:dyaOrig="400" w14:anchorId="024A50BA">
                <v:shape id="_x0000_i1361" type="#_x0000_t75" style="width:19pt;height:20.5pt" o:ole="">
                  <v:imagedata r:id="rId172" o:title=""/>
                </v:shape>
                <o:OLEObject Type="Embed" ProgID="Equation.DSMT4" ShapeID="_x0000_i1361" DrawAspect="Content" ObjectID="_1783785292" r:id="rId604"/>
              </w:object>
            </w:r>
            <w:r w:rsidRPr="00B348EE">
              <w:rPr>
                <w:b/>
              </w:rPr>
              <w:t xml:space="preserve">, ta có : </w:t>
            </w:r>
            <w:r w:rsidRPr="00B348EE">
              <w:rPr>
                <w:b/>
              </w:rPr>
              <w:object w:dxaOrig="2140" w:dyaOrig="400" w14:anchorId="7807A345">
                <v:shape id="_x0000_i1362" type="#_x0000_t75" style="width:107pt;height:20.5pt" o:ole="">
                  <v:imagedata r:id="rId605" o:title=""/>
                </v:shape>
                <o:OLEObject Type="Embed" ProgID="Equation.DSMT4" ShapeID="_x0000_i1362" DrawAspect="Content" ObjectID="_1783785293" r:id="rId606"/>
              </w:object>
            </w:r>
            <w:r w:rsidRPr="00B348EE">
              <w:rPr>
                <w:b/>
              </w:rPr>
              <w:t xml:space="preserve">     </w:t>
            </w:r>
          </w:p>
          <w:p w14:paraId="12C517A2" w14:textId="77777777" w:rsidR="009B0AB5" w:rsidRPr="00B348EE" w:rsidRDefault="009B0AB5" w:rsidP="009B0AB5">
            <w:pPr>
              <w:spacing w:before="60" w:after="60"/>
              <w:jc w:val="both"/>
              <w:rPr>
                <w:b/>
              </w:rPr>
            </w:pPr>
            <w:r w:rsidRPr="00B348EE">
              <w:rPr>
                <w:b/>
              </w:rPr>
              <w:t xml:space="preserve">Giải phương trình </w:t>
            </w:r>
            <w:r w:rsidRPr="00B348EE">
              <w:rPr>
                <w:b/>
              </w:rPr>
              <w:object w:dxaOrig="360" w:dyaOrig="400" w14:anchorId="580F8BA4">
                <v:shape id="_x0000_i1363" type="#_x0000_t75" style="width:18pt;height:20.5pt" o:ole="">
                  <v:imagedata r:id="rId174" o:title=""/>
                </v:shape>
                <o:OLEObject Type="Embed" ProgID="Equation.DSMT4" ShapeID="_x0000_i1363" DrawAspect="Content" ObjectID="_1783785294" r:id="rId607"/>
              </w:object>
            </w:r>
            <w:r w:rsidRPr="00B348EE">
              <w:rPr>
                <w:b/>
              </w:rPr>
              <w:t xml:space="preserve"> : </w:t>
            </w:r>
            <w:r w:rsidRPr="00B348EE">
              <w:rPr>
                <w:b/>
              </w:rPr>
              <w:object w:dxaOrig="1540" w:dyaOrig="320" w14:anchorId="676CF568">
                <v:shape id="_x0000_i1364" type="#_x0000_t75" style="width:77pt;height:15.5pt" o:ole="">
                  <v:imagedata r:id="rId608" o:title=""/>
                </v:shape>
                <o:OLEObject Type="Embed" ProgID="Equation.DSMT4" ShapeID="_x0000_i1364" DrawAspect="Content" ObjectID="_1783785295" r:id="rId609"/>
              </w:object>
            </w:r>
            <w:r w:rsidRPr="00B348EE">
              <w:rPr>
                <w:b/>
              </w:rPr>
              <w:t xml:space="preserve">                                                                    </w:t>
            </w:r>
          </w:p>
          <w:p w14:paraId="2E285C39" w14:textId="77777777" w:rsidR="009B0AB5" w:rsidRPr="00B348EE" w:rsidRDefault="009B0AB5" w:rsidP="009B0AB5">
            <w:pPr>
              <w:spacing w:before="60" w:after="60"/>
              <w:jc w:val="both"/>
              <w:rPr>
                <w:b/>
              </w:rPr>
            </w:pPr>
            <w:r w:rsidRPr="00B348EE">
              <w:rPr>
                <w:b/>
              </w:rPr>
              <w:t xml:space="preserve">                                          </w:t>
            </w:r>
            <w:r w:rsidRPr="00B348EE">
              <w:rPr>
                <w:b/>
              </w:rPr>
              <w:object w:dxaOrig="1320" w:dyaOrig="320" w14:anchorId="5A0F8706">
                <v:shape id="_x0000_i1365" type="#_x0000_t75" style="width:66pt;height:15.5pt" o:ole="">
                  <v:imagedata r:id="rId610" o:title=""/>
                </v:shape>
                <o:OLEObject Type="Embed" ProgID="Equation.DSMT4" ShapeID="_x0000_i1365" DrawAspect="Content" ObjectID="_1783785296" r:id="rId611"/>
              </w:object>
            </w:r>
            <w:r w:rsidRPr="00B348EE">
              <w:rPr>
                <w:b/>
              </w:rPr>
              <w:t xml:space="preserve"> </w:t>
            </w:r>
          </w:p>
          <w:p w14:paraId="5D66BD4A" w14:textId="77777777" w:rsidR="009B0AB5" w:rsidRPr="00B348EE" w:rsidRDefault="009B0AB5" w:rsidP="009B0AB5">
            <w:pPr>
              <w:spacing w:before="60" w:after="60"/>
              <w:jc w:val="both"/>
              <w:rPr>
                <w:b/>
              </w:rPr>
            </w:pPr>
            <w:r w:rsidRPr="00B348EE">
              <w:rPr>
                <w:b/>
              </w:rPr>
              <w:t xml:space="preserve">                                                  </w:t>
            </w:r>
            <w:r w:rsidRPr="00B348EE">
              <w:rPr>
                <w:b/>
              </w:rPr>
              <w:object w:dxaOrig="840" w:dyaOrig="320" w14:anchorId="20BBCEC4">
                <v:shape id="_x0000_i1366" type="#_x0000_t75" style="width:43pt;height:15.5pt" o:ole="">
                  <v:imagedata r:id="rId612" o:title=""/>
                </v:shape>
                <o:OLEObject Type="Embed" ProgID="Equation.DSMT4" ShapeID="_x0000_i1366" DrawAspect="Content" ObjectID="_1783785297" r:id="rId613"/>
              </w:object>
            </w:r>
            <w:r w:rsidRPr="00B348EE">
              <w:rPr>
                <w:b/>
              </w:rPr>
              <w:t xml:space="preserve"> </w:t>
            </w:r>
          </w:p>
          <w:p w14:paraId="49789DC5" w14:textId="77777777" w:rsidR="009B0AB5" w:rsidRPr="00B348EE" w:rsidRDefault="009B0AB5" w:rsidP="009B0AB5">
            <w:pPr>
              <w:spacing w:before="60" w:after="60"/>
              <w:jc w:val="both"/>
              <w:rPr>
                <w:b/>
              </w:rPr>
            </w:pPr>
            <w:r w:rsidRPr="00B348EE">
              <w:rPr>
                <w:b/>
              </w:rPr>
              <w:t xml:space="preserve">                                                     </w:t>
            </w:r>
            <w:r w:rsidRPr="00B348EE">
              <w:rPr>
                <w:b/>
              </w:rPr>
              <w:object w:dxaOrig="600" w:dyaOrig="320" w14:anchorId="5FF80A05">
                <v:shape id="_x0000_i1367" type="#_x0000_t75" style="width:29.5pt;height:15.5pt" o:ole="">
                  <v:imagedata r:id="rId614" o:title=""/>
                </v:shape>
                <o:OLEObject Type="Embed" ProgID="Equation.DSMT4" ShapeID="_x0000_i1367" DrawAspect="Content" ObjectID="_1783785298" r:id="rId615"/>
              </w:object>
            </w:r>
            <w:r w:rsidRPr="00B348EE">
              <w:rPr>
                <w:b/>
              </w:rPr>
              <w:t xml:space="preserve">                                                            </w:t>
            </w:r>
          </w:p>
          <w:p w14:paraId="334958E5" w14:textId="77777777" w:rsidR="009B0AB5" w:rsidRPr="00B348EE" w:rsidRDefault="009B0AB5" w:rsidP="009B0AB5">
            <w:pPr>
              <w:spacing w:before="60" w:after="60"/>
              <w:jc w:val="both"/>
              <w:rPr>
                <w:b/>
              </w:rPr>
            </w:pPr>
            <w:r w:rsidRPr="00B348EE">
              <w:rPr>
                <w:b/>
              </w:rPr>
              <w:t xml:space="preserve">Vậy hệ phương trình đã cho có nghiệm duy nhất </w:t>
            </w:r>
            <w:r w:rsidRPr="00B348EE">
              <w:rPr>
                <w:b/>
              </w:rPr>
              <w:object w:dxaOrig="1460" w:dyaOrig="400" w14:anchorId="49A55355">
                <v:shape id="_x0000_i1368" type="#_x0000_t75" style="width:73pt;height:20.5pt" o:ole="">
                  <v:imagedata r:id="rId616" o:title=""/>
                </v:shape>
                <o:OLEObject Type="Embed" ProgID="Equation.DSMT4" ShapeID="_x0000_i1368" DrawAspect="Content" ObjectID="_1783785299" r:id="rId617"/>
              </w:object>
            </w:r>
          </w:p>
          <w:p w14:paraId="1FE42A3A" w14:textId="77777777" w:rsidR="009B0AB5" w:rsidRPr="00B348EE" w:rsidRDefault="009B0AB5" w:rsidP="009B0AB5">
            <w:pPr>
              <w:spacing w:before="60" w:after="60"/>
              <w:jc w:val="both"/>
              <w:rPr>
                <w:b/>
              </w:rPr>
            </w:pPr>
            <w:r w:rsidRPr="00B348EE">
              <w:rPr>
                <w:b/>
              </w:rPr>
              <w:t xml:space="preserve">b) </w:t>
            </w:r>
            <w:r w:rsidRPr="00B348EE">
              <w:rPr>
                <w:b/>
              </w:rPr>
              <w:object w:dxaOrig="2460" w:dyaOrig="840" w14:anchorId="667AC4D6">
                <v:shape id="_x0000_i1369" type="#_x0000_t75" style="width:123pt;height:43pt" o:ole="">
                  <v:imagedata r:id="rId618" o:title=""/>
                </v:shape>
                <o:OLEObject Type="Embed" ProgID="Equation.DSMT4" ShapeID="_x0000_i1369" DrawAspect="Content" ObjectID="_1783785300" r:id="rId619"/>
              </w:object>
            </w:r>
          </w:p>
          <w:p w14:paraId="0F34AF2B" w14:textId="77777777" w:rsidR="009B0AB5" w:rsidRPr="00B348EE" w:rsidRDefault="009B0AB5" w:rsidP="009B0AB5">
            <w:pPr>
              <w:spacing w:before="60" w:after="60"/>
              <w:jc w:val="both"/>
              <w:rPr>
                <w:b/>
              </w:rPr>
            </w:pPr>
            <w:r w:rsidRPr="00B348EE">
              <w:rPr>
                <w:b/>
              </w:rPr>
              <w:t xml:space="preserve">Nhân hai vế của phương trình </w:t>
            </w:r>
            <w:r w:rsidRPr="00B348EE">
              <w:rPr>
                <w:b/>
              </w:rPr>
              <w:object w:dxaOrig="380" w:dyaOrig="400" w14:anchorId="0EDE213C">
                <v:shape id="_x0000_i1370" type="#_x0000_t75" style="width:19pt;height:20.5pt" o:ole="">
                  <v:imagedata r:id="rId620" o:title=""/>
                </v:shape>
                <o:OLEObject Type="Embed" ProgID="Equation.DSMT4" ShapeID="_x0000_i1370" DrawAspect="Content" ObjectID="_1783785301" r:id="rId621"/>
              </w:object>
            </w:r>
            <w:r w:rsidRPr="00B348EE">
              <w:rPr>
                <w:b/>
              </w:rPr>
              <w:t xml:space="preserve">với </w:t>
            </w:r>
            <w:r w:rsidRPr="00B348EE">
              <w:rPr>
                <w:b/>
              </w:rPr>
              <w:object w:dxaOrig="200" w:dyaOrig="260" w14:anchorId="7AADA5F4">
                <v:shape id="_x0000_i1371" type="#_x0000_t75" style="width:10pt;height:12pt" o:ole="">
                  <v:imagedata r:id="rId622" o:title=""/>
                </v:shape>
                <o:OLEObject Type="Embed" ProgID="Equation.DSMT4" ShapeID="_x0000_i1371" DrawAspect="Content" ObjectID="_1783785302" r:id="rId623"/>
              </w:object>
            </w:r>
            <w:r w:rsidRPr="00B348EE">
              <w:rPr>
                <w:b/>
              </w:rPr>
              <w:t xml:space="preserve">, giữ nguyên phương trình </w:t>
            </w:r>
            <w:r w:rsidRPr="00B348EE">
              <w:rPr>
                <w:b/>
              </w:rPr>
              <w:object w:dxaOrig="340" w:dyaOrig="400" w14:anchorId="72C47374">
                <v:shape id="_x0000_i1372" type="#_x0000_t75" style="width:16.5pt;height:20.5pt" o:ole="">
                  <v:imagedata r:id="rId624" o:title=""/>
                </v:shape>
                <o:OLEObject Type="Embed" ProgID="Equation.DSMT4" ShapeID="_x0000_i1372" DrawAspect="Content" ObjectID="_1783785303" r:id="rId625"/>
              </w:object>
            </w:r>
            <w:r w:rsidRPr="00B348EE">
              <w:rPr>
                <w:b/>
              </w:rPr>
              <w:t xml:space="preserve"> ta được hệ phương trình sau: </w:t>
            </w:r>
            <w:r w:rsidRPr="00B348EE">
              <w:rPr>
                <w:b/>
              </w:rPr>
              <w:object w:dxaOrig="1820" w:dyaOrig="840" w14:anchorId="758E260B">
                <v:shape id="_x0000_i1373" type="#_x0000_t75" style="width:90.5pt;height:43pt" o:ole="">
                  <v:imagedata r:id="rId626" o:title=""/>
                </v:shape>
                <o:OLEObject Type="Embed" ProgID="Equation.DSMT4" ShapeID="_x0000_i1373" DrawAspect="Content" ObjectID="_1783785304" r:id="rId627"/>
              </w:object>
            </w:r>
          </w:p>
          <w:p w14:paraId="7330ABA8" w14:textId="77777777" w:rsidR="009B0AB5" w:rsidRPr="00B348EE" w:rsidRDefault="009B0AB5" w:rsidP="009B0AB5">
            <w:pPr>
              <w:spacing w:before="60" w:after="60"/>
              <w:jc w:val="both"/>
              <w:rPr>
                <w:b/>
              </w:rPr>
            </w:pPr>
            <w:r w:rsidRPr="00B348EE">
              <w:rPr>
                <w:b/>
              </w:rPr>
              <w:t xml:space="preserve">Trừ từng vế hai phương trình </w:t>
            </w:r>
            <w:r w:rsidRPr="00B348EE">
              <w:rPr>
                <w:b/>
              </w:rPr>
              <w:object w:dxaOrig="340" w:dyaOrig="400" w14:anchorId="69566C67">
                <v:shape id="_x0000_i1374" type="#_x0000_t75" style="width:16.5pt;height:20.5pt" o:ole="">
                  <v:imagedata r:id="rId628" o:title=""/>
                </v:shape>
                <o:OLEObject Type="Embed" ProgID="Equation.DSMT4" ShapeID="_x0000_i1374" DrawAspect="Content" ObjectID="_1783785305" r:id="rId629"/>
              </w:object>
            </w:r>
            <w:r w:rsidRPr="00B348EE">
              <w:rPr>
                <w:b/>
              </w:rPr>
              <w:t xml:space="preserve">và </w:t>
            </w:r>
            <w:r w:rsidRPr="00B348EE">
              <w:rPr>
                <w:b/>
              </w:rPr>
              <w:object w:dxaOrig="360" w:dyaOrig="400" w14:anchorId="3389A7BA">
                <v:shape id="_x0000_i1375" type="#_x0000_t75" style="width:18pt;height:20.5pt" o:ole="">
                  <v:imagedata r:id="rId630" o:title=""/>
                </v:shape>
                <o:OLEObject Type="Embed" ProgID="Equation.DSMT4" ShapeID="_x0000_i1375" DrawAspect="Content" ObjectID="_1783785306" r:id="rId631"/>
              </w:object>
            </w:r>
            <w:r w:rsidRPr="00B348EE">
              <w:rPr>
                <w:b/>
              </w:rPr>
              <w:t>, ta nhận được phương trình:</w:t>
            </w:r>
            <w:r w:rsidRPr="00B348EE">
              <w:rPr>
                <w:b/>
              </w:rPr>
              <w:object w:dxaOrig="780" w:dyaOrig="320" w14:anchorId="42F44B29">
                <v:shape id="_x0000_i1376" type="#_x0000_t75" style="width:39pt;height:15.5pt" o:ole="">
                  <v:imagedata r:id="rId632" o:title=""/>
                </v:shape>
                <o:OLEObject Type="Embed" ProgID="Equation.DSMT4" ShapeID="_x0000_i1376" DrawAspect="Content" ObjectID="_1783785307" r:id="rId633"/>
              </w:object>
            </w:r>
          </w:p>
          <w:p w14:paraId="2D363E39" w14:textId="77777777" w:rsidR="009B0AB5" w:rsidRPr="00B348EE" w:rsidRDefault="009B0AB5" w:rsidP="009B0AB5">
            <w:pPr>
              <w:spacing w:before="60" w:after="60"/>
              <w:jc w:val="both"/>
              <w:rPr>
                <w:b/>
              </w:rPr>
            </w:pPr>
            <w:r w:rsidRPr="00B348EE">
              <w:rPr>
                <w:b/>
              </w:rPr>
              <w:t xml:space="preserve">Thay </w:t>
            </w:r>
            <w:r w:rsidRPr="00B348EE">
              <w:rPr>
                <w:b/>
              </w:rPr>
              <w:object w:dxaOrig="740" w:dyaOrig="320" w14:anchorId="30F42D67">
                <v:shape id="_x0000_i1377" type="#_x0000_t75" style="width:36.5pt;height:15.5pt" o:ole="">
                  <v:imagedata r:id="rId634" o:title=""/>
                </v:shape>
                <o:OLEObject Type="Embed" ProgID="Equation.DSMT4" ShapeID="_x0000_i1377" DrawAspect="Content" ObjectID="_1783785308" r:id="rId635"/>
              </w:object>
            </w:r>
            <w:r w:rsidRPr="00B348EE">
              <w:rPr>
                <w:b/>
              </w:rPr>
              <w:t xml:space="preserve">vào phương trình </w:t>
            </w:r>
            <w:r w:rsidRPr="00B348EE">
              <w:rPr>
                <w:b/>
              </w:rPr>
              <w:object w:dxaOrig="380" w:dyaOrig="400" w14:anchorId="227E832A">
                <v:shape id="_x0000_i1378" type="#_x0000_t75" style="width:19pt;height:20.5pt" o:ole="">
                  <v:imagedata r:id="rId636" o:title=""/>
                </v:shape>
                <o:OLEObject Type="Embed" ProgID="Equation.DSMT4" ShapeID="_x0000_i1378" DrawAspect="Content" ObjectID="_1783785309" r:id="rId637"/>
              </w:object>
            </w:r>
            <w:r w:rsidRPr="00B348EE">
              <w:rPr>
                <w:b/>
              </w:rPr>
              <w:t xml:space="preserve">, ta có: </w:t>
            </w:r>
            <w:r w:rsidRPr="00B348EE">
              <w:rPr>
                <w:b/>
              </w:rPr>
              <w:object w:dxaOrig="2100" w:dyaOrig="400" w14:anchorId="6A7AA551">
                <v:shape id="_x0000_i1379" type="#_x0000_t75" style="width:105pt;height:20.5pt" o:ole="">
                  <v:imagedata r:id="rId638" o:title=""/>
                </v:shape>
                <o:OLEObject Type="Embed" ProgID="Equation.DSMT4" ShapeID="_x0000_i1379" DrawAspect="Content" ObjectID="_1783785310" r:id="rId639"/>
              </w:object>
            </w:r>
          </w:p>
          <w:p w14:paraId="14FDE3A8" w14:textId="77777777" w:rsidR="009B0AB5" w:rsidRPr="00B348EE" w:rsidRDefault="009B0AB5" w:rsidP="009B0AB5">
            <w:pPr>
              <w:spacing w:before="60" w:after="60"/>
              <w:jc w:val="both"/>
              <w:rPr>
                <w:b/>
              </w:rPr>
            </w:pPr>
            <w:r w:rsidRPr="00B348EE">
              <w:rPr>
                <w:b/>
              </w:rPr>
              <w:t xml:space="preserve">Giải phương trình </w:t>
            </w:r>
            <w:r w:rsidRPr="00B348EE">
              <w:rPr>
                <w:b/>
              </w:rPr>
              <w:object w:dxaOrig="380" w:dyaOrig="400" w14:anchorId="7E250411">
                <v:shape id="_x0000_i1380" type="#_x0000_t75" style="width:19pt;height:20.5pt" o:ole="">
                  <v:imagedata r:id="rId640" o:title=""/>
                </v:shape>
                <o:OLEObject Type="Embed" ProgID="Equation.DSMT4" ShapeID="_x0000_i1380" DrawAspect="Content" ObjectID="_1783785311" r:id="rId641"/>
              </w:object>
            </w:r>
            <w:r w:rsidRPr="00B348EE">
              <w:rPr>
                <w:b/>
              </w:rPr>
              <w:t xml:space="preserve">: </w:t>
            </w:r>
          </w:p>
          <w:p w14:paraId="6B135A6D" w14:textId="77777777" w:rsidR="009B0AB5" w:rsidRPr="00B348EE" w:rsidRDefault="009B0AB5" w:rsidP="009B0AB5">
            <w:pPr>
              <w:spacing w:before="60" w:after="60"/>
              <w:jc w:val="both"/>
              <w:rPr>
                <w:b/>
              </w:rPr>
            </w:pPr>
            <w:r w:rsidRPr="00B348EE">
              <w:rPr>
                <w:b/>
              </w:rPr>
              <w:t xml:space="preserve">           </w:t>
            </w:r>
            <w:r w:rsidRPr="00B348EE">
              <w:rPr>
                <w:b/>
              </w:rPr>
              <w:object w:dxaOrig="1400" w:dyaOrig="400" w14:anchorId="6D19F2BD">
                <v:shape id="_x0000_i1381" type="#_x0000_t75" style="width:70.5pt;height:20.5pt" o:ole="">
                  <v:imagedata r:id="rId642" o:title=""/>
                </v:shape>
                <o:OLEObject Type="Embed" ProgID="Equation.DSMT4" ShapeID="_x0000_i1381" DrawAspect="Content" ObjectID="_1783785312" r:id="rId643"/>
              </w:object>
            </w:r>
          </w:p>
          <w:p w14:paraId="608102DA" w14:textId="77777777" w:rsidR="009B0AB5" w:rsidRPr="00B348EE" w:rsidRDefault="009B0AB5" w:rsidP="009B0AB5">
            <w:pPr>
              <w:spacing w:before="60" w:after="60"/>
              <w:jc w:val="both"/>
              <w:rPr>
                <w:b/>
              </w:rPr>
            </w:pPr>
            <w:r w:rsidRPr="00B348EE">
              <w:rPr>
                <w:b/>
              </w:rPr>
              <w:t xml:space="preserve">                       </w:t>
            </w:r>
            <w:r w:rsidRPr="00B348EE">
              <w:rPr>
                <w:b/>
              </w:rPr>
              <w:object w:dxaOrig="680" w:dyaOrig="279" w14:anchorId="17823286">
                <v:shape id="_x0000_i1382" type="#_x0000_t75" style="width:33pt;height:14.5pt" o:ole="">
                  <v:imagedata r:id="rId644" o:title=""/>
                </v:shape>
                <o:OLEObject Type="Embed" ProgID="Equation.DSMT4" ShapeID="_x0000_i1382" DrawAspect="Content" ObjectID="_1783785313" r:id="rId645"/>
              </w:object>
            </w:r>
          </w:p>
          <w:p w14:paraId="50575DC1" w14:textId="77777777" w:rsidR="009B0AB5" w:rsidRPr="00B348EE" w:rsidRDefault="009B0AB5" w:rsidP="009B0AB5">
            <w:pPr>
              <w:spacing w:before="60" w:after="60"/>
              <w:jc w:val="both"/>
              <w:rPr>
                <w:b/>
              </w:rPr>
            </w:pPr>
            <w:r w:rsidRPr="00B348EE">
              <w:rPr>
                <w:b/>
              </w:rPr>
              <w:t xml:space="preserve">                         </w:t>
            </w:r>
            <w:r w:rsidRPr="00B348EE">
              <w:rPr>
                <w:b/>
              </w:rPr>
              <w:object w:dxaOrig="600" w:dyaOrig="279" w14:anchorId="78D90DE0">
                <v:shape id="_x0000_i1383" type="#_x0000_t75" style="width:29.5pt;height:14.5pt" o:ole="">
                  <v:imagedata r:id="rId646" o:title=""/>
                </v:shape>
                <o:OLEObject Type="Embed" ProgID="Equation.DSMT4" ShapeID="_x0000_i1383" DrawAspect="Content" ObjectID="_1783785314" r:id="rId647"/>
              </w:object>
            </w:r>
          </w:p>
          <w:p w14:paraId="42B498EB" w14:textId="77777777" w:rsidR="009B0AB5" w:rsidRPr="00B348EE" w:rsidRDefault="009B0AB5" w:rsidP="009B0AB5">
            <w:pPr>
              <w:spacing w:before="60" w:after="60"/>
              <w:jc w:val="both"/>
              <w:rPr>
                <w:b/>
              </w:rPr>
            </w:pPr>
            <w:r w:rsidRPr="00B348EE">
              <w:rPr>
                <w:b/>
              </w:rPr>
              <w:t xml:space="preserve">Vậy hệ phương trình đã cho có nghiệm duy nhất </w:t>
            </w:r>
            <w:r w:rsidRPr="00B348EE">
              <w:rPr>
                <w:b/>
              </w:rPr>
              <w:object w:dxaOrig="1660" w:dyaOrig="400" w14:anchorId="39F64A5A">
                <v:shape id="_x0000_i1384" type="#_x0000_t75" style="width:83pt;height:20.5pt" o:ole="">
                  <v:imagedata r:id="rId648" o:title=""/>
                </v:shape>
                <o:OLEObject Type="Embed" ProgID="Equation.DSMT4" ShapeID="_x0000_i1384" DrawAspect="Content" ObjectID="_1783785315" r:id="rId649"/>
              </w:object>
            </w:r>
          </w:p>
        </w:tc>
      </w:tr>
      <w:tr w:rsidR="00B348EE" w:rsidRPr="00B348EE" w14:paraId="72C60094" w14:textId="77777777" w:rsidTr="000135B9">
        <w:tc>
          <w:tcPr>
            <w:tcW w:w="5103" w:type="dxa"/>
            <w:tcBorders>
              <w:top w:val="single" w:sz="4" w:space="0" w:color="000000"/>
              <w:left w:val="single" w:sz="4" w:space="0" w:color="000000"/>
              <w:bottom w:val="single" w:sz="4" w:space="0" w:color="000000"/>
              <w:right w:val="single" w:sz="4" w:space="0" w:color="000000"/>
            </w:tcBorders>
            <w:shd w:val="clear" w:color="auto" w:fill="auto"/>
          </w:tcPr>
          <w:p w14:paraId="5FB4AC62" w14:textId="77777777" w:rsidR="000135B9" w:rsidRPr="00B348EE" w:rsidRDefault="000135B9" w:rsidP="00ED4E2B">
            <w:pPr>
              <w:spacing w:before="60" w:after="60"/>
              <w:jc w:val="both"/>
              <w:rPr>
                <w:b/>
              </w:rPr>
            </w:pPr>
            <w:r w:rsidRPr="00B348EE">
              <w:rPr>
                <w:b/>
              </w:rPr>
              <w:t>* GV gia</w:t>
            </w:r>
            <w:r w:rsidRPr="00B348EE">
              <w:rPr>
                <w:b/>
              </w:rPr>
              <w:lastRenderedPageBreak/>
              <w:t xml:space="preserve">o nhiệm vụ học tập </w:t>
            </w:r>
          </w:p>
          <w:p w14:paraId="31461AA6" w14:textId="77777777" w:rsidR="000135B9" w:rsidRPr="00B348EE" w:rsidRDefault="000135B9" w:rsidP="00ED4E2B">
            <w:pPr>
              <w:spacing w:before="60" w:after="60"/>
              <w:jc w:val="both"/>
              <w:rPr>
                <w:b/>
              </w:rPr>
            </w:pPr>
            <w:r w:rsidRPr="00B348EE">
              <w:rPr>
                <w:b/>
              </w:rPr>
              <w:t>- Yêu cầu học sinh đọc nội dung Luyện tập 6 trang 24 SGK.</w:t>
            </w:r>
          </w:p>
          <w:p w14:paraId="69790D1F" w14:textId="77777777" w:rsidR="000135B9" w:rsidRPr="00B348EE" w:rsidRDefault="000135B9" w:rsidP="00ED4E2B">
            <w:pPr>
              <w:spacing w:before="60" w:after="60"/>
              <w:jc w:val="both"/>
              <w:rPr>
                <w:b/>
              </w:rPr>
            </w:pPr>
            <w:r w:rsidRPr="00B348EE">
              <w:rPr>
                <w:b/>
              </w:rPr>
              <w:t>* HS thực hiện nhiệm vụ</w:t>
            </w:r>
          </w:p>
          <w:p w14:paraId="63F94EA7" w14:textId="77777777" w:rsidR="000135B9" w:rsidRPr="00B348EE" w:rsidRDefault="000135B9" w:rsidP="00ED4E2B">
            <w:pPr>
              <w:spacing w:before="60" w:after="60"/>
              <w:jc w:val="both"/>
              <w:rPr>
                <w:b/>
              </w:rPr>
            </w:pPr>
            <w:r w:rsidRPr="00B348EE">
              <w:rPr>
                <w:b/>
              </w:rPr>
              <w:t xml:space="preserve">- Học sinh thực hiện theo cá nhân trên máy tính cầm tay. </w:t>
            </w:r>
          </w:p>
          <w:p w14:paraId="6E4B4830" w14:textId="77777777" w:rsidR="000135B9" w:rsidRPr="00B348EE" w:rsidRDefault="000135B9" w:rsidP="00ED4E2B">
            <w:pPr>
              <w:spacing w:before="60" w:after="60"/>
              <w:jc w:val="both"/>
              <w:rPr>
                <w:b/>
              </w:rPr>
            </w:pPr>
            <w:r w:rsidRPr="00B348EE">
              <w:rPr>
                <w:b/>
              </w:rPr>
              <w:t>* Báo cáo, thảo luận</w:t>
            </w:r>
          </w:p>
          <w:p w14:paraId="591D4C60" w14:textId="77777777" w:rsidR="000135B9" w:rsidRPr="00B348EE" w:rsidRDefault="000135B9" w:rsidP="00ED4E2B">
            <w:pPr>
              <w:spacing w:before="60" w:after="60"/>
              <w:jc w:val="both"/>
              <w:rPr>
                <w:b/>
              </w:rPr>
            </w:pPr>
            <w:r w:rsidRPr="00B348EE">
              <w:rPr>
                <w:b/>
              </w:rPr>
              <w:t xml:space="preserve">- HS báo cáo sản phẩm của mình, vừa thực hành bấm máy tính vừa báo cáo cho cả lớp theo dõi, các HS khác quan sát và đánh giá. </w:t>
            </w:r>
          </w:p>
          <w:p w14:paraId="5407F14A" w14:textId="77777777" w:rsidR="000135B9" w:rsidRPr="00B348EE" w:rsidRDefault="000135B9" w:rsidP="00ED4E2B">
            <w:pPr>
              <w:spacing w:before="60" w:after="60"/>
              <w:jc w:val="both"/>
              <w:rPr>
                <w:b/>
              </w:rPr>
            </w:pPr>
            <w:r w:rsidRPr="00B348EE">
              <w:rPr>
                <w:b/>
              </w:rPr>
              <w:t>* Kết luận, nhận định</w:t>
            </w:r>
          </w:p>
          <w:p w14:paraId="4FC08BBC" w14:textId="77777777" w:rsidR="000135B9" w:rsidRPr="00B348EE" w:rsidRDefault="000135B9" w:rsidP="000135B9">
            <w:pPr>
              <w:spacing w:before="60" w:after="60"/>
              <w:jc w:val="both"/>
              <w:rPr>
                <w:b/>
              </w:rPr>
            </w:pPr>
            <w:r w:rsidRPr="00B348EE">
              <w:rPr>
                <w:b/>
              </w:rPr>
              <w:t xml:space="preserve">- GV đánh giá kết quả của các nhóm, chính xác hoá kết quả. </w:t>
            </w:r>
          </w:p>
          <w:p w14:paraId="28BD7BB2" w14:textId="77777777" w:rsidR="000135B9" w:rsidRPr="00B348EE" w:rsidRDefault="000135B9" w:rsidP="000135B9">
            <w:pPr>
              <w:spacing w:before="60" w:after="60"/>
              <w:jc w:val="both"/>
              <w:rPr>
                <w:b/>
              </w:rPr>
            </w:pPr>
          </w:p>
        </w:tc>
        <w:tc>
          <w:tcPr>
            <w:tcW w:w="4253" w:type="dxa"/>
            <w:tcBorders>
              <w:top w:val="single" w:sz="4" w:space="0" w:color="000000"/>
              <w:left w:val="single" w:sz="4" w:space="0" w:color="000000"/>
              <w:bottom w:val="single" w:sz="4" w:space="0" w:color="000000"/>
              <w:right w:val="single" w:sz="4" w:space="0" w:color="000000"/>
            </w:tcBorders>
            <w:shd w:val="clear" w:color="auto" w:fill="auto"/>
          </w:tcPr>
          <w:p w14:paraId="083F31AF" w14:textId="77777777" w:rsidR="000135B9" w:rsidRPr="00B348EE" w:rsidRDefault="000135B9" w:rsidP="00ED4E2B">
            <w:pPr>
              <w:spacing w:before="60" w:after="60"/>
              <w:jc w:val="both"/>
              <w:rPr>
                <w:b/>
              </w:rPr>
            </w:pPr>
            <w:r w:rsidRPr="00B348EE">
              <w:rPr>
                <w:b/>
              </w:rPr>
              <w:t>Luyện tập 6 trang 24 SGK</w:t>
            </w:r>
          </w:p>
          <w:p w14:paraId="7B61CE21" w14:textId="77777777" w:rsidR="000135B9" w:rsidRPr="00B348EE" w:rsidRDefault="000135B9" w:rsidP="000135B9">
            <w:pPr>
              <w:spacing w:before="60" w:after="60"/>
              <w:jc w:val="both"/>
              <w:rPr>
                <w:b/>
              </w:rPr>
            </w:pPr>
            <w:r w:rsidRPr="00B348EE">
              <w:rPr>
                <w:b/>
              </w:rPr>
              <w:t>Giải</w:t>
            </w:r>
          </w:p>
          <w:p w14:paraId="722DB3BC" w14:textId="77777777" w:rsidR="000135B9" w:rsidRPr="00B348EE" w:rsidRDefault="000135B9" w:rsidP="00ED4E2B">
            <w:pPr>
              <w:spacing w:before="60" w:after="60"/>
              <w:jc w:val="both"/>
              <w:rPr>
                <w:b/>
              </w:rPr>
            </w:pPr>
            <w:r w:rsidRPr="00B348EE">
              <w:rPr>
                <w:b/>
              </w:rPr>
              <w:t>Sử dụng loại máy tính phù hợp, ấn liên tiếp các phím:</w:t>
            </w:r>
          </w:p>
          <w:p w14:paraId="5E5514ED" w14:textId="77777777" w:rsidR="000135B9" w:rsidRPr="00B348EE" w:rsidRDefault="000135B9" w:rsidP="00ED4E2B">
            <w:pPr>
              <w:spacing w:before="60" w:after="60"/>
              <w:jc w:val="both"/>
              <w:rPr>
                <w:b/>
              </w:rPr>
            </w:pPr>
            <w:r w:rsidRPr="00B348EE">
              <w:rPr>
                <w:b/>
                <w:noProof/>
              </w:rPr>
              <mc:AlternateContent>
                <mc:Choice Requires="wps">
                  <w:drawing>
                    <wp:anchor distT="0" distB="0" distL="114300" distR="114300" simplePos="0" relativeHeight="251753472" behindDoc="0" locked="0" layoutInCell="1" allowOverlap="1" wp14:anchorId="3111141E" wp14:editId="773DA188">
                      <wp:simplePos x="0" y="0"/>
                      <wp:positionH relativeFrom="column">
                        <wp:posOffset>2498725</wp:posOffset>
                      </wp:positionH>
                      <wp:positionV relativeFrom="paragraph">
                        <wp:posOffset>16510</wp:posOffset>
                      </wp:positionV>
                      <wp:extent cx="276225" cy="285750"/>
                      <wp:effectExtent l="0" t="0" r="28575" b="19050"/>
                      <wp:wrapNone/>
                      <wp:docPr id="1649638808" name="Rounded Rectangle 16496388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C7A3CB5" w14:textId="77777777" w:rsidR="00ED4E2B" w:rsidRDefault="00ED4E2B" w:rsidP="000135B9">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111141E" id="Rounded Rectangle 1649638808" o:spid="_x0000_s1058" style="position:absolute;left:0;text-align:left;margin-left:196.75pt;margin-top:1.3pt;width:21.75pt;height:2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" fillcolor="window" strokecolor="windowText" strokeweight="1pt">
                      <v:stroke joinstyle="miter"/>
                      <v:path arrowok="t"/>
                      <v:textbox>
                        <w:txbxContent>
                          <w:p w14:paraId="7C7A3CB5" w14:textId="77777777" w:rsidR="00ED4E2B" w:rsidRDefault="00ED4E2B" w:rsidP="000135B9">
                            <w:pPr>
                              <w:jc w:val="center"/>
                            </w:pPr>
                            <w:r>
                              <w:t>2</w:t>
                            </w:r>
                          </w:p>
                        </w:txbxContent>
                      </v:textbox>
                    </v:roundrect>
                  </w:pict>
                </mc:Fallback>
              </mc:AlternateContent>
            </w:r>
            <w:r w:rsidRPr="00B348EE">
              <w:rPr>
                <w:b/>
                <w:noProof/>
              </w:rPr>
              <mc:AlternateContent>
                <mc:Choice Requires="wps">
                  <w:drawing>
                    <wp:anchor distT="0" distB="0" distL="114300" distR="114300" simplePos="0" relativeHeight="251752448" behindDoc="0" locked="0" layoutInCell="1" allowOverlap="1" wp14:anchorId="126AC80F" wp14:editId="25899F6C">
                      <wp:simplePos x="0" y="0"/>
                      <wp:positionH relativeFrom="column">
                        <wp:posOffset>2127250</wp:posOffset>
                      </wp:positionH>
                      <wp:positionV relativeFrom="paragraph">
                        <wp:posOffset>16510</wp:posOffset>
                      </wp:positionV>
                      <wp:extent cx="276225" cy="285750"/>
                      <wp:effectExtent l="0" t="0" r="28575" b="19050"/>
                      <wp:wrapNone/>
                      <wp:docPr id="1649638809" name="Rounded Rectangle 16496388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877DA58" w14:textId="77777777" w:rsidR="00ED4E2B" w:rsidRDefault="00ED4E2B" w:rsidP="000135B9">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AC80F" id="Rounded Rectangle 1649638809" o:spid="_x0000_s1059" style="position:absolute;left:0;text-align:left;margin-left:167.5pt;margin-top:1.3pt;width:21.75pt;height:2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" fillcolor="window" strokecolor="windowText" strokeweight="1pt">
                      <v:stroke joinstyle="miter"/>
                      <v:path arrowok="t"/>
                      <v:textbox>
                        <w:txbxContent>
                          <w:p w14:paraId="7877DA58" w14:textId="77777777" w:rsidR="00ED4E2B" w:rsidRDefault="00ED4E2B" w:rsidP="000135B9">
                            <w:pPr>
                              <w:jc w:val="center"/>
                            </w:pPr>
                            <w:r>
                              <w:t>-</w:t>
                            </w:r>
                          </w:p>
                        </w:txbxContent>
                      </v:textbox>
                    </v:roundrect>
                  </w:pict>
                </mc:Fallback>
              </mc:AlternateContent>
            </w:r>
            <w:r w:rsidRPr="00B348EE">
              <w:rPr>
                <w:b/>
                <w:noProof/>
              </w:rPr>
              <mc:AlternateContent>
                <mc:Choice Requires="wps">
                  <w:drawing>
                    <wp:anchor distT="0" distB="0" distL="114300" distR="114300" simplePos="0" relativeHeight="251751424" behindDoc="0" locked="0" layoutInCell="1" allowOverlap="1" wp14:anchorId="2BB5C003" wp14:editId="7693FB65">
                      <wp:simplePos x="0" y="0"/>
                      <wp:positionH relativeFrom="column">
                        <wp:posOffset>1774825</wp:posOffset>
                      </wp:positionH>
                      <wp:positionV relativeFrom="paragraph">
                        <wp:posOffset>16510</wp:posOffset>
                      </wp:positionV>
                      <wp:extent cx="276225" cy="285750"/>
                      <wp:effectExtent l="0" t="0" r="28575" b="19050"/>
                      <wp:wrapNone/>
                      <wp:docPr id="1649638811" name="Rounded Rectangle 16496388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29006612" w14:textId="77777777" w:rsidR="00ED4E2B" w:rsidRDefault="00ED4E2B" w:rsidP="000135B9">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B5C003" id="Rounded Rectangle 1649638811" o:spid="_x0000_s1060" style="position:absolute;left:0;text-align:left;margin-left:139.75pt;margin-top:1.3pt;width:21.75pt;height:2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" fillcolor="window" strokecolor="windowText" strokeweight="1pt">
                      <v:stroke joinstyle="miter"/>
                      <v:path arrowok="t"/>
                      <v:textbox>
                        <w:txbxContent>
                          <w:p w14:paraId="29006612" w14:textId="77777777" w:rsidR="00ED4E2B" w:rsidRDefault="00ED4E2B" w:rsidP="000135B9">
                            <w:pPr>
                              <w:jc w:val="center"/>
                            </w:pPr>
                            <w:r>
                              <w:t>=</w:t>
                            </w:r>
                          </w:p>
                        </w:txbxContent>
                      </v:textbox>
                    </v:roundrect>
                  </w:pict>
                </mc:Fallback>
              </mc:AlternateContent>
            </w:r>
            <w:r w:rsidRPr="00B348EE">
              <w:rPr>
                <w:b/>
                <w:noProof/>
              </w:rPr>
              <mc:AlternateContent>
                <mc:Choice Requires="wps">
                  <w:drawing>
                    <wp:anchor distT="0" distB="0" distL="114300" distR="114300" simplePos="0" relativeHeight="251750400" behindDoc="0" locked="0" layoutInCell="1" allowOverlap="1" wp14:anchorId="26203666" wp14:editId="3CD39F54">
                      <wp:simplePos x="0" y="0"/>
                      <wp:positionH relativeFrom="column">
                        <wp:posOffset>1431925</wp:posOffset>
                      </wp:positionH>
                      <wp:positionV relativeFrom="paragraph">
                        <wp:posOffset>6985</wp:posOffset>
                      </wp:positionV>
                      <wp:extent cx="276225" cy="285750"/>
                      <wp:effectExtent l="0" t="0" r="28575" b="19050"/>
                      <wp:wrapNone/>
                      <wp:docPr id="1649638825" name="Rounded Rectangle 16496388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0F587D02" w14:textId="77777777" w:rsidR="00ED4E2B" w:rsidRDefault="00ED4E2B" w:rsidP="000135B9">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6203666" id="Rounded Rectangle 1649638825" o:spid="_x0000_s1061" style="position:absolute;left:0;text-align:left;margin-left:112.75pt;margin-top:.55pt;width:21.75pt;height:2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" fillcolor="window" strokecolor="windowText" strokeweight="1pt">
                      <v:stroke joinstyle="miter"/>
                      <v:path arrowok="t"/>
                      <v:textbox>
                        <w:txbxContent>
                          <w:p w14:paraId="0F587D02" w14:textId="77777777" w:rsidR="00ED4E2B" w:rsidRDefault="00ED4E2B" w:rsidP="000135B9">
                            <w:pPr>
                              <w:jc w:val="center"/>
                            </w:pPr>
                            <w:r>
                              <w:t>3</w:t>
                            </w:r>
                          </w:p>
                        </w:txbxContent>
                      </v:textbox>
                    </v:roundrect>
                  </w:pict>
                </mc:Fallback>
              </mc:AlternateContent>
            </w:r>
            <w:r w:rsidRPr="00B348EE">
              <w:rPr>
                <w:b/>
                <w:noProof/>
              </w:rPr>
              <mc:AlternateContent>
                <mc:Choice Requires="wps">
                  <w:drawing>
                    <wp:anchor distT="0" distB="0" distL="114300" distR="114300" simplePos="0" relativeHeight="251749376" behindDoc="0" locked="0" layoutInCell="1" allowOverlap="1" wp14:anchorId="1D941CCE" wp14:editId="5621C2A8">
                      <wp:simplePos x="0" y="0"/>
                      <wp:positionH relativeFrom="column">
                        <wp:posOffset>1079500</wp:posOffset>
                      </wp:positionH>
                      <wp:positionV relativeFrom="paragraph">
                        <wp:posOffset>6985</wp:posOffset>
                      </wp:positionV>
                      <wp:extent cx="276225" cy="285750"/>
                      <wp:effectExtent l="0" t="0" r="28575" b="19050"/>
                      <wp:wrapNone/>
                      <wp:docPr id="1649638832" name="Rounded Rectangle 16496388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50C07F9B" w14:textId="77777777" w:rsidR="00ED4E2B" w:rsidRDefault="00ED4E2B" w:rsidP="000135B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941CCE" id="Rounded Rectangle 1649638832" o:spid="_x0000_s1062" style="position:absolute;left:0;text-align:left;margin-left:85pt;margin-top:.55pt;width:21.75pt;height:2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" fillcolor="window" strokecolor="windowText" strokeweight="1pt">
                      <v:stroke joinstyle="miter"/>
                      <v:path arrowok="t"/>
                      <v:textbox>
                        <w:txbxContent>
                          <w:p w14:paraId="50C07F9B" w14:textId="77777777" w:rsidR="00ED4E2B" w:rsidRDefault="00ED4E2B" w:rsidP="000135B9">
                            <w:pPr>
                              <w:jc w:val="center"/>
                            </w:pPr>
                            <w:r>
                              <w:t>1</w:t>
                            </w:r>
                          </w:p>
                        </w:txbxContent>
                      </v:textbox>
                    </v:roundrect>
                  </w:pict>
                </mc:Fallback>
              </mc:AlternateContent>
            </w:r>
            <w:r w:rsidRPr="00B348EE">
              <w:rPr>
                <w:b/>
                <w:noProof/>
              </w:rPr>
              <mc:AlternateContent>
                <mc:Choice Requires="wps">
                  <w:drawing>
                    <wp:anchor distT="0" distB="0" distL="114300" distR="114300" simplePos="0" relativeHeight="251748352" behindDoc="0" locked="0" layoutInCell="1" allowOverlap="1" wp14:anchorId="68358D3B" wp14:editId="69780758">
                      <wp:simplePos x="0" y="0"/>
                      <wp:positionH relativeFrom="column">
                        <wp:posOffset>727075</wp:posOffset>
                      </wp:positionH>
                      <wp:positionV relativeFrom="paragraph">
                        <wp:posOffset>-2540</wp:posOffset>
                      </wp:positionV>
                      <wp:extent cx="295275" cy="276225"/>
                      <wp:effectExtent l="0" t="0" r="28575" b="28575"/>
                      <wp:wrapNone/>
                      <wp:docPr id="1649638833" name="Rounded Rectangle 16496388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5275" cy="2762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03EC3AE6" w14:textId="77777777" w:rsidR="00ED4E2B" w:rsidRDefault="00ED4E2B" w:rsidP="000135B9">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8358D3B" id="Rounded Rectangle 1649638833" o:spid="_x0000_s1063" style="position:absolute;left:0;text-align:left;margin-left:57.25pt;margin-top:-.2pt;width:23.25pt;height:21.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" fillcolor="window" strokecolor="windowText" strokeweight="1pt">
                      <v:stroke joinstyle="miter"/>
                      <v:path arrowok="t"/>
                      <v:textbox>
                        <w:txbxContent>
                          <w:p w14:paraId="03EC3AE6" w14:textId="77777777" w:rsidR="00ED4E2B" w:rsidRDefault="00ED4E2B" w:rsidP="000135B9">
                            <w:pPr>
                              <w:jc w:val="center"/>
                            </w:pPr>
                            <w:r>
                              <w:t>5</w:t>
                            </w:r>
                          </w:p>
                        </w:txbxContent>
                      </v:textbox>
                    </v:roundrect>
                  </w:pict>
                </mc:Fallback>
              </mc:AlternateContent>
            </w:r>
            <w:r w:rsidRPr="00B348EE">
              <w:rPr>
                <w:b/>
                <w:noProof/>
              </w:rPr>
              <mc:AlternateContent>
                <mc:Choice Requires="wps">
                  <w:drawing>
                    <wp:anchor distT="0" distB="0" distL="114300" distR="114300" simplePos="0" relativeHeight="251747328" behindDoc="0" locked="0" layoutInCell="1" allowOverlap="1" wp14:anchorId="3CBE9EEC" wp14:editId="77E3A969">
                      <wp:simplePos x="0" y="0"/>
                      <wp:positionH relativeFrom="column">
                        <wp:posOffset>-6350</wp:posOffset>
                      </wp:positionH>
                      <wp:positionV relativeFrom="paragraph">
                        <wp:posOffset>-2540</wp:posOffset>
                      </wp:positionV>
                      <wp:extent cx="676275" cy="285750"/>
                      <wp:effectExtent l="0" t="0" r="28575" b="19050"/>
                      <wp:wrapNone/>
                      <wp:docPr id="1649638834" name="Rounded Rectangle 16496388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627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89C3803" w14:textId="77777777" w:rsidR="00ED4E2B" w:rsidRDefault="00ED4E2B" w:rsidP="000135B9">
                                  <w:pPr>
                                    <w:jc w:val="center"/>
                                  </w:pPr>
                                  <w:r>
                                    <w:t>MO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CBE9EEC" id="Rounded Rectangle 1649638834" o:spid="_x0000_s1064" style="position:absolute;left:0;text-align:left;margin-left:-.5pt;margin-top:-.2pt;width:53.25pt;height:2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" fillcolor="window" strokecolor="windowText" strokeweight="1pt">
                      <v:stroke joinstyle="miter"/>
                      <v:path arrowok="t"/>
                      <v:textbox>
                        <w:txbxContent>
                          <w:p w14:paraId="189C3803" w14:textId="77777777" w:rsidR="00ED4E2B" w:rsidRDefault="00ED4E2B" w:rsidP="000135B9">
                            <w:pPr>
                              <w:jc w:val="center"/>
                            </w:pPr>
                            <w:r>
                              <w:t>MODE</w:t>
                            </w:r>
                          </w:p>
                        </w:txbxContent>
                      </v:textbox>
                    </v:roundrect>
                  </w:pict>
                </mc:Fallback>
              </mc:AlternateContent>
            </w:r>
            <w:r w:rsidRPr="00B348EE">
              <w:rPr>
                <w:b/>
              </w:rPr>
              <w:t xml:space="preserve">   </w:t>
            </w:r>
          </w:p>
          <w:p w14:paraId="0110BC04" w14:textId="77777777" w:rsidR="000135B9" w:rsidRPr="00B348EE" w:rsidRDefault="000135B9" w:rsidP="00ED4E2B">
            <w:pPr>
              <w:spacing w:before="60" w:after="60"/>
              <w:jc w:val="both"/>
              <w:rPr>
                <w:b/>
              </w:rPr>
            </w:pPr>
            <w:r w:rsidRPr="00B348EE">
              <w:rPr>
                <w:b/>
                <w:noProof/>
              </w:rPr>
              <mc:AlternateContent>
                <mc:Choice Requires="wps">
                  <w:drawing>
                    <wp:anchor distT="0" distB="0" distL="114300" distR="114300" simplePos="0" relativeHeight="251762688" behindDoc="0" locked="0" layoutInCell="1" allowOverlap="1" wp14:anchorId="73E70DA3" wp14:editId="02032705">
                      <wp:simplePos x="0" y="0"/>
                      <wp:positionH relativeFrom="column">
                        <wp:posOffset>2745740</wp:posOffset>
                      </wp:positionH>
                      <wp:positionV relativeFrom="paragraph">
                        <wp:posOffset>195580</wp:posOffset>
                      </wp:positionV>
                      <wp:extent cx="276225" cy="285750"/>
                      <wp:effectExtent l="0" t="0" r="28575" b="19050"/>
                      <wp:wrapNone/>
                      <wp:docPr id="1649638835" name="Rounded Rectangle 16496388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C1D963E" w14:textId="77777777" w:rsidR="00ED4E2B" w:rsidRDefault="00ED4E2B" w:rsidP="000135B9">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E70DA3" id="Rounded Rectangle 1649638835" o:spid="_x0000_s1065" style="position:absolute;left:0;text-align:left;margin-left:216.2pt;margin-top:15.4pt;width:21.75pt;height:22.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" fillcolor="window" strokecolor="windowText" strokeweight="1pt">
                      <v:stroke joinstyle="miter"/>
                      <v:path arrowok="t"/>
                      <v:textbox>
                        <w:txbxContent>
                          <w:p w14:paraId="3C1D963E" w14:textId="77777777" w:rsidR="00ED4E2B" w:rsidRDefault="00ED4E2B" w:rsidP="000135B9">
                            <w:pPr>
                              <w:jc w:val="center"/>
                            </w:pPr>
                            <w:r>
                              <w:t>3</w:t>
                            </w:r>
                          </w:p>
                        </w:txbxContent>
                      </v:textbox>
                    </v:roundrect>
                  </w:pict>
                </mc:Fallback>
              </mc:AlternateContent>
            </w:r>
          </w:p>
          <w:p w14:paraId="7A0998DA" w14:textId="77777777" w:rsidR="000135B9" w:rsidRPr="00B348EE" w:rsidRDefault="000135B9" w:rsidP="00ED4E2B">
            <w:pPr>
              <w:spacing w:before="60" w:after="60"/>
              <w:jc w:val="both"/>
              <w:rPr>
                <w:b/>
              </w:rPr>
            </w:pPr>
            <w:r w:rsidRPr="00B348EE">
              <w:rPr>
                <w:b/>
                <w:noProof/>
              </w:rPr>
              <mc:AlternateContent>
                <mc:Choice Requires="wps">
                  <w:drawing>
                    <wp:anchor distT="0" distB="0" distL="114300" distR="114300" simplePos="0" relativeHeight="251757568" behindDoc="0" locked="0" layoutInCell="1" allowOverlap="1" wp14:anchorId="4DFCA795" wp14:editId="70B5E4E2">
                      <wp:simplePos x="0" y="0"/>
                      <wp:positionH relativeFrom="column">
                        <wp:posOffset>1024890</wp:posOffset>
                      </wp:positionH>
                      <wp:positionV relativeFrom="paragraph">
                        <wp:posOffset>18415</wp:posOffset>
                      </wp:positionV>
                      <wp:extent cx="285750" cy="285750"/>
                      <wp:effectExtent l="0" t="0" r="19050" b="19050"/>
                      <wp:wrapNone/>
                      <wp:docPr id="1649638836" name="Rounded Rectangle 16496388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5619A97B" w14:textId="77777777" w:rsidR="00ED4E2B" w:rsidRDefault="00ED4E2B" w:rsidP="000135B9">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DFCA795" id="Rounded Rectangle 1649638836" o:spid="_x0000_s1066" style="position:absolute;left:0;text-align:left;margin-left:80.7pt;margin-top:1.45pt;width:22.5pt;height:22.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" fillcolor="window" strokecolor="windowText" strokeweight="1pt">
                      <v:stroke joinstyle="miter"/>
                      <v:path arrowok="t"/>
                      <v:textbox>
                        <w:txbxContent>
                          <w:p w14:paraId="5619A97B" w14:textId="77777777" w:rsidR="00ED4E2B" w:rsidRDefault="00ED4E2B" w:rsidP="000135B9">
                            <w:pPr>
                              <w:jc w:val="center"/>
                            </w:pPr>
                            <w:r>
                              <w:t>-</w:t>
                            </w:r>
                          </w:p>
                        </w:txbxContent>
                      </v:textbox>
                    </v:roundrect>
                  </w:pict>
                </mc:Fallback>
              </mc:AlternateContent>
            </w:r>
            <w:r w:rsidRPr="00B348EE">
              <w:rPr>
                <w:b/>
                <w:noProof/>
              </w:rPr>
              <mc:AlternateContent>
                <mc:Choice Requires="wps">
                  <w:drawing>
                    <wp:anchor distT="0" distB="0" distL="114300" distR="114300" simplePos="0" relativeHeight="251754496" behindDoc="0" locked="0" layoutInCell="1" allowOverlap="1" wp14:anchorId="0D1A9636" wp14:editId="50013C81">
                      <wp:simplePos x="0" y="0"/>
                      <wp:positionH relativeFrom="column">
                        <wp:posOffset>-6350</wp:posOffset>
                      </wp:positionH>
                      <wp:positionV relativeFrom="paragraph">
                        <wp:posOffset>26670</wp:posOffset>
                      </wp:positionV>
                      <wp:extent cx="276225" cy="285750"/>
                      <wp:effectExtent l="0" t="0" r="28575" b="19050"/>
                      <wp:wrapNone/>
                      <wp:docPr id="1649638837" name="Rounded Rectangle 16496388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187AF2C" w14:textId="77777777" w:rsidR="00ED4E2B" w:rsidRDefault="00ED4E2B" w:rsidP="000135B9">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D1A9636" id="Rounded Rectangle 1649638837" o:spid="_x0000_s1067" style="position:absolute;left:0;text-align:left;margin-left:-.5pt;margin-top:2.1pt;width:21.75pt;height:2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" fillcolor="window" strokecolor="windowText" strokeweight="1pt">
                      <v:stroke joinstyle="miter"/>
                      <v:path arrowok="t"/>
                      <v:textbox>
                        <w:txbxContent>
                          <w:p w14:paraId="3187AF2C" w14:textId="77777777" w:rsidR="00ED4E2B" w:rsidRDefault="00ED4E2B" w:rsidP="000135B9">
                            <w:pPr>
                              <w:jc w:val="center"/>
                            </w:pPr>
                            <w:r>
                              <w:t>=</w:t>
                            </w:r>
                          </w:p>
                        </w:txbxContent>
                      </v:textbox>
                    </v:roundrect>
                  </w:pict>
                </mc:Fallback>
              </mc:AlternateContent>
            </w:r>
            <w:r w:rsidRPr="00B348EE">
              <w:rPr>
                <w:b/>
                <w:noProof/>
              </w:rPr>
              <mc:AlternateContent>
                <mc:Choice Requires="wps">
                  <w:drawing>
                    <wp:anchor distT="0" distB="0" distL="114300" distR="114300" simplePos="0" relativeHeight="251761664" behindDoc="0" locked="0" layoutInCell="1" allowOverlap="1" wp14:anchorId="5A7B051E" wp14:editId="3C802B16">
                      <wp:simplePos x="0" y="0"/>
                      <wp:positionH relativeFrom="column">
                        <wp:posOffset>2402840</wp:posOffset>
                      </wp:positionH>
                      <wp:positionV relativeFrom="paragraph">
                        <wp:posOffset>3810</wp:posOffset>
                      </wp:positionV>
                      <wp:extent cx="276225" cy="285750"/>
                      <wp:effectExtent l="0" t="0" r="28575" b="19050"/>
                      <wp:wrapNone/>
                      <wp:docPr id="1649638838" name="Rounded Rectangle 16496388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D57FC82" w14:textId="77777777" w:rsidR="00ED4E2B" w:rsidRDefault="00ED4E2B" w:rsidP="000135B9">
                                  <w:pPr>
                                    <w:jc w:val="center"/>
                                  </w:pPr>
                                  <w:r>
                                    <w:t>=</w:t>
                                  </w:r>
                                  <w:r w:rsidRPr="005764D6">
                                    <w:rPr>
                                      <w:noProof/>
                                      <w:lang w:eastAsia="en-US"/>
                                    </w:rPr>
                                    <w:drawing>
                                      <wp:inline distT="0" distB="0" distL="0" distR="0" wp14:anchorId="737ED2AD" wp14:editId="636533AD">
                                        <wp:extent cx="57150" cy="57150"/>
                                        <wp:effectExtent l="0" t="0" r="0" b="0"/>
                                        <wp:docPr id="1649638847" name="Picture 1649638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2"/>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7B051E" id="Rounded Rectangle 1649638838" o:spid="_x0000_s1068" style="position:absolute;left:0;text-align:left;margin-left:189.2pt;margin-top:.3pt;width:21.75pt;height:2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" fillcolor="window" strokecolor="windowText" strokeweight="1pt">
                      <v:stroke joinstyle="miter"/>
                      <v:path arrowok="t"/>
                      <v:textbox>
                        <w:txbxContent>
                          <w:p w14:paraId="3D57FC82" w14:textId="77777777" w:rsidR="00ED4E2B" w:rsidRDefault="00ED4E2B" w:rsidP="000135B9">
                            <w:pPr>
                              <w:jc w:val="center"/>
                            </w:pPr>
                            <w:r>
                              <w:t>=</w:t>
                            </w:r>
                            <w:r w:rsidRPr="005764D6">
                              <w:rPr>
                                <w:noProof/>
                                <w:lang w:eastAsia="en-US"/>
                              </w:rPr>
                              <w:drawing>
                                <wp:inline distT="0" distB="0" distL="0" distR="0" wp14:anchorId="737ED2AD" wp14:editId="636533AD">
                                  <wp:extent cx="57150" cy="57150"/>
                                  <wp:effectExtent l="0" t="0" r="0" b="0"/>
                                  <wp:docPr id="1649638847" name="Picture 1649638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2"/>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60640" behindDoc="0" locked="0" layoutInCell="1" allowOverlap="1" wp14:anchorId="1C01C702" wp14:editId="0B3C4D4E">
                      <wp:simplePos x="0" y="0"/>
                      <wp:positionH relativeFrom="column">
                        <wp:posOffset>2060575</wp:posOffset>
                      </wp:positionH>
                      <wp:positionV relativeFrom="paragraph">
                        <wp:posOffset>7620</wp:posOffset>
                      </wp:positionV>
                      <wp:extent cx="295275" cy="276225"/>
                      <wp:effectExtent l="0" t="0" r="28575" b="28575"/>
                      <wp:wrapNone/>
                      <wp:docPr id="1649638839" name="Rounded Rectangle 16496388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5275" cy="2762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3C7C655D" w14:textId="77777777" w:rsidR="00ED4E2B" w:rsidRDefault="00ED4E2B" w:rsidP="000135B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C01C702" id="Rounded Rectangle 1649638839" o:spid="_x0000_s1069" style="position:absolute;left:0;text-align:left;margin-left:162.25pt;margin-top:.6pt;width:23.25pt;height:21.7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" fillcolor="window" strokecolor="windowText" strokeweight="1pt">
                      <v:stroke joinstyle="miter"/>
                      <v:path arrowok="t"/>
                      <v:textbox>
                        <w:txbxContent>
                          <w:p w14:paraId="3C7C655D" w14:textId="77777777" w:rsidR="00ED4E2B" w:rsidRDefault="00ED4E2B" w:rsidP="000135B9">
                            <w:pPr>
                              <w:jc w:val="center"/>
                            </w:pPr>
                            <w:r>
                              <w:t>1</w:t>
                            </w:r>
                          </w:p>
                        </w:txbxContent>
                      </v:textbox>
                    </v:roundrect>
                  </w:pict>
                </mc:Fallback>
              </mc:AlternateContent>
            </w:r>
            <w:r w:rsidRPr="00B348EE">
              <w:rPr>
                <w:b/>
                <w:noProof/>
              </w:rPr>
              <mc:AlternateContent>
                <mc:Choice Requires="wps">
                  <w:drawing>
                    <wp:anchor distT="0" distB="0" distL="114300" distR="114300" simplePos="0" relativeHeight="251759616" behindDoc="0" locked="0" layoutInCell="1" allowOverlap="1" wp14:anchorId="236E57F2" wp14:editId="5B3091A4">
                      <wp:simplePos x="0" y="0"/>
                      <wp:positionH relativeFrom="column">
                        <wp:posOffset>1727200</wp:posOffset>
                      </wp:positionH>
                      <wp:positionV relativeFrom="paragraph">
                        <wp:posOffset>7620</wp:posOffset>
                      </wp:positionV>
                      <wp:extent cx="276225" cy="285750"/>
                      <wp:effectExtent l="0" t="0" r="28575" b="19050"/>
                      <wp:wrapNone/>
                      <wp:docPr id="1649638840" name="Rounded Rectangle 16496388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0B4981BF" w14:textId="77777777" w:rsidR="00ED4E2B" w:rsidRDefault="00ED4E2B" w:rsidP="000135B9">
                                  <w:pPr>
                                    <w:jc w:val="center"/>
                                  </w:pPr>
                                  <w:r>
                                    <w:t>=</w:t>
                                  </w:r>
                                  <w:r w:rsidRPr="005764D6">
                                    <w:rPr>
                                      <w:noProof/>
                                      <w:lang w:eastAsia="en-US"/>
                                    </w:rPr>
                                    <w:drawing>
                                      <wp:inline distT="0" distB="0" distL="0" distR="0" wp14:anchorId="1E033183" wp14:editId="7B8F401C">
                                        <wp:extent cx="57150" cy="57150"/>
                                        <wp:effectExtent l="0" t="0" r="0" b="0"/>
                                        <wp:docPr id="1649638848" name="Picture 164963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36E57F2" id="Rounded Rectangle 1649638840" o:spid="_x0000_s1070" style="position:absolute;left:0;text-align:left;margin-left:136pt;margin-top:.6pt;width:21.75pt;height:22.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" fillcolor="window" strokecolor="windowText" strokeweight="1pt">
                      <v:stroke joinstyle="miter"/>
                      <v:path arrowok="t"/>
                      <v:textbox>
                        <w:txbxContent>
                          <w:p w14:paraId="0B4981BF" w14:textId="77777777" w:rsidR="00ED4E2B" w:rsidRDefault="00ED4E2B" w:rsidP="000135B9">
                            <w:pPr>
                              <w:jc w:val="center"/>
                            </w:pPr>
                            <w:r>
                              <w:t>=</w:t>
                            </w:r>
                            <w:r w:rsidRPr="005764D6">
                              <w:rPr>
                                <w:noProof/>
                                <w:lang w:eastAsia="en-US"/>
                              </w:rPr>
                              <w:drawing>
                                <wp:inline distT="0" distB="0" distL="0" distR="0" wp14:anchorId="1E033183" wp14:editId="7B8F401C">
                                  <wp:extent cx="57150" cy="57150"/>
                                  <wp:effectExtent l="0" t="0" r="0" b="0"/>
                                  <wp:docPr id="1649638848" name="Picture 164963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58592" behindDoc="0" locked="0" layoutInCell="1" allowOverlap="1" wp14:anchorId="7150194A" wp14:editId="28E72E7C">
                      <wp:simplePos x="0" y="0"/>
                      <wp:positionH relativeFrom="column">
                        <wp:posOffset>1384300</wp:posOffset>
                      </wp:positionH>
                      <wp:positionV relativeFrom="paragraph">
                        <wp:posOffset>17145</wp:posOffset>
                      </wp:positionV>
                      <wp:extent cx="276225" cy="285750"/>
                      <wp:effectExtent l="0" t="0" r="28575" b="19050"/>
                      <wp:wrapNone/>
                      <wp:docPr id="1649638841" name="Rounded Rectangle 16496388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419B63FD" w14:textId="77777777" w:rsidR="00ED4E2B" w:rsidRDefault="00ED4E2B" w:rsidP="000135B9">
                                  <w:pPr>
                                    <w:jc w:val="center"/>
                                  </w:pPr>
                                  <w: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50194A" id="Rounded Rectangle 1649638841" o:spid="_x0000_s1071" style="position:absolute;left:0;text-align:left;margin-left:109pt;margin-top:1.35pt;width:21.75pt;height:2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" fillcolor="window" strokecolor="windowText" strokeweight="1pt">
                      <v:stroke joinstyle="miter"/>
                      <v:path arrowok="t"/>
                      <v:textbox>
                        <w:txbxContent>
                          <w:p w14:paraId="419B63FD" w14:textId="77777777" w:rsidR="00ED4E2B" w:rsidRDefault="00ED4E2B" w:rsidP="000135B9">
                            <w:pPr>
                              <w:jc w:val="center"/>
                            </w:pPr>
                            <w:r>
                              <w:t>6</w:t>
                            </w:r>
                          </w:p>
                        </w:txbxContent>
                      </v:textbox>
                    </v:roundrect>
                  </w:pict>
                </mc:Fallback>
              </mc:AlternateContent>
            </w:r>
            <w:r w:rsidRPr="00B348EE">
              <w:rPr>
                <w:b/>
                <w:noProof/>
              </w:rPr>
              <mc:AlternateContent>
                <mc:Choice Requires="wps">
                  <w:drawing>
                    <wp:anchor distT="0" distB="0" distL="114300" distR="114300" simplePos="0" relativeHeight="251756544" behindDoc="0" locked="0" layoutInCell="1" allowOverlap="1" wp14:anchorId="47EF159A" wp14:editId="3A1C8485">
                      <wp:simplePos x="0" y="0"/>
                      <wp:positionH relativeFrom="column">
                        <wp:posOffset>688975</wp:posOffset>
                      </wp:positionH>
                      <wp:positionV relativeFrom="paragraph">
                        <wp:posOffset>17145</wp:posOffset>
                      </wp:positionV>
                      <wp:extent cx="276225" cy="285750"/>
                      <wp:effectExtent l="0" t="0" r="28575" b="19050"/>
                      <wp:wrapNone/>
                      <wp:docPr id="1649638842" name="Rounded Rectangle 16496388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0157B775" w14:textId="77777777" w:rsidR="00ED4E2B" w:rsidRDefault="00ED4E2B" w:rsidP="000135B9">
                                  <w:pPr>
                                    <w:jc w:val="center"/>
                                  </w:pPr>
                                  <w:r>
                                    <w:t>=</w:t>
                                  </w:r>
                                  <w:r w:rsidRPr="005764D6">
                                    <w:rPr>
                                      <w:noProof/>
                                      <w:lang w:eastAsia="en-US"/>
                                    </w:rPr>
                                    <w:drawing>
                                      <wp:inline distT="0" distB="0" distL="0" distR="0" wp14:anchorId="1D25AF1D" wp14:editId="49BBBA70">
                                        <wp:extent cx="57150" cy="57150"/>
                                        <wp:effectExtent l="0" t="0" r="0" b="0"/>
                                        <wp:docPr id="1649638849" name="Picture 1649638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4"/>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EF159A" id="Rounded Rectangle 1649638842" o:spid="_x0000_s1072" style="position:absolute;left:0;text-align:left;margin-left:54.25pt;margin-top:1.35pt;width:21.75pt;height:2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" fillcolor="window" strokecolor="windowText" strokeweight="1pt">
                      <v:stroke joinstyle="miter"/>
                      <v:path arrowok="t"/>
                      <v:textbox>
                        <w:txbxContent>
                          <w:p w14:paraId="0157B775" w14:textId="77777777" w:rsidR="00ED4E2B" w:rsidRDefault="00ED4E2B" w:rsidP="000135B9">
                            <w:pPr>
                              <w:jc w:val="center"/>
                            </w:pPr>
                            <w:r>
                              <w:t>=</w:t>
                            </w:r>
                            <w:r w:rsidRPr="005764D6">
                              <w:rPr>
                                <w:noProof/>
                                <w:lang w:eastAsia="en-US"/>
                              </w:rPr>
                              <w:drawing>
                                <wp:inline distT="0" distB="0" distL="0" distR="0" wp14:anchorId="1D25AF1D" wp14:editId="49BBBA70">
                                  <wp:extent cx="57150" cy="57150"/>
                                  <wp:effectExtent l="0" t="0" r="0" b="0"/>
                                  <wp:docPr id="1649638849" name="Picture 1649638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4"/>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55520" behindDoc="0" locked="0" layoutInCell="1" allowOverlap="1" wp14:anchorId="7314B868" wp14:editId="7CF362AA">
                      <wp:simplePos x="0" y="0"/>
                      <wp:positionH relativeFrom="column">
                        <wp:posOffset>346075</wp:posOffset>
                      </wp:positionH>
                      <wp:positionV relativeFrom="paragraph">
                        <wp:posOffset>17145</wp:posOffset>
                      </wp:positionV>
                      <wp:extent cx="276225" cy="285750"/>
                      <wp:effectExtent l="0" t="0" r="28575" b="19050"/>
                      <wp:wrapNone/>
                      <wp:docPr id="1649638843" name="Rounded Rectangle 16496388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41EC23EE" w14:textId="77777777" w:rsidR="00ED4E2B" w:rsidRDefault="00ED4E2B" w:rsidP="000135B9">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14B868" id="Rounded Rectangle 1649638843" o:spid="_x0000_s1073" style="position:absolute;left:0;text-align:left;margin-left:27.25pt;margin-top:1.35pt;width:21.75pt;height:2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" fillcolor="window" strokecolor="windowText" strokeweight="1pt">
                      <v:stroke joinstyle="miter"/>
                      <v:path arrowok="t"/>
                      <v:textbox>
                        <w:txbxContent>
                          <w:p w14:paraId="41EC23EE" w14:textId="77777777" w:rsidR="00ED4E2B" w:rsidRDefault="00ED4E2B" w:rsidP="000135B9">
                            <w:pPr>
                              <w:jc w:val="center"/>
                            </w:pPr>
                            <w:r>
                              <w:t>1</w:t>
                            </w:r>
                          </w:p>
                        </w:txbxContent>
                      </v:textbox>
                    </v:roundrect>
                  </w:pict>
                </mc:Fallback>
              </mc:AlternateContent>
            </w:r>
            <w:r w:rsidRPr="00B348EE">
              <w:rPr>
                <w:b/>
              </w:rPr>
              <w:t xml:space="preserve">                                                                        </w:t>
            </w:r>
          </w:p>
          <w:p w14:paraId="5D39D443" w14:textId="77777777" w:rsidR="000135B9" w:rsidRPr="00B348EE" w:rsidRDefault="000135B9" w:rsidP="000135B9">
            <w:pPr>
              <w:spacing w:before="60" w:after="60"/>
              <w:jc w:val="both"/>
              <w:rPr>
                <w:b/>
              </w:rPr>
            </w:pPr>
          </w:p>
          <w:p w14:paraId="0E90F778" w14:textId="77777777" w:rsidR="000135B9" w:rsidRPr="00B348EE" w:rsidRDefault="000135B9" w:rsidP="000135B9">
            <w:pPr>
              <w:spacing w:before="60" w:after="60"/>
              <w:jc w:val="both"/>
              <w:rPr>
                <w:b/>
              </w:rPr>
            </w:pPr>
            <w:r w:rsidRPr="00B348EE">
              <w:rPr>
                <w:b/>
                <w:noProof/>
              </w:rPr>
              <mc:AlternateContent>
                <mc:Choice Requires="wps">
                  <w:drawing>
                    <wp:anchor distT="0" distB="0" distL="114300" distR="114300" simplePos="0" relativeHeight="251763712" behindDoc="0" locked="0" layoutInCell="1" allowOverlap="1" wp14:anchorId="201D21C0" wp14:editId="18A47E52">
                      <wp:simplePos x="0" y="0"/>
                      <wp:positionH relativeFrom="column">
                        <wp:posOffset>-6985</wp:posOffset>
                      </wp:positionH>
                      <wp:positionV relativeFrom="paragraph">
                        <wp:posOffset>21590</wp:posOffset>
                      </wp:positionV>
                      <wp:extent cx="276225" cy="285750"/>
                      <wp:effectExtent l="0" t="0" r="28575" b="19050"/>
                      <wp:wrapNone/>
                      <wp:docPr id="1649638844" name="Rounded Rectangle 16496388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1B2B3D53" w14:textId="77777777" w:rsidR="00ED4E2B" w:rsidRDefault="00ED4E2B" w:rsidP="000135B9">
                                  <w:pPr>
                                    <w:jc w:val="center"/>
                                  </w:pPr>
                                  <w:r>
                                    <w:t>=</w:t>
                                  </w:r>
                                  <w:r w:rsidRPr="005764D6">
                                    <w:rPr>
                                      <w:noProof/>
                                      <w:lang w:eastAsia="en-US"/>
                                    </w:rPr>
                                    <w:drawing>
                                      <wp:inline distT="0" distB="0" distL="0" distR="0" wp14:anchorId="64DC6727" wp14:editId="766E2060">
                                        <wp:extent cx="57150" cy="57150"/>
                                        <wp:effectExtent l="0" t="0" r="0" b="0"/>
                                        <wp:docPr id="1649638850" name="Picture 1649638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01D21C0" id="Rounded Rectangle 1649638844" o:spid="_x0000_s1074" style="position:absolute;left:0;text-align:left;margin-left:-.55pt;margin-top:1.7pt;width:21.75pt;height:22.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" fillcolor="window" strokecolor="windowText" strokeweight="1pt">
                      <v:stroke joinstyle="miter"/>
                      <v:path arrowok="t"/>
                      <v:textbox>
                        <w:txbxContent>
                          <w:p w14:paraId="1B2B3D53" w14:textId="77777777" w:rsidR="00ED4E2B" w:rsidRDefault="00ED4E2B" w:rsidP="000135B9">
                            <w:pPr>
                              <w:jc w:val="center"/>
                            </w:pPr>
                            <w:r>
                              <w:t>=</w:t>
                            </w:r>
                            <w:r w:rsidRPr="005764D6">
                              <w:rPr>
                                <w:noProof/>
                                <w:lang w:eastAsia="en-US"/>
                              </w:rPr>
                              <w:drawing>
                                <wp:inline distT="0" distB="0" distL="0" distR="0" wp14:anchorId="64DC6727" wp14:editId="766E2060">
                                  <wp:extent cx="57150" cy="57150"/>
                                  <wp:effectExtent l="0" t="0" r="0" b="0"/>
                                  <wp:docPr id="1649638850" name="Picture 1649638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noProof/>
              </w:rPr>
              <mc:AlternateContent>
                <mc:Choice Requires="wps">
                  <w:drawing>
                    <wp:anchor distT="0" distB="0" distL="114300" distR="114300" simplePos="0" relativeHeight="251764736" behindDoc="0" locked="0" layoutInCell="1" allowOverlap="1" wp14:anchorId="798ED2C6" wp14:editId="7738DE9A">
                      <wp:simplePos x="0" y="0"/>
                      <wp:positionH relativeFrom="column">
                        <wp:posOffset>364490</wp:posOffset>
                      </wp:positionH>
                      <wp:positionV relativeFrom="paragraph">
                        <wp:posOffset>21590</wp:posOffset>
                      </wp:positionV>
                      <wp:extent cx="276225" cy="285750"/>
                      <wp:effectExtent l="0" t="0" r="28575" b="19050"/>
                      <wp:wrapNone/>
                      <wp:docPr id="1649638845" name="Rounded Rectangle 16496388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79DD0193" w14:textId="77777777" w:rsidR="00ED4E2B" w:rsidRDefault="00ED4E2B" w:rsidP="000135B9">
                                  <w:pPr>
                                    <w:jc w:val="center"/>
                                  </w:pPr>
                                  <w:r>
                                    <w:t>=</w:t>
                                  </w:r>
                                  <w:r w:rsidRPr="005764D6">
                                    <w:rPr>
                                      <w:noProof/>
                                      <w:lang w:eastAsia="en-US"/>
                                    </w:rPr>
                                    <w:drawing>
                                      <wp:inline distT="0" distB="0" distL="0" distR="0" wp14:anchorId="2E926A9A" wp14:editId="421055B6">
                                        <wp:extent cx="57150" cy="57150"/>
                                        <wp:effectExtent l="0" t="0" r="0" b="0"/>
                                        <wp:docPr id="1649638851" name="Picture 1649638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6"/>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98ED2C6" id="Rounded Rectangle 1649638845" o:spid="_x0000_s1075" style="position:absolute;left:0;text-align:left;margin-left:28.7pt;margin-top:1.7pt;width:21.75pt;height:2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" fillcolor="window" strokecolor="windowText" strokeweight="1pt">
                      <v:stroke joinstyle="miter"/>
                      <v:path arrowok="t"/>
                      <v:textbox>
                        <w:txbxContent>
                          <w:p w14:paraId="79DD0193" w14:textId="77777777" w:rsidR="00ED4E2B" w:rsidRDefault="00ED4E2B" w:rsidP="000135B9">
                            <w:pPr>
                              <w:jc w:val="center"/>
                            </w:pPr>
                            <w:r>
                              <w:t>=</w:t>
                            </w:r>
                            <w:r w:rsidRPr="005764D6">
                              <w:rPr>
                                <w:noProof/>
                                <w:lang w:eastAsia="en-US"/>
                              </w:rPr>
                              <w:drawing>
                                <wp:inline distT="0" distB="0" distL="0" distR="0" wp14:anchorId="2E926A9A" wp14:editId="421055B6">
                                  <wp:extent cx="57150" cy="57150"/>
                                  <wp:effectExtent l="0" t="0" r="0" b="0"/>
                                  <wp:docPr id="1649638851" name="Picture 1649638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6"/>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rPr>
              <w:t xml:space="preserve">        </w:t>
            </w:r>
            <w:r w:rsidRPr="00B348EE">
              <w:rPr>
                <w:b/>
              </w:rPr>
              <w:tab/>
            </w:r>
          </w:p>
          <w:p w14:paraId="6A7263FF" w14:textId="77777777" w:rsidR="000135B9" w:rsidRPr="00B348EE" w:rsidRDefault="000135B9" w:rsidP="000135B9">
            <w:pPr>
              <w:spacing w:before="60" w:after="60"/>
              <w:jc w:val="both"/>
              <w:rPr>
                <w:b/>
              </w:rPr>
            </w:pPr>
          </w:p>
          <w:p w14:paraId="417330B0" w14:textId="77777777" w:rsidR="000135B9" w:rsidRPr="00B348EE" w:rsidRDefault="000135B9" w:rsidP="000135B9">
            <w:pPr>
              <w:spacing w:before="60" w:after="60"/>
              <w:jc w:val="both"/>
              <w:rPr>
                <w:b/>
              </w:rPr>
            </w:pPr>
            <w:r w:rsidRPr="00B348EE">
              <w:rPr>
                <w:b/>
                <w:noProof/>
              </w:rPr>
              <mc:AlternateContent>
                <mc:Choice Requires="wps">
                  <w:drawing>
                    <wp:anchor distT="0" distB="0" distL="114300" distR="114300" simplePos="0" relativeHeight="251765760" behindDoc="0" locked="0" layoutInCell="1" allowOverlap="1" wp14:anchorId="5BC0B0B5" wp14:editId="0A47E5DA">
                      <wp:simplePos x="0" y="0"/>
                      <wp:positionH relativeFrom="column">
                        <wp:posOffset>802640</wp:posOffset>
                      </wp:positionH>
                      <wp:positionV relativeFrom="paragraph">
                        <wp:posOffset>341630</wp:posOffset>
                      </wp:positionV>
                      <wp:extent cx="276225" cy="285750"/>
                      <wp:effectExtent l="0" t="0" r="28575" b="19050"/>
                      <wp:wrapNone/>
                      <wp:docPr id="1649638846" name="Rounded Rectangle 16496388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857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14:paraId="07B4F0B3" w14:textId="77777777" w:rsidR="00ED4E2B" w:rsidRDefault="00ED4E2B" w:rsidP="000135B9">
                                  <w:pPr>
                                    <w:jc w:val="center"/>
                                  </w:pPr>
                                  <w:r w:rsidRPr="004B75F7">
                                    <w:rPr>
                                      <w:sz w:val="26"/>
                                      <w:szCs w:val="26"/>
                                    </w:rPr>
                                    <w:t>=</w:t>
                                  </w:r>
                                  <w:r w:rsidRPr="005764D6">
                                    <w:rPr>
                                      <w:noProof/>
                                      <w:lang w:eastAsia="en-US"/>
                                    </w:rPr>
                                    <w:drawing>
                                      <wp:inline distT="0" distB="0" distL="0" distR="0" wp14:anchorId="4382C4BD" wp14:editId="0AC26BF7">
                                        <wp:extent cx="57150" cy="57150"/>
                                        <wp:effectExtent l="0" t="0" r="0" b="0"/>
                                        <wp:docPr id="1649638852" name="Picture 164963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BC0B0B5" id="Rounded Rectangle 1649638846" o:spid="_x0000_s1076" style="position:absolute;left:0;text-align:left;margin-left:63.2pt;margin-top:26.9pt;width:21.75pt;height:2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" fillcolor="window" strokecolor="windowText" strokeweight="1pt">
                      <v:stroke joinstyle="miter"/>
                      <v:path arrowok="t"/>
                      <v:textbox>
                        <w:txbxContent>
                          <w:p w14:paraId="07B4F0B3" w14:textId="77777777" w:rsidR="00ED4E2B" w:rsidRDefault="00ED4E2B" w:rsidP="000135B9">
                            <w:pPr>
                              <w:jc w:val="center"/>
                            </w:pPr>
                            <w:r w:rsidRPr="004B75F7">
                              <w:rPr>
                                <w:sz w:val="26"/>
                                <w:szCs w:val="26"/>
                              </w:rPr>
                              <w:t>=</w:t>
                            </w:r>
                            <w:r w:rsidRPr="005764D6">
                              <w:rPr>
                                <w:noProof/>
                                <w:lang w:eastAsia="en-US"/>
                              </w:rPr>
                              <w:drawing>
                                <wp:inline distT="0" distB="0" distL="0" distR="0" wp14:anchorId="4382C4BD" wp14:editId="0AC26BF7">
                                  <wp:extent cx="57150" cy="57150"/>
                                  <wp:effectExtent l="0" t="0" r="0" b="0"/>
                                  <wp:docPr id="1649638852" name="Picture 164963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77596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7150" cy="57150"/>
                                          </a:xfrm>
                                          <a:prstGeom prst="rect">
                                            <a:avLst/>
                                          </a:prstGeom>
                                          <a:noFill/>
                                          <a:ln>
                                            <a:noFill/>
                                          </a:ln>
                                        </pic:spPr>
                                      </pic:pic>
                                    </a:graphicData>
                                  </a:graphic>
                                </wp:inline>
                              </w:drawing>
                            </w:r>
                          </w:p>
                        </w:txbxContent>
                      </v:textbox>
                    </v:roundrect>
                  </w:pict>
                </mc:Fallback>
              </mc:AlternateContent>
            </w:r>
            <w:r w:rsidRPr="00B348EE">
              <w:rPr>
                <w:b/>
              </w:rPr>
              <w:t xml:space="preserve">Ta thấy trên màn hình hiện ra  </w:t>
            </w:r>
            <w:r w:rsidRPr="00B348EE">
              <w:rPr>
                <w:b/>
              </w:rPr>
              <w:object w:dxaOrig="760" w:dyaOrig="620" w14:anchorId="59E749DB">
                <v:shape id="_x0000_i1385" type="#_x0000_t75" style="width:38.5pt;height:31pt" o:ole="">
                  <v:imagedata r:id="rId650" o:title=""/>
                </v:shape>
                <o:OLEObject Type="Embed" ProgID="Equation.DSMT4" ShapeID="_x0000_i1385" DrawAspect="Content" ObjectID="_1783785316" r:id="rId651"/>
              </w:object>
            </w:r>
          </w:p>
          <w:p w14:paraId="7B1F9DDC" w14:textId="77777777" w:rsidR="000135B9" w:rsidRPr="00B348EE" w:rsidRDefault="000135B9" w:rsidP="000135B9">
            <w:pPr>
              <w:spacing w:before="60" w:after="60"/>
              <w:jc w:val="both"/>
              <w:rPr>
                <w:b/>
              </w:rPr>
            </w:pPr>
            <w:r w:rsidRPr="00B348EE">
              <w:rPr>
                <w:b/>
              </w:rPr>
              <w:t xml:space="preserve">ấn tiếp phím          ta thấy trên màn hình hiện ra </w:t>
            </w:r>
            <w:r w:rsidRPr="00B348EE">
              <w:rPr>
                <w:b/>
              </w:rPr>
              <w:object w:dxaOrig="760" w:dyaOrig="620" w14:anchorId="19092F34">
                <v:shape id="_x0000_i1386" type="#_x0000_t75" style="width:38.5pt;height:31pt" o:ole="">
                  <v:imagedata r:id="rId652" o:title=""/>
                </v:shape>
                <o:OLEObject Type="Embed" ProgID="Equation.DSMT4" ShapeID="_x0000_i1386" DrawAspect="Content" ObjectID="_1783785317" r:id="rId653"/>
              </w:object>
            </w:r>
          </w:p>
          <w:p w14:paraId="06F7FD88" w14:textId="77777777" w:rsidR="000135B9" w:rsidRPr="00B348EE" w:rsidRDefault="000135B9" w:rsidP="000135B9">
            <w:pPr>
              <w:spacing w:before="60" w:after="60"/>
              <w:jc w:val="both"/>
              <w:rPr>
                <w:b/>
              </w:rPr>
            </w:pPr>
            <w:r w:rsidRPr="00B348EE">
              <w:rPr>
                <w:b/>
              </w:rPr>
              <w:t>Vậy nghiệm của hệ phương trình là</w:t>
            </w:r>
            <w:r w:rsidRPr="00B348EE">
              <w:rPr>
                <w:b/>
              </w:rPr>
              <w:object w:dxaOrig="1960" w:dyaOrig="680" w14:anchorId="10648CCD">
                <v:shape id="_x0000_i1387" type="#_x0000_t75" style="width:98.5pt;height:33pt" o:ole="">
                  <v:imagedata r:id="rId654" o:title=""/>
                </v:shape>
                <o:OLEObject Type="Embed" ProgID="Equation.DSMT4" ShapeID="_x0000_i1387" DrawAspect="Content" ObjectID="_1783785318" r:id="rId655"/>
              </w:object>
            </w:r>
          </w:p>
        </w:tc>
      </w:tr>
      <w:tr w:rsidR="00B348EE" w:rsidRPr="00B348EE" w14:paraId="2C6EFD25" w14:textId="77777777" w:rsidTr="00ED4E2B">
        <w:tc>
          <w:tcPr>
            <w:tcW w:w="5103" w:type="dxa"/>
            <w:tcBorders>
              <w:top w:val="single" w:sz="4" w:space="0" w:color="000000"/>
              <w:left w:val="single" w:sz="4" w:space="0" w:color="000000"/>
              <w:bottom w:val="single" w:sz="4" w:space="0" w:color="000000"/>
              <w:right w:val="single" w:sz="4" w:space="0" w:color="000000"/>
            </w:tcBorders>
            <w:shd w:val="clear" w:color="auto" w:fill="auto"/>
          </w:tcPr>
          <w:p w14:paraId="56373725" w14:textId="77777777" w:rsidR="00ED4E2B" w:rsidRPr="00B348EE" w:rsidRDefault="00ED4E2B" w:rsidP="00ED4E2B">
            <w:pPr>
              <w:spacing w:before="60" w:after="60"/>
              <w:jc w:val="both"/>
              <w:rPr>
                <w:b/>
              </w:rPr>
            </w:pPr>
            <w:r w:rsidRPr="00B348EE">
              <w:rPr>
                <w:b/>
              </w:rPr>
              <w:t>* GV giao nhiệm vụ học tập 1</w:t>
            </w:r>
          </w:p>
          <w:p w14:paraId="1F4B787C" w14:textId="77777777" w:rsidR="00ED4E2B" w:rsidRPr="00B348EE" w:rsidRDefault="00ED4E2B" w:rsidP="00ED4E2B">
            <w:pPr>
              <w:spacing w:before="60" w:after="60"/>
              <w:jc w:val="both"/>
              <w:rPr>
                <w:b/>
              </w:rPr>
            </w:pPr>
            <w:r w:rsidRPr="00B348EE">
              <w:rPr>
                <w:b/>
              </w:rPr>
              <w:t>- Chiếu đề bài bài tập 3b trang 25 SGK.</w:t>
            </w:r>
          </w:p>
          <w:p w14:paraId="2D59F20F" w14:textId="77777777" w:rsidR="00ED4E2B" w:rsidRPr="00B348EE" w:rsidRDefault="00ED4E2B" w:rsidP="00ED4E2B">
            <w:pPr>
              <w:spacing w:before="60" w:after="60"/>
              <w:jc w:val="both"/>
              <w:rPr>
                <w:b/>
              </w:rPr>
            </w:pPr>
            <w:r w:rsidRPr="00B348EE">
              <w:rPr>
                <w:b/>
              </w:rPr>
              <w:t>- Yêu cầu học sinh đọc đề bài, suy nghĩ hướng giải bài tập 3b trang 25 SGK.</w:t>
            </w:r>
          </w:p>
          <w:p w14:paraId="6EA7E816" w14:textId="77777777" w:rsidR="00ED4E2B" w:rsidRPr="00B348EE" w:rsidRDefault="00ED4E2B" w:rsidP="00ED4E2B">
            <w:pPr>
              <w:spacing w:before="60" w:after="60"/>
              <w:jc w:val="both"/>
              <w:rPr>
                <w:b/>
              </w:rPr>
            </w:pPr>
            <w:r w:rsidRPr="00B348EE">
              <w:rPr>
                <w:b/>
              </w:rPr>
              <w:t>* HS thực hiện nhiệm vụ 1</w:t>
            </w:r>
          </w:p>
          <w:p w14:paraId="3A7F8E80" w14:textId="77777777" w:rsidR="00ED4E2B" w:rsidRPr="00B348EE" w:rsidRDefault="00ED4E2B" w:rsidP="00ED4E2B">
            <w:pPr>
              <w:spacing w:before="60" w:after="60"/>
              <w:jc w:val="both"/>
              <w:rPr>
                <w:b/>
              </w:rPr>
            </w:pPr>
            <w:r w:rsidRPr="00B348EE">
              <w:rPr>
                <w:b/>
              </w:rPr>
              <w:t>- HS hoạt động theo nhóm đôi nghiên cứu bài tập 3b trang 25 SGK trong 5 phút.</w:t>
            </w:r>
          </w:p>
          <w:p w14:paraId="4A8A9DBD" w14:textId="77777777" w:rsidR="00ED4E2B" w:rsidRPr="00B348EE" w:rsidRDefault="00ED4E2B" w:rsidP="00ED4E2B">
            <w:pPr>
              <w:spacing w:before="60" w:after="60"/>
              <w:jc w:val="both"/>
              <w:rPr>
                <w:b/>
              </w:rPr>
            </w:pPr>
            <w:r w:rsidRPr="00B348EE">
              <w:rPr>
                <w:b/>
              </w:rPr>
              <w:t>* Báo cáo, thảo luận 1</w:t>
            </w:r>
          </w:p>
          <w:p w14:paraId="42D24250" w14:textId="77777777" w:rsidR="00ED4E2B" w:rsidRPr="00B348EE" w:rsidRDefault="00ED4E2B" w:rsidP="00ED4E2B">
            <w:pPr>
              <w:spacing w:before="60" w:after="60"/>
              <w:jc w:val="both"/>
              <w:rPr>
                <w:b/>
              </w:rPr>
            </w:pPr>
            <w:r w:rsidRPr="00B348EE">
              <w:rPr>
                <w:b/>
              </w:rPr>
              <w:t xml:space="preserve">- Đại diện 2 nhóm lên dán bảng nhóm kết quả bài tập 3b trang 25 SGK, các nhóm còn lại kiểm tra chéo lẫn nhau. </w:t>
            </w:r>
          </w:p>
          <w:p w14:paraId="1746CB0F" w14:textId="77777777" w:rsidR="00ED4E2B" w:rsidRPr="00B348EE" w:rsidRDefault="00ED4E2B" w:rsidP="00ED4E2B">
            <w:pPr>
              <w:spacing w:before="60" w:after="60"/>
              <w:jc w:val="both"/>
              <w:rPr>
                <w:b/>
              </w:rPr>
            </w:pPr>
            <w:r w:rsidRPr="00B348EE">
              <w:rPr>
                <w:b/>
              </w:rPr>
              <w:t xml:space="preserve">- Học sinh cả lớp lắng nghe, quan sát và nhận xét. </w:t>
            </w:r>
          </w:p>
          <w:p w14:paraId="11E8C9AE" w14:textId="77777777" w:rsidR="00ED4E2B" w:rsidRPr="00B348EE" w:rsidRDefault="00ED4E2B" w:rsidP="00ED4E2B">
            <w:pPr>
              <w:spacing w:before="60" w:after="60"/>
              <w:jc w:val="both"/>
              <w:rPr>
                <w:b/>
              </w:rPr>
            </w:pPr>
            <w:r w:rsidRPr="00B348EE">
              <w:rPr>
                <w:b/>
              </w:rPr>
              <w:t>* Kết luận, nhận định 1</w:t>
            </w:r>
          </w:p>
          <w:p w14:paraId="2A8DD9C6" w14:textId="77777777" w:rsidR="00ED4E2B" w:rsidRPr="00B348EE" w:rsidRDefault="00ED4E2B" w:rsidP="00ED4E2B">
            <w:pPr>
              <w:spacing w:before="60" w:after="60"/>
              <w:jc w:val="both"/>
              <w:rPr>
                <w:b/>
              </w:rPr>
            </w:pPr>
            <w:r w:rsidRPr="00B348EE">
              <w:rPr>
                <w:b/>
              </w:rPr>
              <w:t xml:space="preserve">- GV chuẩn hoá kết quả bài làm của hs. </w:t>
            </w:r>
          </w:p>
          <w:p w14:paraId="1EE8584C" w14:textId="77777777" w:rsidR="00ED4E2B" w:rsidRPr="00B348EE" w:rsidRDefault="00ED4E2B" w:rsidP="00ED4E2B">
            <w:pPr>
              <w:spacing w:before="60" w:after="60"/>
              <w:jc w:val="both"/>
              <w:rPr>
                <w:b/>
              </w:rPr>
            </w:pPr>
            <w:r w:rsidRPr="00B348EE">
              <w:rPr>
                <w:b/>
              </w:rPr>
              <w:t xml:space="preserve">- GV đánh giá và cho điểm các nhóm. </w:t>
            </w:r>
          </w:p>
          <w:p w14:paraId="52902D81" w14:textId="77777777" w:rsidR="00ED4E2B" w:rsidRPr="00B348EE" w:rsidRDefault="00ED4E2B" w:rsidP="00ED4E2B">
            <w:pPr>
              <w:spacing w:before="60" w:after="60"/>
              <w:jc w:val="both"/>
              <w:rPr>
                <w:b/>
              </w:rPr>
            </w:pPr>
          </w:p>
        </w:tc>
        <w:tc>
          <w:tcPr>
            <w:tcW w:w="4253" w:type="dxa"/>
            <w:tcBorders>
              <w:top w:val="single" w:sz="4" w:space="0" w:color="000000"/>
              <w:left w:val="single" w:sz="4" w:space="0" w:color="000000"/>
              <w:bottom w:val="single" w:sz="4" w:space="0" w:color="000000"/>
              <w:right w:val="single" w:sz="4" w:space="0" w:color="000000"/>
            </w:tcBorders>
            <w:shd w:val="clear" w:color="auto" w:fill="auto"/>
          </w:tcPr>
          <w:p w14:paraId="002E9C29" w14:textId="77777777" w:rsidR="00ED4E2B" w:rsidRPr="00B348EE" w:rsidRDefault="00ED4E2B" w:rsidP="00ED4E2B">
            <w:pPr>
              <w:spacing w:before="60" w:after="60"/>
              <w:jc w:val="both"/>
              <w:rPr>
                <w:b/>
              </w:rPr>
            </w:pPr>
            <w:r w:rsidRPr="00B348EE">
              <w:rPr>
                <w:b/>
              </w:rPr>
              <w:t xml:space="preserve">Dạng 1: Xác định hệ số </w:t>
            </w:r>
            <w:r w:rsidRPr="00B348EE">
              <w:rPr>
                <w:b/>
              </w:rPr>
              <w:object w:dxaOrig="440" w:dyaOrig="320" w14:anchorId="10903842">
                <v:shape id="_x0000_i1388" type="#_x0000_t75" style="width:22pt;height:15.5pt" o:ole="">
                  <v:imagedata r:id="rId656" o:title=""/>
                </v:shape>
                <o:OLEObject Type="Embed" ProgID="Equation.DSMT4" ShapeID="_x0000_i1388" DrawAspect="Content" ObjectID="_1783785319" r:id="rId657"/>
              </w:object>
            </w:r>
            <w:r w:rsidRPr="00B348EE">
              <w:rPr>
                <w:b/>
              </w:rPr>
              <w:t xml:space="preserve"> trong hàm số </w:t>
            </w:r>
            <w:r w:rsidRPr="00B348EE">
              <w:rPr>
                <w:b/>
              </w:rPr>
              <w:object w:dxaOrig="1020" w:dyaOrig="320" w14:anchorId="07CAFF1E">
                <v:shape id="_x0000_i1389" type="#_x0000_t75" style="width:51pt;height:15.5pt" o:ole="">
                  <v:imagedata r:id="rId658" o:title=""/>
                </v:shape>
                <o:OLEObject Type="Embed" ProgID="Equation.DSMT4" ShapeID="_x0000_i1389" DrawAspect="Content" ObjectID="_1783785320" r:id="rId659"/>
              </w:object>
            </w:r>
          </w:p>
          <w:p w14:paraId="172992C2" w14:textId="77777777" w:rsidR="00ED4E2B" w:rsidRPr="00B348EE" w:rsidRDefault="00ED4E2B" w:rsidP="00ED4E2B">
            <w:pPr>
              <w:spacing w:before="60" w:after="60"/>
              <w:jc w:val="both"/>
              <w:rPr>
                <w:b/>
              </w:rPr>
            </w:pPr>
            <w:r w:rsidRPr="00B348EE">
              <w:rPr>
                <w:b/>
              </w:rPr>
              <w:t xml:space="preserve">Bài tập 3b trang 25 SGK  </w:t>
            </w:r>
          </w:p>
          <w:p w14:paraId="30EFE95B" w14:textId="77777777" w:rsidR="00ED4E2B" w:rsidRPr="00B348EE" w:rsidRDefault="00ED4E2B" w:rsidP="00ED4E2B">
            <w:pPr>
              <w:spacing w:before="60" w:after="60"/>
              <w:jc w:val="both"/>
              <w:rPr>
                <w:b/>
              </w:rPr>
            </w:pPr>
            <w:r w:rsidRPr="00B348EE">
              <w:rPr>
                <w:b/>
              </w:rPr>
              <w:t xml:space="preserve">Xác định </w:t>
            </w:r>
            <w:r w:rsidRPr="00B348EE">
              <w:rPr>
                <w:b/>
              </w:rPr>
              <w:object w:dxaOrig="440" w:dyaOrig="320" w14:anchorId="11A9CBC9">
                <v:shape id="_x0000_i1390" type="#_x0000_t75" style="width:22pt;height:15.5pt" o:ole="">
                  <v:imagedata r:id="rId660" o:title=""/>
                </v:shape>
                <o:OLEObject Type="Embed" ProgID="Equation.DSMT4" ShapeID="_x0000_i1390" DrawAspect="Content" ObjectID="_1783785321" r:id="rId661"/>
              </w:object>
            </w:r>
            <w:r w:rsidRPr="00B348EE">
              <w:rPr>
                <w:b/>
              </w:rPr>
              <w:t xml:space="preserve"> để đồ thị của hàm số </w:t>
            </w:r>
            <w:r w:rsidRPr="00B348EE">
              <w:rPr>
                <w:b/>
              </w:rPr>
              <w:object w:dxaOrig="1020" w:dyaOrig="320" w14:anchorId="39FBA61A">
                <v:shape id="_x0000_i1391" type="#_x0000_t75" style="width:51pt;height:15.5pt" o:ole="">
                  <v:imagedata r:id="rId658" o:title=""/>
                </v:shape>
                <o:OLEObject Type="Embed" ProgID="Equation.DSMT4" ShapeID="_x0000_i1391" DrawAspect="Content" ObjectID="_1783785322" r:id="rId662"/>
              </w:object>
            </w:r>
            <w:r w:rsidRPr="00B348EE">
              <w:rPr>
                <w:b/>
              </w:rPr>
              <w:t xml:space="preserve">đi qua hai điểm </w:t>
            </w:r>
            <w:r w:rsidRPr="00B348EE">
              <w:rPr>
                <w:b/>
              </w:rPr>
              <w:object w:dxaOrig="480" w:dyaOrig="320" w14:anchorId="0620033F">
                <v:shape id="_x0000_i1392" type="#_x0000_t75" style="width:24pt;height:15.5pt" o:ole="">
                  <v:imagedata r:id="rId663" o:title=""/>
                </v:shape>
                <o:OLEObject Type="Embed" ProgID="Equation.DSMT4" ShapeID="_x0000_i1392" DrawAspect="Content" ObjectID="_1783785323" r:id="rId664"/>
              </w:object>
            </w:r>
            <w:r w:rsidRPr="00B348EE">
              <w:rPr>
                <w:b/>
              </w:rPr>
              <w:t xml:space="preserve"> trong mỗi trường hợp sau:</w:t>
            </w:r>
          </w:p>
          <w:p w14:paraId="7ED817D6" w14:textId="77777777" w:rsidR="00ED4E2B" w:rsidRPr="00B348EE" w:rsidRDefault="00ED4E2B" w:rsidP="00ED4E2B">
            <w:pPr>
              <w:spacing w:before="60" w:after="60"/>
              <w:jc w:val="both"/>
              <w:rPr>
                <w:b/>
              </w:rPr>
            </w:pPr>
            <w:r w:rsidRPr="00B348EE">
              <w:rPr>
                <w:b/>
              </w:rPr>
              <w:t xml:space="preserve">b) </w:t>
            </w:r>
            <w:r w:rsidRPr="00B348EE">
              <w:rPr>
                <w:b/>
              </w:rPr>
              <w:object w:dxaOrig="800" w:dyaOrig="400" w14:anchorId="15294C86">
                <v:shape id="_x0000_i1393" type="#_x0000_t75" style="width:40pt;height:20.5pt" o:ole="">
                  <v:imagedata r:id="rId665" o:title=""/>
                </v:shape>
                <o:OLEObject Type="Embed" ProgID="Equation.DSMT4" ShapeID="_x0000_i1393" DrawAspect="Content" ObjectID="_1783785324" r:id="rId666"/>
              </w:object>
            </w:r>
            <w:r w:rsidRPr="00B348EE">
              <w:rPr>
                <w:b/>
              </w:rPr>
              <w:t xml:space="preserve">và </w:t>
            </w:r>
            <w:r w:rsidRPr="00B348EE">
              <w:rPr>
                <w:b/>
              </w:rPr>
              <w:object w:dxaOrig="999" w:dyaOrig="400" w14:anchorId="6C6972D7">
                <v:shape id="_x0000_i1394" type="#_x0000_t75" style="width:50pt;height:20.5pt" o:ole="">
                  <v:imagedata r:id="rId667" o:title=""/>
                </v:shape>
                <o:OLEObject Type="Embed" ProgID="Equation.DSMT4" ShapeID="_x0000_i1394" DrawAspect="Content" ObjectID="_1783785325" r:id="rId668"/>
              </w:object>
            </w:r>
          </w:p>
          <w:p w14:paraId="43175F9B" w14:textId="77777777" w:rsidR="00ED4E2B" w:rsidRPr="00B348EE" w:rsidRDefault="00ED4E2B" w:rsidP="00ED4E2B">
            <w:pPr>
              <w:spacing w:before="60" w:after="60"/>
              <w:jc w:val="both"/>
              <w:rPr>
                <w:b/>
              </w:rPr>
            </w:pPr>
            <w:r w:rsidRPr="00B348EE">
              <w:rPr>
                <w:b/>
              </w:rPr>
              <w:t>Giải</w:t>
            </w:r>
          </w:p>
          <w:p w14:paraId="72BBA8AE" w14:textId="77777777" w:rsidR="00ED4E2B" w:rsidRPr="00B348EE" w:rsidRDefault="00ED4E2B" w:rsidP="00ED4E2B">
            <w:pPr>
              <w:spacing w:before="60" w:after="60"/>
              <w:jc w:val="both"/>
              <w:rPr>
                <w:b/>
              </w:rPr>
            </w:pPr>
            <w:r w:rsidRPr="00B348EE">
              <w:rPr>
                <w:b/>
              </w:rPr>
              <w:t xml:space="preserve">-Vì đồ thị hàm số </w:t>
            </w:r>
            <w:r w:rsidRPr="00B348EE">
              <w:rPr>
                <w:b/>
              </w:rPr>
              <w:object w:dxaOrig="1020" w:dyaOrig="320" w14:anchorId="24678ADB">
                <v:shape id="_x0000_i1395" type="#_x0000_t75" style="width:51pt;height:15.5pt" o:ole="">
                  <v:imagedata r:id="rId658" o:title=""/>
                </v:shape>
                <o:OLEObject Type="Embed" ProgID="Equation.DSMT4" ShapeID="_x0000_i1395" DrawAspect="Content" ObjectID="_1783785326" r:id="rId669"/>
              </w:object>
            </w:r>
            <w:r w:rsidRPr="00B348EE">
              <w:rPr>
                <w:b/>
              </w:rPr>
              <w:t xml:space="preserve">đi qua điểm </w:t>
            </w:r>
            <w:r w:rsidRPr="00B348EE">
              <w:rPr>
                <w:b/>
              </w:rPr>
              <w:object w:dxaOrig="840" w:dyaOrig="400" w14:anchorId="3346CB00">
                <v:shape id="_x0000_i1396" type="#_x0000_t75" style="width:41pt;height:20.5pt" o:ole="">
                  <v:imagedata r:id="rId670" o:title=""/>
                </v:shape>
                <o:OLEObject Type="Embed" ProgID="Equation.DSMT4" ShapeID="_x0000_i1396" DrawAspect="Content" ObjectID="_1783785327" r:id="rId671"/>
              </w:object>
            </w:r>
            <w:r w:rsidRPr="00B348EE">
              <w:rPr>
                <w:b/>
              </w:rPr>
              <w:t xml:space="preserve"> nên thay </w:t>
            </w:r>
            <w:r w:rsidRPr="00B348EE">
              <w:rPr>
                <w:b/>
              </w:rPr>
              <w:object w:dxaOrig="1180" w:dyaOrig="320" w14:anchorId="3DE697DE">
                <v:shape id="_x0000_i1397" type="#_x0000_t75" style="width:60pt;height:15.5pt" o:ole="">
                  <v:imagedata r:id="rId672" o:title=""/>
                </v:shape>
                <o:OLEObject Type="Embed" ProgID="Equation.DSMT4" ShapeID="_x0000_i1397" DrawAspect="Content" ObjectID="_1783785328" r:id="rId673"/>
              </w:object>
            </w:r>
            <w:r w:rsidRPr="00B348EE">
              <w:rPr>
                <w:b/>
              </w:rPr>
              <w:t xml:space="preserve"> vào hàm số, ta có: </w:t>
            </w:r>
            <w:r w:rsidRPr="00B348EE">
              <w:rPr>
                <w:b/>
              </w:rPr>
              <w:object w:dxaOrig="999" w:dyaOrig="320" w14:anchorId="525CE375">
                <v:shape id="_x0000_i1398" type="#_x0000_t75" style="width:50pt;height:15.5pt" o:ole="">
                  <v:imagedata r:id="rId674" o:title=""/>
                </v:shape>
                <o:OLEObject Type="Embed" ProgID="Equation.DSMT4" ShapeID="_x0000_i1398" DrawAspect="Content" ObjectID="_1783785329" r:id="rId675"/>
              </w:object>
            </w:r>
            <w:r w:rsidRPr="00B348EE">
              <w:rPr>
                <w:b/>
              </w:rPr>
              <w:t xml:space="preserve">tức là </w:t>
            </w:r>
            <w:r w:rsidRPr="00B348EE">
              <w:rPr>
                <w:b/>
              </w:rPr>
              <w:object w:dxaOrig="1060" w:dyaOrig="279" w14:anchorId="508EE81A">
                <v:shape id="_x0000_i1399" type="#_x0000_t75" style="width:53.5pt;height:14.5pt" o:ole="">
                  <v:imagedata r:id="rId676" o:title=""/>
                </v:shape>
                <o:OLEObject Type="Embed" ProgID="Equation.DSMT4" ShapeID="_x0000_i1399" DrawAspect="Content" ObjectID="_1783785330" r:id="rId677"/>
              </w:object>
            </w:r>
          </w:p>
          <w:p w14:paraId="24430037" w14:textId="77777777" w:rsidR="00ED4E2B" w:rsidRPr="00B348EE" w:rsidRDefault="00ED4E2B" w:rsidP="00ED4E2B">
            <w:pPr>
              <w:spacing w:before="60" w:after="60"/>
              <w:jc w:val="both"/>
              <w:rPr>
                <w:b/>
              </w:rPr>
            </w:pPr>
            <w:r w:rsidRPr="00B348EE">
              <w:rPr>
                <w:b/>
              </w:rPr>
              <w:t xml:space="preserve">-Vì đồ thị hàm số </w:t>
            </w:r>
            <w:r w:rsidRPr="00B348EE">
              <w:rPr>
                <w:b/>
              </w:rPr>
              <w:object w:dxaOrig="1020" w:dyaOrig="320" w14:anchorId="156B1D2B">
                <v:shape id="_x0000_i1400" type="#_x0000_t75" style="width:51pt;height:15.5pt" o:ole="">
                  <v:imagedata r:id="rId658" o:title=""/>
                </v:shape>
                <o:OLEObject Type="Embed" ProgID="Equation.DSMT4" ShapeID="_x0000_i1400" DrawAspect="Content" ObjectID="_1783785331" r:id="rId678"/>
              </w:object>
            </w:r>
            <w:r w:rsidRPr="00B348EE">
              <w:rPr>
                <w:b/>
              </w:rPr>
              <w:t xml:space="preserve">đi qua điểm </w:t>
            </w:r>
            <w:r w:rsidRPr="00B348EE">
              <w:rPr>
                <w:b/>
              </w:rPr>
              <w:object w:dxaOrig="940" w:dyaOrig="400" w14:anchorId="494AA76E">
                <v:shape id="_x0000_i1401" type="#_x0000_t75" style="width:47pt;height:20.5pt" o:ole="">
                  <v:imagedata r:id="rId679" o:title=""/>
                </v:shape>
                <o:OLEObject Type="Embed" ProgID="Equation.DSMT4" ShapeID="_x0000_i1401" DrawAspect="Content" ObjectID="_1783785332" r:id="rId680"/>
              </w:object>
            </w:r>
            <w:r w:rsidRPr="00B348EE">
              <w:rPr>
                <w:b/>
              </w:rPr>
              <w:t xml:space="preserve"> nên thay </w:t>
            </w:r>
            <w:r w:rsidRPr="00B348EE">
              <w:rPr>
                <w:b/>
              </w:rPr>
              <w:object w:dxaOrig="1340" w:dyaOrig="320" w14:anchorId="5005F243">
                <v:shape id="_x0000_i1402" type="#_x0000_t75" style="width:66.5pt;height:15.5pt" o:ole="">
                  <v:imagedata r:id="rId681" o:title=""/>
                </v:shape>
                <o:OLEObject Type="Embed" ProgID="Equation.DSMT4" ShapeID="_x0000_i1402" DrawAspect="Content" ObjectID="_1783785333" r:id="rId682"/>
              </w:object>
            </w:r>
            <w:r w:rsidRPr="00B348EE">
              <w:rPr>
                <w:b/>
              </w:rPr>
              <w:t xml:space="preserve"> vào hàm số, ta có: </w:t>
            </w:r>
            <w:r w:rsidRPr="00B348EE">
              <w:rPr>
                <w:b/>
              </w:rPr>
              <w:object w:dxaOrig="1160" w:dyaOrig="320" w14:anchorId="0F2BE33D">
                <v:shape id="_x0000_i1403" type="#_x0000_t75" style="width:58pt;height:15.5pt" o:ole="">
                  <v:imagedata r:id="rId683" o:title=""/>
                </v:shape>
                <o:OLEObject Type="Embed" ProgID="Equation.DSMT4" ShapeID="_x0000_i1403" DrawAspect="Content" ObjectID="_1783785334" r:id="rId684"/>
              </w:object>
            </w:r>
            <w:r w:rsidRPr="00B348EE">
              <w:rPr>
                <w:b/>
              </w:rPr>
              <w:t xml:space="preserve">tức là </w:t>
            </w:r>
            <w:r w:rsidRPr="00B348EE">
              <w:rPr>
                <w:b/>
              </w:rPr>
              <w:object w:dxaOrig="1219" w:dyaOrig="320" w14:anchorId="21B9480B">
                <v:shape id="_x0000_i1404" type="#_x0000_t75" style="width:61pt;height:15.5pt" o:ole="">
                  <v:imagedata r:id="rId685" o:title=""/>
                </v:shape>
                <o:OLEObject Type="Embed" ProgID="Equation.DSMT4" ShapeID="_x0000_i1404" DrawAspect="Content" ObjectID="_1783785335" r:id="rId686"/>
              </w:object>
            </w:r>
          </w:p>
          <w:p w14:paraId="396C1220" w14:textId="77777777" w:rsidR="00ED4E2B" w:rsidRPr="00B348EE" w:rsidRDefault="00ED4E2B" w:rsidP="00ED4E2B">
            <w:pPr>
              <w:spacing w:before="60" w:after="60"/>
              <w:jc w:val="both"/>
              <w:rPr>
                <w:b/>
              </w:rPr>
            </w:pPr>
            <w:r w:rsidRPr="00B348EE">
              <w:rPr>
                <w:b/>
              </w:rPr>
              <w:t xml:space="preserve">Ta có hệ phương trình: </w:t>
            </w:r>
            <w:r w:rsidRPr="00B348EE">
              <w:rPr>
                <w:b/>
              </w:rPr>
              <w:object w:dxaOrig="1980" w:dyaOrig="840" w14:anchorId="5C0DA044">
                <v:shape id="_x0000_i1405" type="#_x0000_t75" style="width:99pt;height:43pt" o:ole="">
                  <v:imagedata r:id="rId687" o:title=""/>
                </v:shape>
                <o:OLEObject Type="Embed" ProgID="Equation.DSMT4" ShapeID="_x0000_i1405" DrawAspect="Content" ObjectID="_1783785336" r:id="rId688"/>
              </w:object>
            </w:r>
          </w:p>
          <w:p w14:paraId="02002ECB" w14:textId="77777777" w:rsidR="00ED4E2B" w:rsidRPr="00B348EE" w:rsidRDefault="00ED4E2B" w:rsidP="00ED4E2B">
            <w:pPr>
              <w:spacing w:before="60" w:after="60"/>
              <w:jc w:val="both"/>
              <w:rPr>
                <w:b/>
              </w:rPr>
            </w:pPr>
            <w:r w:rsidRPr="00B348EE">
              <w:rPr>
                <w:b/>
              </w:rPr>
              <w:lastRenderedPageBreak/>
              <w:t xml:space="preserve">Trừ từng vế hai phương trình </w:t>
            </w:r>
            <w:r w:rsidRPr="00B348EE">
              <w:rPr>
                <w:b/>
              </w:rPr>
              <w:object w:dxaOrig="340" w:dyaOrig="400" w14:anchorId="11CA3B7B">
                <v:shape id="_x0000_i1406" type="#_x0000_t75" style="width:16.5pt;height:20.5pt" o:ole="">
                  <v:imagedata r:id="rId166" o:title=""/>
                </v:shape>
                <o:OLEObject Type="Embed" ProgID="Equation.DSMT4" ShapeID="_x0000_i1406" DrawAspect="Content" ObjectID="_1783785337" r:id="rId689"/>
              </w:object>
            </w:r>
            <w:r w:rsidRPr="00B348EE">
              <w:rPr>
                <w:b/>
              </w:rPr>
              <w:t xml:space="preserve">và </w:t>
            </w:r>
            <w:r w:rsidRPr="00B348EE">
              <w:rPr>
                <w:b/>
              </w:rPr>
              <w:object w:dxaOrig="380" w:dyaOrig="400" w14:anchorId="16588AF1">
                <v:shape id="_x0000_i1407" type="#_x0000_t75" style="width:19pt;height:20.5pt" o:ole="">
                  <v:imagedata r:id="rId168" o:title=""/>
                </v:shape>
                <o:OLEObject Type="Embed" ProgID="Equation.DSMT4" ShapeID="_x0000_i1407" DrawAspect="Content" ObjectID="_1783785338" r:id="rId690"/>
              </w:object>
            </w:r>
            <w:r w:rsidRPr="00B348EE">
              <w:rPr>
                <w:b/>
              </w:rPr>
              <w:t xml:space="preserve">, ta nhận được phương trình: </w:t>
            </w:r>
            <w:r w:rsidRPr="00B348EE">
              <w:rPr>
                <w:b/>
              </w:rPr>
              <w:object w:dxaOrig="660" w:dyaOrig="279" w14:anchorId="5DD70E4D">
                <v:shape id="_x0000_i1408" type="#_x0000_t75" style="width:33pt;height:13.5pt" o:ole="">
                  <v:imagedata r:id="rId691" o:title=""/>
                </v:shape>
                <o:OLEObject Type="Embed" ProgID="Equation.DSMT4" ShapeID="_x0000_i1408" DrawAspect="Content" ObjectID="_1783785339" r:id="rId692"/>
              </w:object>
            </w:r>
            <w:r w:rsidRPr="00B348EE">
              <w:rPr>
                <w:b/>
              </w:rPr>
              <w:t xml:space="preserve">, tức là  </w:t>
            </w:r>
            <w:r w:rsidRPr="00B348EE">
              <w:rPr>
                <w:b/>
              </w:rPr>
              <w:object w:dxaOrig="600" w:dyaOrig="620" w14:anchorId="1E4C7624">
                <v:shape id="_x0000_i1409" type="#_x0000_t75" style="width:29.5pt;height:31pt" o:ole="">
                  <v:imagedata r:id="rId693" o:title=""/>
                </v:shape>
                <o:OLEObject Type="Embed" ProgID="Equation.DSMT4" ShapeID="_x0000_i1409" DrawAspect="Content" ObjectID="_1783785340" r:id="rId694"/>
              </w:object>
            </w:r>
          </w:p>
          <w:p w14:paraId="5C0FDB11" w14:textId="77777777" w:rsidR="00ED4E2B" w:rsidRPr="00B348EE" w:rsidRDefault="00ED4E2B" w:rsidP="00ED4E2B">
            <w:pPr>
              <w:spacing w:before="60" w:after="60"/>
              <w:jc w:val="both"/>
              <w:rPr>
                <w:b/>
              </w:rPr>
            </w:pPr>
            <w:r w:rsidRPr="00B348EE">
              <w:rPr>
                <w:b/>
              </w:rPr>
              <w:t xml:space="preserve">Thay </w:t>
            </w:r>
            <w:r w:rsidRPr="00B348EE">
              <w:rPr>
                <w:b/>
              </w:rPr>
              <w:object w:dxaOrig="600" w:dyaOrig="620" w14:anchorId="765D1891">
                <v:shape id="_x0000_i1410" type="#_x0000_t75" style="width:29.5pt;height:31pt" o:ole="">
                  <v:imagedata r:id="rId693" o:title=""/>
                </v:shape>
                <o:OLEObject Type="Embed" ProgID="Equation.DSMT4" ShapeID="_x0000_i1410" DrawAspect="Content" ObjectID="_1783785341" r:id="rId695"/>
              </w:object>
            </w:r>
            <w:r w:rsidRPr="00B348EE">
              <w:rPr>
                <w:b/>
              </w:rPr>
              <w:t xml:space="preserve"> vào phương trình </w:t>
            </w:r>
            <w:r w:rsidRPr="00B348EE">
              <w:rPr>
                <w:b/>
              </w:rPr>
              <w:object w:dxaOrig="340" w:dyaOrig="400" w14:anchorId="6C847C8B">
                <v:shape id="_x0000_i1411" type="#_x0000_t75" style="width:16.5pt;height:20.5pt" o:ole="">
                  <v:imagedata r:id="rId696" o:title=""/>
                </v:shape>
                <o:OLEObject Type="Embed" ProgID="Equation.DSMT4" ShapeID="_x0000_i1411" DrawAspect="Content" ObjectID="_1783785342" r:id="rId697"/>
              </w:object>
            </w:r>
            <w:r w:rsidRPr="00B348EE">
              <w:rPr>
                <w:b/>
              </w:rPr>
              <w:t xml:space="preserve">, ta có: </w:t>
            </w:r>
            <w:r w:rsidRPr="00B348EE">
              <w:rPr>
                <w:b/>
              </w:rPr>
              <w:object w:dxaOrig="1719" w:dyaOrig="620" w14:anchorId="31AAC2BA">
                <v:shape id="_x0000_i1412" type="#_x0000_t75" style="width:87pt;height:31pt" o:ole="">
                  <v:imagedata r:id="rId698" o:title=""/>
                </v:shape>
                <o:OLEObject Type="Embed" ProgID="Equation.DSMT4" ShapeID="_x0000_i1412" DrawAspect="Content" ObjectID="_1783785343" r:id="rId699"/>
              </w:object>
            </w:r>
            <w:r w:rsidRPr="00B348EE">
              <w:rPr>
                <w:b/>
              </w:rPr>
              <w:t xml:space="preserve">     </w:t>
            </w:r>
          </w:p>
          <w:p w14:paraId="6753F34B" w14:textId="77777777" w:rsidR="00ED4E2B" w:rsidRPr="00B348EE" w:rsidRDefault="00ED4E2B" w:rsidP="00ED4E2B">
            <w:pPr>
              <w:spacing w:before="60" w:after="60"/>
              <w:jc w:val="both"/>
              <w:rPr>
                <w:b/>
              </w:rPr>
            </w:pPr>
            <w:r w:rsidRPr="00B348EE">
              <w:rPr>
                <w:b/>
              </w:rPr>
              <w:t xml:space="preserve">Giải phương trình </w:t>
            </w:r>
            <w:r w:rsidRPr="00B348EE">
              <w:rPr>
                <w:b/>
              </w:rPr>
              <w:object w:dxaOrig="360" w:dyaOrig="400" w14:anchorId="7EFD3880">
                <v:shape id="_x0000_i1413" type="#_x0000_t75" style="width:18pt;height:20.5pt" o:ole="">
                  <v:imagedata r:id="rId174" o:title=""/>
                </v:shape>
                <o:OLEObject Type="Embed" ProgID="Equation.DSMT4" ShapeID="_x0000_i1413" DrawAspect="Content" ObjectID="_1783785344" r:id="rId700"/>
              </w:object>
            </w:r>
            <w:r w:rsidRPr="00B348EE">
              <w:rPr>
                <w:b/>
              </w:rPr>
              <w:t xml:space="preserve">: </w:t>
            </w:r>
            <w:r w:rsidRPr="00B348EE">
              <w:rPr>
                <w:b/>
              </w:rPr>
              <w:object w:dxaOrig="1160" w:dyaOrig="620" w14:anchorId="536D8C05">
                <v:shape id="_x0000_i1414" type="#_x0000_t75" style="width:58pt;height:31pt" o:ole="">
                  <v:imagedata r:id="rId701" o:title=""/>
                </v:shape>
                <o:OLEObject Type="Embed" ProgID="Equation.DSMT4" ShapeID="_x0000_i1414" DrawAspect="Content" ObjectID="_1783785345" r:id="rId702"/>
              </w:object>
            </w:r>
            <w:r w:rsidRPr="00B348EE">
              <w:rPr>
                <w:b/>
              </w:rPr>
              <w:t xml:space="preserve">                                                                    </w:t>
            </w:r>
          </w:p>
          <w:p w14:paraId="1AA9661B" w14:textId="77777777" w:rsidR="00ED4E2B" w:rsidRPr="00B348EE" w:rsidRDefault="00ED4E2B" w:rsidP="00ED4E2B">
            <w:pPr>
              <w:spacing w:before="60" w:after="60"/>
              <w:jc w:val="both"/>
              <w:rPr>
                <w:b/>
              </w:rPr>
            </w:pPr>
            <w:r w:rsidRPr="00B348EE">
              <w:rPr>
                <w:b/>
              </w:rPr>
              <w:t xml:space="preserve">                                            </w:t>
            </w:r>
            <w:r w:rsidRPr="00B348EE">
              <w:rPr>
                <w:b/>
              </w:rPr>
              <w:object w:dxaOrig="820" w:dyaOrig="279" w14:anchorId="2CA19008">
                <v:shape id="_x0000_i1415" type="#_x0000_t75" style="width:41pt;height:13.5pt" o:ole="">
                  <v:imagedata r:id="rId703" o:title=""/>
                </v:shape>
                <o:OLEObject Type="Embed" ProgID="Equation.DSMT4" ShapeID="_x0000_i1415" DrawAspect="Content" ObjectID="_1783785346" r:id="rId704"/>
              </w:object>
            </w:r>
            <w:r w:rsidRPr="00B348EE">
              <w:rPr>
                <w:b/>
              </w:rPr>
              <w:t xml:space="preserve"> </w:t>
            </w:r>
          </w:p>
          <w:p w14:paraId="6FBED5D3" w14:textId="77777777" w:rsidR="00ED4E2B" w:rsidRPr="00B348EE" w:rsidRDefault="00ED4E2B" w:rsidP="00ED4E2B">
            <w:pPr>
              <w:spacing w:before="60" w:after="60"/>
              <w:jc w:val="both"/>
              <w:rPr>
                <w:b/>
              </w:rPr>
            </w:pPr>
            <w:r w:rsidRPr="00B348EE">
              <w:rPr>
                <w:b/>
              </w:rPr>
              <w:t xml:space="preserve">                                                 </w:t>
            </w:r>
            <w:r w:rsidRPr="00B348EE">
              <w:rPr>
                <w:b/>
              </w:rPr>
              <w:object w:dxaOrig="600" w:dyaOrig="279" w14:anchorId="4D1F522E">
                <v:shape id="_x0000_i1416" type="#_x0000_t75" style="width:29.5pt;height:13.5pt" o:ole="">
                  <v:imagedata r:id="rId705" o:title=""/>
                </v:shape>
                <o:OLEObject Type="Embed" ProgID="Equation.DSMT4" ShapeID="_x0000_i1416" DrawAspect="Content" ObjectID="_1783785347" r:id="rId706"/>
              </w:object>
            </w:r>
            <w:r w:rsidRPr="00B348EE">
              <w:rPr>
                <w:b/>
              </w:rPr>
              <w:t xml:space="preserve">                                                            </w:t>
            </w:r>
          </w:p>
          <w:p w14:paraId="071DEC74" w14:textId="77777777" w:rsidR="00ED4E2B" w:rsidRPr="00B348EE" w:rsidRDefault="00ED4E2B" w:rsidP="00ED4E2B">
            <w:pPr>
              <w:spacing w:before="60" w:after="60"/>
              <w:jc w:val="both"/>
              <w:rPr>
                <w:b/>
              </w:rPr>
            </w:pPr>
            <w:r w:rsidRPr="00B348EE">
              <w:rPr>
                <w:b/>
              </w:rPr>
              <w:t xml:space="preserve">Do đó, hệ phương trình đã cho có nghiệm </w:t>
            </w:r>
            <w:r w:rsidRPr="00B348EE">
              <w:rPr>
                <w:b/>
              </w:rPr>
              <w:object w:dxaOrig="1540" w:dyaOrig="680" w14:anchorId="45A08F4B">
                <v:shape id="_x0000_i1417" type="#_x0000_t75" style="width:77pt;height:33pt" o:ole="">
                  <v:imagedata r:id="rId707" o:title=""/>
                </v:shape>
                <o:OLEObject Type="Embed" ProgID="Equation.DSMT4" ShapeID="_x0000_i1417" DrawAspect="Content" ObjectID="_1783785348" r:id="rId708"/>
              </w:object>
            </w:r>
          </w:p>
          <w:p w14:paraId="2204C7BA" w14:textId="77777777" w:rsidR="00ED4E2B" w:rsidRPr="00B348EE" w:rsidRDefault="00ED4E2B" w:rsidP="00ED4E2B">
            <w:pPr>
              <w:spacing w:before="60" w:after="60"/>
              <w:jc w:val="both"/>
              <w:rPr>
                <w:b/>
              </w:rPr>
            </w:pPr>
            <w:r w:rsidRPr="00B348EE">
              <w:rPr>
                <w:b/>
              </w:rPr>
              <w:t xml:space="preserve">Vậy hàm số </w:t>
            </w:r>
            <w:r w:rsidRPr="00B348EE">
              <w:rPr>
                <w:b/>
              </w:rPr>
              <w:object w:dxaOrig="1020" w:dyaOrig="320" w14:anchorId="3BA60F41">
                <v:shape id="_x0000_i1418" type="#_x0000_t75" style="width:51pt;height:15.5pt" o:ole="">
                  <v:imagedata r:id="rId658" o:title=""/>
                </v:shape>
                <o:OLEObject Type="Embed" ProgID="Equation.DSMT4" ShapeID="_x0000_i1418" DrawAspect="Content" ObjectID="_1783785349" r:id="rId709"/>
              </w:object>
            </w:r>
            <w:r w:rsidRPr="00B348EE">
              <w:rPr>
                <w:b/>
              </w:rPr>
              <w:t xml:space="preserve">có hệ số </w:t>
            </w:r>
            <w:r w:rsidRPr="00B348EE">
              <w:rPr>
                <w:b/>
              </w:rPr>
              <w:object w:dxaOrig="1280" w:dyaOrig="620" w14:anchorId="6CA416BD">
                <v:shape id="_x0000_i1419" type="#_x0000_t75" style="width:63.5pt;height:31pt" o:ole="">
                  <v:imagedata r:id="rId710" o:title=""/>
                </v:shape>
                <o:OLEObject Type="Embed" ProgID="Equation.DSMT4" ShapeID="_x0000_i1419" DrawAspect="Content" ObjectID="_1783785350" r:id="rId711"/>
              </w:object>
            </w:r>
          </w:p>
        </w:tc>
      </w:tr>
      <w:tr w:rsidR="00B348EE" w:rsidRPr="00B348EE" w14:paraId="5474AFFF" w14:textId="77777777" w:rsidTr="00ED4E2B">
        <w:tc>
          <w:tcPr>
            <w:tcW w:w="5103" w:type="dxa"/>
            <w:tcBorders>
              <w:top w:val="single" w:sz="4" w:space="0" w:color="000000"/>
              <w:left w:val="single" w:sz="4" w:space="0" w:color="000000"/>
              <w:bottom w:val="single" w:sz="4" w:space="0" w:color="000000"/>
              <w:right w:val="single" w:sz="4" w:space="0" w:color="000000"/>
            </w:tcBorders>
            <w:shd w:val="clear" w:color="auto" w:fill="auto"/>
          </w:tcPr>
          <w:p w14:paraId="38F22E5D" w14:textId="77777777" w:rsidR="00ED4E2B" w:rsidRPr="00B348EE" w:rsidRDefault="00ED4E2B" w:rsidP="00ED4E2B">
            <w:pPr>
              <w:spacing w:before="60" w:after="60"/>
              <w:jc w:val="both"/>
              <w:rPr>
                <w:b/>
              </w:rPr>
            </w:pPr>
            <w:r w:rsidRPr="00B348EE">
              <w:rPr>
                <w:b/>
              </w:rPr>
              <w:t>* GV gia</w:t>
            </w:r>
            <w:r w:rsidRPr="00B348EE">
              <w:rPr>
                <w:b/>
              </w:rPr>
              <w:lastRenderedPageBreak/>
              <w:t>o nhiệm vụ học tập 2</w:t>
            </w:r>
          </w:p>
          <w:p w14:paraId="3DE968EC" w14:textId="77777777" w:rsidR="00ED4E2B" w:rsidRPr="00B348EE" w:rsidRDefault="00ED4E2B" w:rsidP="00ED4E2B">
            <w:pPr>
              <w:spacing w:before="60" w:after="60"/>
              <w:jc w:val="both"/>
              <w:rPr>
                <w:b/>
              </w:rPr>
            </w:pPr>
            <w:r w:rsidRPr="00B348EE">
              <w:rPr>
                <w:b/>
              </w:rPr>
              <w:t xml:space="preserve">- Chiếu đề bài bài tập 4 trang 25 SGK. </w:t>
            </w:r>
          </w:p>
          <w:p w14:paraId="3E6AF5FC" w14:textId="77777777" w:rsidR="00ED4E2B" w:rsidRPr="00B348EE" w:rsidRDefault="00ED4E2B" w:rsidP="00ED4E2B">
            <w:pPr>
              <w:spacing w:before="60" w:after="60"/>
              <w:jc w:val="both"/>
              <w:rPr>
                <w:b/>
              </w:rPr>
            </w:pPr>
            <w:r w:rsidRPr="00B348EE">
              <w:rPr>
                <w:b/>
              </w:rPr>
              <w:t xml:space="preserve">- Yêu cầu học sinh đọc đề bài, suy nghĩ hướng giải bài tập 4 trang 25 SGK </w:t>
            </w:r>
          </w:p>
          <w:p w14:paraId="286B8CA1" w14:textId="77777777" w:rsidR="00ED4E2B" w:rsidRPr="00B348EE" w:rsidRDefault="00ED4E2B" w:rsidP="00ED4E2B">
            <w:pPr>
              <w:spacing w:before="60" w:after="60"/>
              <w:jc w:val="both"/>
              <w:rPr>
                <w:b/>
              </w:rPr>
            </w:pPr>
            <w:r w:rsidRPr="00B348EE">
              <w:rPr>
                <w:b/>
              </w:rPr>
              <w:t xml:space="preserve">- GV: yêu cầu HS hoạt động theo nhóm 4 học sinh giải bài tập 4 trang 25 SGK trong </w:t>
            </w:r>
            <w:r w:rsidRPr="00B348EE">
              <w:rPr>
                <w:b/>
              </w:rPr>
              <w:object w:dxaOrig="200" w:dyaOrig="279" w14:anchorId="6E09409A">
                <v:shape id="_x0000_i1420" type="#_x0000_t75" style="width:10pt;height:14.5pt" o:ole="">
                  <v:imagedata r:id="rId712" o:title=""/>
                </v:shape>
                <o:OLEObject Type="Embed" ProgID="Equation.DSMT4" ShapeID="_x0000_i1420" DrawAspect="Content" ObjectID="_1783785351" r:id="rId713"/>
              </w:object>
            </w:r>
            <w:r w:rsidRPr="00B348EE">
              <w:rPr>
                <w:b/>
              </w:rPr>
              <w:t xml:space="preserve"> phút</w:t>
            </w:r>
          </w:p>
          <w:p w14:paraId="40FECC4A" w14:textId="77777777" w:rsidR="00ED4E2B" w:rsidRPr="00B348EE" w:rsidRDefault="00ED4E2B" w:rsidP="00ED4E2B">
            <w:pPr>
              <w:spacing w:before="60" w:after="60"/>
              <w:jc w:val="both"/>
              <w:rPr>
                <w:b/>
              </w:rPr>
            </w:pPr>
            <w:r w:rsidRPr="00B348EE">
              <w:rPr>
                <w:b/>
              </w:rPr>
              <w:t xml:space="preserve">Bài 4: Một ca nô đi xuôi dòng một quãng đường </w:t>
            </w:r>
            <w:r w:rsidRPr="00B348EE">
              <w:rPr>
                <w:b/>
              </w:rPr>
              <w:object w:dxaOrig="320" w:dyaOrig="260" w14:anchorId="74003C2B">
                <v:shape id="_x0000_i1421" type="#_x0000_t75" style="width:15.5pt;height:12pt" o:ole="">
                  <v:imagedata r:id="rId714" o:title=""/>
                </v:shape>
                <o:OLEObject Type="Embed" ProgID="Equation.DSMT4" ShapeID="_x0000_i1421" DrawAspect="Content" ObjectID="_1783785352" r:id="rId715"/>
              </w:object>
            </w:r>
            <w:r w:rsidRPr="00B348EE">
              <w:rPr>
                <w:b/>
              </w:rPr>
              <w:t xml:space="preserve">km hết </w:t>
            </w:r>
            <w:r w:rsidRPr="00B348EE">
              <w:rPr>
                <w:b/>
              </w:rPr>
              <w:object w:dxaOrig="139" w:dyaOrig="260" w14:anchorId="481130F0">
                <v:shape id="_x0000_i1422" type="#_x0000_t75" style="width:6.5pt;height:12pt" o:ole="">
                  <v:imagedata r:id="rId716" o:title=""/>
                </v:shape>
                <o:OLEObject Type="Embed" ProgID="Equation.DSMT4" ShapeID="_x0000_i1422" DrawAspect="Content" ObjectID="_1783785353" r:id="rId717"/>
              </w:object>
            </w:r>
            <w:r w:rsidRPr="00B348EE">
              <w:rPr>
                <w:b/>
              </w:rPr>
              <w:t xml:space="preserve"> giờ </w:t>
            </w:r>
            <w:r w:rsidRPr="00B348EE">
              <w:rPr>
                <w:b/>
              </w:rPr>
              <w:object w:dxaOrig="300" w:dyaOrig="279" w14:anchorId="568F2FA4">
                <v:shape id="_x0000_i1423" type="#_x0000_t75" style="width:15pt;height:14.5pt" o:ole="">
                  <v:imagedata r:id="rId718" o:title=""/>
                </v:shape>
                <o:OLEObject Type="Embed" ProgID="Equation.DSMT4" ShapeID="_x0000_i1423" DrawAspect="Content" ObjectID="_1783785354" r:id="rId719"/>
              </w:object>
            </w:r>
            <w:r w:rsidRPr="00B348EE">
              <w:rPr>
                <w:b/>
              </w:rPr>
              <w:t xml:space="preserve">phút và ngược dòng quãng đường đó hết </w:t>
            </w:r>
            <w:r w:rsidRPr="00B348EE">
              <w:rPr>
                <w:b/>
              </w:rPr>
              <w:object w:dxaOrig="200" w:dyaOrig="260" w14:anchorId="4E239938">
                <v:shape id="_x0000_i1424" type="#_x0000_t75" style="width:10pt;height:12pt" o:ole="">
                  <v:imagedata r:id="rId720" o:title=""/>
                </v:shape>
                <o:OLEObject Type="Embed" ProgID="Equation.DSMT4" ShapeID="_x0000_i1424" DrawAspect="Content" ObjectID="_1783785355" r:id="rId721"/>
              </w:object>
            </w:r>
            <w:r w:rsidRPr="00B348EE">
              <w:rPr>
                <w:b/>
              </w:rPr>
              <w:t xml:space="preserve">giờ </w:t>
            </w:r>
            <w:r w:rsidRPr="00B348EE">
              <w:rPr>
                <w:b/>
              </w:rPr>
              <w:object w:dxaOrig="200" w:dyaOrig="279" w14:anchorId="46B9CFBC">
                <v:shape id="_x0000_i1425" type="#_x0000_t75" style="width:10pt;height:14.5pt" o:ole="">
                  <v:imagedata r:id="rId722" o:title=""/>
                </v:shape>
                <o:OLEObject Type="Embed" ProgID="Equation.DSMT4" ShapeID="_x0000_i1425" DrawAspect="Content" ObjectID="_1783785356" r:id="rId723"/>
              </w:object>
            </w:r>
            <w:r w:rsidRPr="00B348EE">
              <w:rPr>
                <w:b/>
              </w:rPr>
              <w:t>phút. Tính tốc độ của ca nô khi nước yên lặng và vận tốc độ của dòng nước. Biết rằng tốc độ của ca nô khi nước yên lặng không đổi trên suốt quãng đường và tốc độ của dòng nước cũng không đổi khi ca nô chuyển động.</w:t>
            </w:r>
          </w:p>
          <w:p w14:paraId="09EFF785" w14:textId="77777777" w:rsidR="00ED4E2B" w:rsidRPr="00B348EE" w:rsidRDefault="00ED4E2B" w:rsidP="00ED4E2B">
            <w:pPr>
              <w:spacing w:before="60" w:after="60"/>
              <w:jc w:val="both"/>
              <w:rPr>
                <w:b/>
              </w:rPr>
            </w:pPr>
            <w:r w:rsidRPr="00B348EE">
              <w:rPr>
                <w:b/>
              </w:rPr>
              <w:t>* HS thực hiện nhiệm vụ 2</w:t>
            </w:r>
          </w:p>
          <w:p w14:paraId="55F76B7A" w14:textId="77777777" w:rsidR="00ED4E2B" w:rsidRPr="00B348EE" w:rsidRDefault="00ED4E2B" w:rsidP="00ED4E2B">
            <w:pPr>
              <w:spacing w:before="60" w:after="60"/>
              <w:jc w:val="both"/>
              <w:rPr>
                <w:b/>
              </w:rPr>
            </w:pPr>
            <w:r w:rsidRPr="00B348EE">
              <w:rPr>
                <w:b/>
              </w:rPr>
              <w:t xml:space="preserve">- HS hoạt động theo nhóm 4 học sinh giải bài tập 4 trang 25 SGK trong </w:t>
            </w:r>
            <w:r w:rsidRPr="00B348EE">
              <w:rPr>
                <w:b/>
              </w:rPr>
              <w:object w:dxaOrig="200" w:dyaOrig="279" w14:anchorId="616349B1">
                <v:shape id="_x0000_i1426" type="#_x0000_t75" style="width:10pt;height:14.5pt" o:ole="">
                  <v:imagedata r:id="rId712" o:title=""/>
                </v:shape>
                <o:OLEObject Type="Embed" ProgID="Equation.DSMT4" ShapeID="_x0000_i1426" DrawAspect="Content" ObjectID="_1783785357" r:id="rId724"/>
              </w:object>
            </w:r>
            <w:r w:rsidRPr="00B348EE">
              <w:rPr>
                <w:b/>
              </w:rPr>
              <w:t xml:space="preserve"> phút.</w:t>
            </w:r>
          </w:p>
          <w:p w14:paraId="0FE31013" w14:textId="77777777" w:rsidR="00ED4E2B" w:rsidRPr="00B348EE" w:rsidRDefault="00ED4E2B" w:rsidP="00ED4E2B">
            <w:pPr>
              <w:spacing w:before="60" w:after="60"/>
              <w:jc w:val="both"/>
              <w:rPr>
                <w:b/>
              </w:rPr>
            </w:pPr>
            <w:r w:rsidRPr="00B348EE">
              <w:rPr>
                <w:b/>
              </w:rPr>
              <w:t>* Báo cáo, thảo luận 2</w:t>
            </w:r>
          </w:p>
          <w:p w14:paraId="14EC59D5" w14:textId="77777777" w:rsidR="00ED4E2B" w:rsidRPr="00B348EE" w:rsidRDefault="00ED4E2B" w:rsidP="00ED4E2B">
            <w:pPr>
              <w:spacing w:before="60" w:after="60"/>
              <w:jc w:val="both"/>
              <w:rPr>
                <w:b/>
              </w:rPr>
            </w:pPr>
            <w:r w:rsidRPr="00B348EE">
              <w:rPr>
                <w:b/>
              </w:rPr>
              <w:t>- Một HS lên bảng trình bày, các HS còn lại kiểm tra chéo lẫn nhau, nhận xét, bổ sung.</w:t>
            </w:r>
          </w:p>
          <w:p w14:paraId="4A3F0B4F" w14:textId="77777777" w:rsidR="00ED4E2B" w:rsidRPr="00B348EE" w:rsidRDefault="00ED4E2B" w:rsidP="00ED4E2B">
            <w:pPr>
              <w:spacing w:before="60" w:after="60"/>
              <w:jc w:val="both"/>
              <w:rPr>
                <w:b/>
              </w:rPr>
            </w:pPr>
            <w:r w:rsidRPr="00B348EE">
              <w:rPr>
                <w:b/>
              </w:rPr>
              <w:t>* Kết luận, nhận định 2</w:t>
            </w:r>
          </w:p>
          <w:p w14:paraId="6FA1A1C0" w14:textId="77777777" w:rsidR="00ED4E2B" w:rsidRPr="00B348EE" w:rsidRDefault="00ED4E2B" w:rsidP="00ED4E2B">
            <w:pPr>
              <w:spacing w:before="60" w:after="60"/>
              <w:jc w:val="both"/>
              <w:rPr>
                <w:b/>
              </w:rPr>
            </w:pPr>
            <w:r w:rsidRPr="00B348EE">
              <w:rPr>
                <w:b/>
              </w:rPr>
              <w:t xml:space="preserve">- GV chuẩn hoá kết quả bài làm của hs. </w:t>
            </w:r>
          </w:p>
          <w:p w14:paraId="26C72A9A" w14:textId="77777777" w:rsidR="00ED4E2B" w:rsidRPr="00B348EE" w:rsidRDefault="00ED4E2B" w:rsidP="00ED4E2B">
            <w:pPr>
              <w:spacing w:before="60" w:after="60"/>
              <w:jc w:val="both"/>
              <w:rPr>
                <w:b/>
              </w:rPr>
            </w:pPr>
            <w:r w:rsidRPr="00B348EE">
              <w:rPr>
                <w:b/>
              </w:rPr>
              <w:t>- GV đánh giá và cho điểm các nhóm.</w:t>
            </w:r>
          </w:p>
        </w:tc>
        <w:tc>
          <w:tcPr>
            <w:tcW w:w="4253" w:type="dxa"/>
            <w:tcBorders>
              <w:top w:val="single" w:sz="4" w:space="0" w:color="000000"/>
              <w:left w:val="single" w:sz="4" w:space="0" w:color="000000"/>
              <w:bottom w:val="single" w:sz="4" w:space="0" w:color="000000"/>
              <w:right w:val="single" w:sz="4" w:space="0" w:color="000000"/>
            </w:tcBorders>
            <w:shd w:val="clear" w:color="auto" w:fill="auto"/>
          </w:tcPr>
          <w:p w14:paraId="41BA267E" w14:textId="77777777" w:rsidR="00ED4E2B" w:rsidRPr="00B348EE" w:rsidRDefault="00ED4E2B" w:rsidP="00ED4E2B">
            <w:pPr>
              <w:spacing w:before="60" w:after="60"/>
              <w:jc w:val="both"/>
              <w:rPr>
                <w:b/>
              </w:rPr>
            </w:pPr>
            <w:r w:rsidRPr="00B348EE">
              <w:rPr>
                <w:b/>
              </w:rPr>
              <w:t>Dạng 2: Bài toán thực tế.</w:t>
            </w:r>
          </w:p>
          <w:p w14:paraId="1D6393BB" w14:textId="77777777" w:rsidR="00ED4E2B" w:rsidRPr="00B348EE" w:rsidRDefault="00ED4E2B" w:rsidP="00ED4E2B">
            <w:pPr>
              <w:widowControl w:val="0"/>
              <w:numPr>
                <w:ilvl w:val="0"/>
                <w:numId w:val="24"/>
              </w:numPr>
              <w:spacing w:before="60" w:after="60"/>
              <w:ind w:left="0" w:firstLine="0"/>
              <w:jc w:val="both"/>
              <w:rPr>
                <w:b/>
              </w:rPr>
            </w:pPr>
            <w:r w:rsidRPr="00B348EE">
              <w:rPr>
                <w:b/>
              </w:rPr>
              <w:t>Bài tập 4 trang 25 SGK</w:t>
            </w:r>
          </w:p>
          <w:p w14:paraId="10272C40" w14:textId="77777777" w:rsidR="00ED4E2B" w:rsidRPr="00B348EE" w:rsidRDefault="00ED4E2B" w:rsidP="00ED4E2B">
            <w:pPr>
              <w:spacing w:before="60" w:after="60"/>
              <w:jc w:val="both"/>
              <w:rPr>
                <w:b/>
              </w:rPr>
            </w:pPr>
            <w:r w:rsidRPr="00B348EE">
              <w:rPr>
                <w:b/>
              </w:rPr>
              <w:t>Giải</w:t>
            </w:r>
          </w:p>
          <w:p w14:paraId="49D95962" w14:textId="77777777" w:rsidR="00ED4E2B" w:rsidRPr="00B348EE" w:rsidRDefault="00ED4E2B" w:rsidP="00ED4E2B">
            <w:pPr>
              <w:spacing w:before="60" w:after="60"/>
              <w:jc w:val="both"/>
              <w:rPr>
                <w:b/>
              </w:rPr>
            </w:pPr>
            <w:r w:rsidRPr="00B348EE">
              <w:rPr>
                <w:b/>
              </w:rPr>
              <w:t xml:space="preserve">Đổi  </w:t>
            </w:r>
            <w:r w:rsidRPr="00B348EE">
              <w:rPr>
                <w:b/>
              </w:rPr>
              <w:object w:dxaOrig="139" w:dyaOrig="260" w14:anchorId="390F08CE">
                <v:shape id="_x0000_i1427" type="#_x0000_t75" style="width:6.5pt;height:12pt" o:ole="">
                  <v:imagedata r:id="rId716" o:title=""/>
                </v:shape>
                <o:OLEObject Type="Embed" ProgID="Equation.DSMT4" ShapeID="_x0000_i1427" DrawAspect="Content" ObjectID="_1783785358" r:id="rId725"/>
              </w:object>
            </w:r>
            <w:r w:rsidRPr="00B348EE">
              <w:rPr>
                <w:b/>
              </w:rPr>
              <w:t xml:space="preserve"> giờ </w:t>
            </w:r>
            <w:r w:rsidRPr="00B348EE">
              <w:rPr>
                <w:b/>
              </w:rPr>
              <w:object w:dxaOrig="300" w:dyaOrig="279" w14:anchorId="10D1AA32">
                <v:shape id="_x0000_i1428" type="#_x0000_t75" style="width:15pt;height:14.5pt" o:ole="">
                  <v:imagedata r:id="rId718" o:title=""/>
                </v:shape>
                <o:OLEObject Type="Embed" ProgID="Equation.DSMT4" ShapeID="_x0000_i1428" DrawAspect="Content" ObjectID="_1783785359" r:id="rId726"/>
              </w:object>
            </w:r>
            <w:r w:rsidRPr="00B348EE">
              <w:rPr>
                <w:b/>
              </w:rPr>
              <w:t xml:space="preserve"> phút </w:t>
            </w:r>
            <w:r w:rsidRPr="00B348EE">
              <w:rPr>
                <w:b/>
              </w:rPr>
              <w:object w:dxaOrig="499" w:dyaOrig="320" w14:anchorId="567AEE18">
                <v:shape id="_x0000_i1429" type="#_x0000_t75" style="width:25pt;height:15.5pt" o:ole="">
                  <v:imagedata r:id="rId727" o:title=""/>
                </v:shape>
                <o:OLEObject Type="Embed" ProgID="Equation.DSMT4" ShapeID="_x0000_i1429" DrawAspect="Content" ObjectID="_1783785360" r:id="rId728"/>
              </w:object>
            </w:r>
            <w:r w:rsidRPr="00B348EE">
              <w:rPr>
                <w:b/>
              </w:rPr>
              <w:t>giờ</w:t>
            </w:r>
          </w:p>
          <w:p w14:paraId="3246DF0B" w14:textId="77777777" w:rsidR="00ED4E2B" w:rsidRPr="00B348EE" w:rsidRDefault="00ED4E2B" w:rsidP="00ED4E2B">
            <w:pPr>
              <w:spacing w:before="60" w:after="60"/>
              <w:jc w:val="both"/>
              <w:rPr>
                <w:b/>
              </w:rPr>
            </w:pPr>
            <w:r w:rsidRPr="00B348EE">
              <w:rPr>
                <w:b/>
              </w:rPr>
              <w:t xml:space="preserve">Đổi  </w:t>
            </w:r>
            <w:r w:rsidRPr="00B348EE">
              <w:rPr>
                <w:b/>
              </w:rPr>
              <w:object w:dxaOrig="200" w:dyaOrig="260" w14:anchorId="450CF5D2">
                <v:shape id="_x0000_i1430" type="#_x0000_t75" style="width:10pt;height:12pt" o:ole="">
                  <v:imagedata r:id="rId720" o:title=""/>
                </v:shape>
                <o:OLEObject Type="Embed" ProgID="Equation.DSMT4" ShapeID="_x0000_i1430" DrawAspect="Content" ObjectID="_1783785361" r:id="rId729"/>
              </w:object>
            </w:r>
            <w:r w:rsidRPr="00B348EE">
              <w:rPr>
                <w:b/>
              </w:rPr>
              <w:t xml:space="preserve">giờ </w:t>
            </w:r>
            <w:r w:rsidRPr="00B348EE">
              <w:rPr>
                <w:b/>
              </w:rPr>
              <w:object w:dxaOrig="200" w:dyaOrig="279" w14:anchorId="1D3F50BC">
                <v:shape id="_x0000_i1431" type="#_x0000_t75" style="width:10pt;height:14.5pt" o:ole="">
                  <v:imagedata r:id="rId722" o:title=""/>
                </v:shape>
                <o:OLEObject Type="Embed" ProgID="Equation.DSMT4" ShapeID="_x0000_i1431" DrawAspect="Content" ObjectID="_1783785362" r:id="rId730"/>
              </w:object>
            </w:r>
            <w:r w:rsidRPr="00B348EE">
              <w:rPr>
                <w:b/>
              </w:rPr>
              <w:t xml:space="preserve">phút </w:t>
            </w:r>
            <w:r w:rsidRPr="00B348EE">
              <w:rPr>
                <w:b/>
              </w:rPr>
              <w:object w:dxaOrig="560" w:dyaOrig="320" w14:anchorId="2108EECD">
                <v:shape id="_x0000_i1432" type="#_x0000_t75" style="width:27pt;height:15.5pt" o:ole="">
                  <v:imagedata r:id="rId731" o:title=""/>
                </v:shape>
                <o:OLEObject Type="Embed" ProgID="Equation.DSMT4" ShapeID="_x0000_i1432" DrawAspect="Content" ObjectID="_1783785363" r:id="rId732"/>
              </w:object>
            </w:r>
            <w:r w:rsidRPr="00B348EE">
              <w:rPr>
                <w:b/>
              </w:rPr>
              <w:t xml:space="preserve"> giờ.</w:t>
            </w:r>
          </w:p>
          <w:p w14:paraId="63E765B0" w14:textId="77777777" w:rsidR="00ED4E2B" w:rsidRPr="00B348EE" w:rsidRDefault="00ED4E2B" w:rsidP="00ED4E2B">
            <w:pPr>
              <w:spacing w:before="60" w:after="60"/>
              <w:jc w:val="both"/>
              <w:rPr>
                <w:b/>
              </w:rPr>
            </w:pPr>
            <w:r w:rsidRPr="00B348EE">
              <w:rPr>
                <w:b/>
              </w:rPr>
              <w:t xml:space="preserve">Gọi tốc độ của ca nô khi nước yên lặng và tốc độ của dòng nước lần lượt là </w:t>
            </w:r>
            <w:r w:rsidRPr="00B348EE">
              <w:rPr>
                <w:b/>
              </w:rPr>
              <w:object w:dxaOrig="1600" w:dyaOrig="400" w14:anchorId="6EBDF248">
                <v:shape id="_x0000_i1433" type="#_x0000_t75" style="width:81pt;height:20.5pt" o:ole="">
                  <v:imagedata r:id="rId733" o:title=""/>
                </v:shape>
                <o:OLEObject Type="Embed" ProgID="Equation.DSMT4" ShapeID="_x0000_i1433" DrawAspect="Content" ObjectID="_1783785364" r:id="rId734"/>
              </w:object>
            </w:r>
            <w:r w:rsidRPr="00B348EE">
              <w:rPr>
                <w:b/>
              </w:rPr>
              <w:t>(km/h).</w:t>
            </w:r>
          </w:p>
          <w:p w14:paraId="3F34EFB9" w14:textId="77777777" w:rsidR="00ED4E2B" w:rsidRPr="00B348EE" w:rsidRDefault="00ED4E2B" w:rsidP="00ED4E2B">
            <w:pPr>
              <w:spacing w:before="60" w:after="60"/>
              <w:jc w:val="both"/>
              <w:rPr>
                <w:b/>
              </w:rPr>
            </w:pPr>
            <w:r w:rsidRPr="00B348EE">
              <w:rPr>
                <w:b/>
              </w:rPr>
              <w:t>Tốc độ của ca nô khi xuôi dòng là:</w:t>
            </w:r>
          </w:p>
          <w:p w14:paraId="6CDD5D6D" w14:textId="77777777" w:rsidR="00ED4E2B" w:rsidRPr="00B348EE" w:rsidRDefault="00ED4E2B" w:rsidP="00ED4E2B">
            <w:pPr>
              <w:spacing w:before="60" w:after="60"/>
              <w:jc w:val="both"/>
              <w:rPr>
                <w:b/>
              </w:rPr>
            </w:pPr>
            <w:r w:rsidRPr="00B348EE">
              <w:rPr>
                <w:b/>
              </w:rPr>
              <w:t xml:space="preserve">          </w:t>
            </w:r>
            <w:r w:rsidRPr="00B348EE">
              <w:rPr>
                <w:b/>
              </w:rPr>
              <w:object w:dxaOrig="1600" w:dyaOrig="660" w14:anchorId="08049CC3">
                <v:shape id="_x0000_i1434" type="#_x0000_t75" style="width:80pt;height:33pt" o:ole="">
                  <v:imagedata r:id="rId735" o:title=""/>
                </v:shape>
                <o:OLEObject Type="Embed" ProgID="Equation.DSMT4" ShapeID="_x0000_i1434" DrawAspect="Content" ObjectID="_1783785365" r:id="rId736"/>
              </w:object>
            </w:r>
          </w:p>
          <w:p w14:paraId="03561AE8" w14:textId="77777777" w:rsidR="00ED4E2B" w:rsidRPr="00B348EE" w:rsidRDefault="00ED4E2B" w:rsidP="00ED4E2B">
            <w:pPr>
              <w:spacing w:before="60" w:after="60"/>
              <w:jc w:val="both"/>
              <w:rPr>
                <w:b/>
              </w:rPr>
            </w:pPr>
            <w:r w:rsidRPr="00B348EE">
              <w:rPr>
                <w:b/>
              </w:rPr>
              <w:t>Tốc độ của ca nô khi ngược dòng là:</w:t>
            </w:r>
          </w:p>
          <w:p w14:paraId="1952F6F2" w14:textId="77777777" w:rsidR="00ED4E2B" w:rsidRPr="00B348EE" w:rsidRDefault="00ED4E2B" w:rsidP="00ED4E2B">
            <w:pPr>
              <w:spacing w:before="60" w:after="60"/>
              <w:jc w:val="both"/>
              <w:rPr>
                <w:b/>
              </w:rPr>
            </w:pPr>
            <w:r w:rsidRPr="00B348EE">
              <w:rPr>
                <w:b/>
              </w:rPr>
              <w:t xml:space="preserve">          </w:t>
            </w:r>
            <w:r w:rsidRPr="00B348EE">
              <w:rPr>
                <w:b/>
              </w:rPr>
              <w:object w:dxaOrig="1520" w:dyaOrig="660" w14:anchorId="33FE87D5">
                <v:shape id="_x0000_i1435" type="#_x0000_t75" style="width:76pt;height:33pt" o:ole="">
                  <v:imagedata r:id="rId737" o:title=""/>
                </v:shape>
                <o:OLEObject Type="Embed" ProgID="Equation.DSMT4" ShapeID="_x0000_i1435" DrawAspect="Content" ObjectID="_1783785366" r:id="rId738"/>
              </w:object>
            </w:r>
          </w:p>
          <w:p w14:paraId="1ED87264" w14:textId="77777777" w:rsidR="00ED4E2B" w:rsidRPr="00B348EE" w:rsidRDefault="00ED4E2B" w:rsidP="00ED4E2B">
            <w:pPr>
              <w:spacing w:before="60" w:after="60"/>
              <w:jc w:val="both"/>
              <w:rPr>
                <w:b/>
              </w:rPr>
            </w:pPr>
            <w:r w:rsidRPr="00B348EE">
              <w:rPr>
                <w:b/>
              </w:rPr>
              <w:t xml:space="preserve">Ta có hệ phương trình: </w:t>
            </w:r>
            <w:r w:rsidRPr="00B348EE">
              <w:rPr>
                <w:b/>
              </w:rPr>
              <w:object w:dxaOrig="1760" w:dyaOrig="840" w14:anchorId="46ADC98D">
                <v:shape id="_x0000_i1436" type="#_x0000_t75" style="width:87.5pt;height:43pt" o:ole="">
                  <v:imagedata r:id="rId739" o:title=""/>
                </v:shape>
                <o:OLEObject Type="Embed" ProgID="Equation.DSMT4" ShapeID="_x0000_i1436" DrawAspect="Content" ObjectID="_1783785367" r:id="rId740"/>
              </w:object>
            </w:r>
          </w:p>
          <w:p w14:paraId="70A91CF3" w14:textId="77777777" w:rsidR="00ED4E2B" w:rsidRPr="00B348EE" w:rsidRDefault="00ED4E2B" w:rsidP="00ED4E2B">
            <w:pPr>
              <w:spacing w:before="60" w:after="60"/>
              <w:jc w:val="both"/>
              <w:rPr>
                <w:b/>
              </w:rPr>
            </w:pPr>
            <w:r w:rsidRPr="00B348EE">
              <w:rPr>
                <w:b/>
              </w:rPr>
              <w:t xml:space="preserve">Cộng từng vế hai phương trình </w:t>
            </w:r>
            <w:r w:rsidRPr="00B348EE">
              <w:rPr>
                <w:b/>
              </w:rPr>
              <w:object w:dxaOrig="340" w:dyaOrig="400" w14:anchorId="1419F187">
                <v:shape id="_x0000_i1437" type="#_x0000_t75" style="width:16.5pt;height:20.5pt" o:ole="">
                  <v:imagedata r:id="rId166" o:title=""/>
                </v:shape>
                <o:OLEObject Type="Embed" ProgID="Equation.DSMT4" ShapeID="_x0000_i1437" DrawAspect="Content" ObjectID="_1783785368" r:id="rId741"/>
              </w:object>
            </w:r>
            <w:r w:rsidRPr="00B348EE">
              <w:rPr>
                <w:b/>
              </w:rPr>
              <w:t xml:space="preserve">và </w:t>
            </w:r>
            <w:r w:rsidRPr="00B348EE">
              <w:rPr>
                <w:b/>
              </w:rPr>
              <w:object w:dxaOrig="380" w:dyaOrig="400" w14:anchorId="42539093">
                <v:shape id="_x0000_i1438" type="#_x0000_t75" style="width:19pt;height:20.5pt" o:ole="">
                  <v:imagedata r:id="rId168" o:title=""/>
                </v:shape>
                <o:OLEObject Type="Embed" ProgID="Equation.DSMT4" ShapeID="_x0000_i1438" DrawAspect="Content" ObjectID="_1783785369" r:id="rId742"/>
              </w:object>
            </w:r>
            <w:r w:rsidRPr="00B348EE">
              <w:rPr>
                <w:b/>
              </w:rPr>
              <w:t xml:space="preserve">, ta nhận được phương trình: </w:t>
            </w:r>
            <w:r w:rsidRPr="00B348EE">
              <w:rPr>
                <w:b/>
              </w:rPr>
              <w:object w:dxaOrig="800" w:dyaOrig="279" w14:anchorId="1ADE2AA6">
                <v:shape id="_x0000_i1439" type="#_x0000_t75" style="width:40pt;height:13.5pt" o:ole="">
                  <v:imagedata r:id="rId743" o:title=""/>
                </v:shape>
                <o:OLEObject Type="Embed" ProgID="Equation.DSMT4" ShapeID="_x0000_i1439" DrawAspect="Content" ObjectID="_1783785370" r:id="rId744"/>
              </w:object>
            </w:r>
            <w:r w:rsidRPr="00B348EE">
              <w:rPr>
                <w:b/>
              </w:rPr>
              <w:t xml:space="preserve">, tức là  </w:t>
            </w:r>
            <w:r w:rsidRPr="00B348EE">
              <w:rPr>
                <w:b/>
              </w:rPr>
              <w:object w:dxaOrig="720" w:dyaOrig="279" w14:anchorId="5816F493">
                <v:shape id="_x0000_i1440" type="#_x0000_t75" style="width:37pt;height:13.5pt" o:ole="">
                  <v:imagedata r:id="rId745" o:title=""/>
                </v:shape>
                <o:OLEObject Type="Embed" ProgID="Equation.DSMT4" ShapeID="_x0000_i1440" DrawAspect="Content" ObjectID="_1783785371" r:id="rId746"/>
              </w:object>
            </w:r>
          </w:p>
          <w:p w14:paraId="22C88014" w14:textId="77777777" w:rsidR="00ED4E2B" w:rsidRPr="00B348EE" w:rsidRDefault="00ED4E2B" w:rsidP="00ED4E2B">
            <w:pPr>
              <w:spacing w:before="60" w:after="60"/>
              <w:jc w:val="both"/>
              <w:rPr>
                <w:b/>
              </w:rPr>
            </w:pPr>
            <w:r w:rsidRPr="00B348EE">
              <w:rPr>
                <w:b/>
              </w:rPr>
              <w:lastRenderedPageBreak/>
              <w:t xml:space="preserve">Thay </w:t>
            </w:r>
            <w:r w:rsidRPr="00B348EE">
              <w:rPr>
                <w:b/>
              </w:rPr>
              <w:object w:dxaOrig="680" w:dyaOrig="279" w14:anchorId="03B1962E">
                <v:shape id="_x0000_i1441" type="#_x0000_t75" style="width:34.5pt;height:13.5pt" o:ole="">
                  <v:imagedata r:id="rId747" o:title=""/>
                </v:shape>
                <o:OLEObject Type="Embed" ProgID="Equation.DSMT4" ShapeID="_x0000_i1441" DrawAspect="Content" ObjectID="_1783785372" r:id="rId748"/>
              </w:object>
            </w:r>
            <w:r w:rsidRPr="00B348EE">
              <w:rPr>
                <w:b/>
              </w:rPr>
              <w:t xml:space="preserve"> vào phương trình </w:t>
            </w:r>
            <w:r w:rsidRPr="00B348EE">
              <w:rPr>
                <w:b/>
              </w:rPr>
              <w:object w:dxaOrig="380" w:dyaOrig="400" w14:anchorId="4EDB0FF8">
                <v:shape id="_x0000_i1442" type="#_x0000_t75" style="width:19pt;height:20.5pt" o:ole="">
                  <v:imagedata r:id="rId172" o:title=""/>
                </v:shape>
                <o:OLEObject Type="Embed" ProgID="Equation.DSMT4" ShapeID="_x0000_i1442" DrawAspect="Content" ObjectID="_1783785373" r:id="rId749"/>
              </w:object>
            </w:r>
            <w:r w:rsidRPr="00B348EE">
              <w:rPr>
                <w:b/>
              </w:rPr>
              <w:t xml:space="preserve">, ta có: </w:t>
            </w:r>
            <w:r w:rsidRPr="00B348EE">
              <w:rPr>
                <w:b/>
              </w:rPr>
              <w:object w:dxaOrig="1160" w:dyaOrig="320" w14:anchorId="45006BD8">
                <v:shape id="_x0000_i1443" type="#_x0000_t75" style="width:58pt;height:16.5pt" o:ole="">
                  <v:imagedata r:id="rId750" o:title=""/>
                </v:shape>
                <o:OLEObject Type="Embed" ProgID="Equation.DSMT4" ShapeID="_x0000_i1443" DrawAspect="Content" ObjectID="_1783785374" r:id="rId751"/>
              </w:object>
            </w:r>
            <w:r w:rsidRPr="00B348EE">
              <w:rPr>
                <w:b/>
              </w:rPr>
              <w:t xml:space="preserve">     </w:t>
            </w:r>
            <w:r w:rsidRPr="00B348EE">
              <w:rPr>
                <w:b/>
              </w:rPr>
              <w:object w:dxaOrig="360" w:dyaOrig="400" w14:anchorId="3C3613A3">
                <v:shape id="_x0000_i1444" type="#_x0000_t75" style="width:18pt;height:20.5pt" o:ole="">
                  <v:imagedata r:id="rId174" o:title=""/>
                </v:shape>
                <o:OLEObject Type="Embed" ProgID="Equation.DSMT4" ShapeID="_x0000_i1444" DrawAspect="Content" ObjectID="_1783785375" r:id="rId752"/>
              </w:object>
            </w:r>
          </w:p>
          <w:p w14:paraId="00E64507" w14:textId="77777777" w:rsidR="00ED4E2B" w:rsidRPr="00B348EE" w:rsidRDefault="00ED4E2B" w:rsidP="00ED4E2B">
            <w:pPr>
              <w:spacing w:before="60" w:after="60"/>
              <w:jc w:val="both"/>
              <w:rPr>
                <w:b/>
              </w:rPr>
            </w:pPr>
            <w:r w:rsidRPr="00B348EE">
              <w:rPr>
                <w:b/>
              </w:rPr>
              <w:t xml:space="preserve">Giải phương trình </w:t>
            </w:r>
            <w:r w:rsidRPr="00B348EE">
              <w:rPr>
                <w:b/>
              </w:rPr>
              <w:object w:dxaOrig="360" w:dyaOrig="400" w14:anchorId="019C29B6">
                <v:shape id="_x0000_i1445" type="#_x0000_t75" style="width:18pt;height:20.5pt" o:ole="">
                  <v:imagedata r:id="rId174" o:title=""/>
                </v:shape>
                <o:OLEObject Type="Embed" ProgID="Equation.DSMT4" ShapeID="_x0000_i1445" DrawAspect="Content" ObjectID="_1783785376" r:id="rId753"/>
              </w:object>
            </w:r>
            <w:r w:rsidRPr="00B348EE">
              <w:rPr>
                <w:b/>
              </w:rPr>
              <w:t xml:space="preserve">: </w:t>
            </w:r>
            <w:r w:rsidRPr="00B348EE">
              <w:rPr>
                <w:b/>
              </w:rPr>
              <w:object w:dxaOrig="1160" w:dyaOrig="320" w14:anchorId="5EF8E842">
                <v:shape id="_x0000_i1446" type="#_x0000_t75" style="width:58pt;height:16.5pt" o:ole="">
                  <v:imagedata r:id="rId750" o:title=""/>
                </v:shape>
                <o:OLEObject Type="Embed" ProgID="Equation.DSMT4" ShapeID="_x0000_i1446" DrawAspect="Content" ObjectID="_1783785377" r:id="rId754"/>
              </w:object>
            </w:r>
            <w:r w:rsidRPr="00B348EE">
              <w:rPr>
                <w:b/>
              </w:rPr>
              <w:t xml:space="preserve">  </w:t>
            </w:r>
          </w:p>
          <w:p w14:paraId="1CF2D524" w14:textId="77777777" w:rsidR="00ED4E2B" w:rsidRPr="00B348EE" w:rsidRDefault="00ED4E2B" w:rsidP="00ED4E2B">
            <w:pPr>
              <w:spacing w:before="60" w:after="60"/>
              <w:jc w:val="both"/>
              <w:rPr>
                <w:b/>
              </w:rPr>
            </w:pPr>
            <w:r w:rsidRPr="00B348EE">
              <w:rPr>
                <w:b/>
              </w:rPr>
              <w:t xml:space="preserve">                                               </w:t>
            </w:r>
            <w:r w:rsidRPr="00B348EE">
              <w:rPr>
                <w:b/>
              </w:rPr>
              <w:object w:dxaOrig="620" w:dyaOrig="320" w14:anchorId="0DF30E36">
                <v:shape id="_x0000_i1447" type="#_x0000_t75" style="width:31.5pt;height:16.5pt" o:ole="">
                  <v:imagedata r:id="rId755" o:title=""/>
                </v:shape>
                <o:OLEObject Type="Embed" ProgID="Equation.DSMT4" ShapeID="_x0000_i1447" DrawAspect="Content" ObjectID="_1783785378" r:id="rId756"/>
              </w:object>
            </w:r>
          </w:p>
          <w:p w14:paraId="2AE79761" w14:textId="77777777" w:rsidR="00ED4E2B" w:rsidRPr="00B348EE" w:rsidRDefault="00ED4E2B" w:rsidP="00ED4E2B">
            <w:pPr>
              <w:spacing w:before="60" w:after="60"/>
              <w:jc w:val="both"/>
              <w:rPr>
                <w:b/>
              </w:rPr>
            </w:pPr>
            <w:r w:rsidRPr="00B348EE">
              <w:rPr>
                <w:b/>
              </w:rPr>
              <w:t xml:space="preserve">Do đó, hệ phương trình đã cho có nghiệm duy nhất </w:t>
            </w:r>
            <w:r w:rsidRPr="00B348EE">
              <w:rPr>
                <w:b/>
              </w:rPr>
              <w:object w:dxaOrig="1520" w:dyaOrig="400" w14:anchorId="4074F194">
                <v:shape id="_x0000_i1448" type="#_x0000_t75" style="width:76.5pt;height:20.5pt" o:ole="">
                  <v:imagedata r:id="rId757" o:title=""/>
                </v:shape>
                <o:OLEObject Type="Embed" ProgID="Equation.DSMT4" ShapeID="_x0000_i1448" DrawAspect="Content" ObjectID="_1783785379" r:id="rId758"/>
              </w:object>
            </w:r>
            <w:r w:rsidRPr="00B348EE">
              <w:rPr>
                <w:b/>
              </w:rPr>
              <w:t>.</w:t>
            </w:r>
          </w:p>
          <w:p w14:paraId="11A7264A" w14:textId="77777777" w:rsidR="00ED4E2B" w:rsidRPr="00B348EE" w:rsidRDefault="00ED4E2B" w:rsidP="00ED4E2B">
            <w:pPr>
              <w:spacing w:before="60" w:after="60"/>
              <w:jc w:val="both"/>
              <w:rPr>
                <w:b/>
              </w:rPr>
            </w:pPr>
            <w:r w:rsidRPr="00B348EE">
              <w:rPr>
                <w:b/>
              </w:rPr>
              <w:t xml:space="preserve">Vậy tốc độ của ca nô khi nước yên lặng là </w:t>
            </w:r>
            <w:r w:rsidRPr="00B348EE">
              <w:rPr>
                <w:b/>
              </w:rPr>
              <w:object w:dxaOrig="320" w:dyaOrig="260" w14:anchorId="61648AF0">
                <v:shape id="_x0000_i1449" type="#_x0000_t75" style="width:15.5pt;height:12pt" o:ole="">
                  <v:imagedata r:id="rId759" o:title=""/>
                </v:shape>
                <o:OLEObject Type="Embed" ProgID="Equation.DSMT4" ShapeID="_x0000_i1449" DrawAspect="Content" ObjectID="_1783785380" r:id="rId760"/>
              </w:object>
            </w:r>
            <w:r w:rsidRPr="00B348EE">
              <w:rPr>
                <w:b/>
              </w:rPr>
              <w:t>km/h, tốc độ của dòng nước là </w:t>
            </w:r>
            <w:r w:rsidRPr="00B348EE">
              <w:rPr>
                <w:b/>
              </w:rPr>
              <w:object w:dxaOrig="200" w:dyaOrig="260" w14:anchorId="693300A9">
                <v:shape id="_x0000_i1450" type="#_x0000_t75" style="width:10pt;height:12pt" o:ole="">
                  <v:imagedata r:id="rId761" o:title=""/>
                </v:shape>
                <o:OLEObject Type="Embed" ProgID="Equation.DSMT4" ShapeID="_x0000_i1450" DrawAspect="Content" ObjectID="_1783785381" r:id="rId762"/>
              </w:object>
            </w:r>
            <w:r w:rsidRPr="00B348EE">
              <w:rPr>
                <w:b/>
              </w:rPr>
              <w:t>km/h.</w:t>
            </w:r>
          </w:p>
        </w:tc>
      </w:tr>
      <w:tr w:rsidR="00B348EE" w:rsidRPr="00B348EE" w14:paraId="4B5C39DE" w14:textId="77777777" w:rsidTr="00ED4E2B">
        <w:tc>
          <w:tcPr>
            <w:tcW w:w="5103" w:type="dxa"/>
            <w:tcBorders>
              <w:top w:val="single" w:sz="4" w:space="0" w:color="000000"/>
              <w:left w:val="single" w:sz="4" w:space="0" w:color="000000"/>
              <w:bottom w:val="single" w:sz="4" w:space="0" w:color="000000"/>
              <w:right w:val="single" w:sz="4" w:space="0" w:color="000000"/>
            </w:tcBorders>
            <w:shd w:val="clear" w:color="auto" w:fill="auto"/>
          </w:tcPr>
          <w:p w14:paraId="1B90BA4B" w14:textId="77777777" w:rsidR="00ED4E2B" w:rsidRPr="00B348EE" w:rsidRDefault="00ED4E2B" w:rsidP="00ED4E2B">
            <w:pPr>
              <w:spacing w:before="60" w:after="60"/>
              <w:jc w:val="both"/>
              <w:rPr>
                <w:b/>
              </w:rPr>
            </w:pPr>
            <w:r w:rsidRPr="00B348EE">
              <w:rPr>
                <w:b/>
              </w:rPr>
              <w:t>* GV gia</w:t>
            </w:r>
            <w:r w:rsidRPr="00B348EE">
              <w:rPr>
                <w:b/>
              </w:rPr>
              <w:lastRenderedPageBreak/>
              <w:t>o nhiệm vụ học tập 3</w:t>
            </w:r>
          </w:p>
          <w:p w14:paraId="1A479994" w14:textId="77777777" w:rsidR="00ED4E2B" w:rsidRPr="00B348EE" w:rsidRDefault="00ED4E2B" w:rsidP="00ED4E2B">
            <w:pPr>
              <w:spacing w:before="60" w:after="60"/>
              <w:jc w:val="both"/>
              <w:rPr>
                <w:b/>
              </w:rPr>
            </w:pPr>
            <w:r w:rsidRPr="00B348EE">
              <w:rPr>
                <w:b/>
              </w:rPr>
              <w:t>- Yêu cầu học sinh đọc nội dung Bài 7a SGK - Trang 25.</w:t>
            </w:r>
          </w:p>
          <w:p w14:paraId="47DB7D6F" w14:textId="77777777" w:rsidR="00ED4E2B" w:rsidRPr="00B348EE" w:rsidRDefault="00ED4E2B" w:rsidP="00ED4E2B">
            <w:pPr>
              <w:spacing w:before="60" w:after="60"/>
              <w:jc w:val="both"/>
              <w:rPr>
                <w:b/>
              </w:rPr>
            </w:pPr>
            <w:r w:rsidRPr="00B348EE">
              <w:rPr>
                <w:b/>
              </w:rPr>
              <w:t xml:space="preserve">Bài 7a. Tìm các hệ số </w:t>
            </w:r>
            <w:r w:rsidRPr="00B348EE">
              <w:rPr>
                <w:b/>
              </w:rPr>
              <w:object w:dxaOrig="460" w:dyaOrig="260" w14:anchorId="64AD4DAD">
                <v:shape id="_x0000_i1451" type="#_x0000_t75" style="width:22.5pt;height:12pt" o:ole="">
                  <v:imagedata r:id="rId763" o:title=""/>
                </v:shape>
                <o:OLEObject Type="Embed" ProgID="Equation.DSMT4" ShapeID="_x0000_i1451" DrawAspect="Content" ObjectID="_1783785382" r:id="rId764"/>
              </w:object>
            </w:r>
            <w:r w:rsidRPr="00B348EE">
              <w:rPr>
                <w:b/>
              </w:rPr>
              <w:t>để cân bằng mỗi phương trình phản ứng hóa học sau:</w:t>
            </w:r>
          </w:p>
          <w:p w14:paraId="4A67EDC8" w14:textId="77777777" w:rsidR="00ED4E2B" w:rsidRPr="00B348EE" w:rsidRDefault="00ED4E2B" w:rsidP="00ED4E2B">
            <w:pPr>
              <w:spacing w:before="60" w:after="60"/>
              <w:jc w:val="both"/>
              <w:rPr>
                <w:b/>
              </w:rPr>
            </w:pPr>
            <w:r w:rsidRPr="00B348EE">
              <w:rPr>
                <w:b/>
              </w:rPr>
              <w:t xml:space="preserve"> a) </w:t>
            </w:r>
            <w:r w:rsidRPr="00B348EE">
              <w:rPr>
                <w:b/>
              </w:rPr>
              <w:object w:dxaOrig="2220" w:dyaOrig="360" w14:anchorId="6789D078">
                <v:shape id="_x0000_i1452" type="#_x0000_t75" style="width:111pt;height:18pt" o:ole="">
                  <v:imagedata r:id="rId765" o:title=""/>
                </v:shape>
                <o:OLEObject Type="Embed" ProgID="Equation.DSMT4" ShapeID="_x0000_i1452" DrawAspect="Content" ObjectID="_1783785383" r:id="rId766"/>
              </w:object>
            </w:r>
          </w:p>
          <w:p w14:paraId="1019DF0F" w14:textId="77777777" w:rsidR="00ED4E2B" w:rsidRPr="00B348EE" w:rsidRDefault="00ED4E2B" w:rsidP="00ED4E2B">
            <w:pPr>
              <w:spacing w:before="60" w:after="60"/>
              <w:jc w:val="both"/>
              <w:rPr>
                <w:b/>
              </w:rPr>
            </w:pPr>
          </w:p>
          <w:p w14:paraId="4B8F0E47" w14:textId="77777777" w:rsidR="00ED4E2B" w:rsidRPr="00B348EE" w:rsidRDefault="00ED4E2B" w:rsidP="00ED4E2B">
            <w:pPr>
              <w:spacing w:before="60" w:after="60"/>
              <w:jc w:val="both"/>
              <w:rPr>
                <w:b/>
              </w:rPr>
            </w:pPr>
            <w:r w:rsidRPr="00B348EE">
              <w:rPr>
                <w:b/>
              </w:rPr>
              <w:t>* HS thực hiện nhiệm vụ 3</w:t>
            </w:r>
          </w:p>
          <w:p w14:paraId="4A238CBD" w14:textId="77777777" w:rsidR="00ED4E2B" w:rsidRPr="00B348EE" w:rsidRDefault="00ED4E2B" w:rsidP="00ED4E2B">
            <w:pPr>
              <w:spacing w:before="60" w:after="60"/>
              <w:jc w:val="both"/>
              <w:rPr>
                <w:b/>
              </w:rPr>
            </w:pPr>
            <w:r w:rsidRPr="00B348EE">
              <w:rPr>
                <w:b/>
              </w:rPr>
              <w:t xml:space="preserve">- Học sinh đọc đề bài và tìm hướng giải quyết bài toán.   </w:t>
            </w:r>
          </w:p>
          <w:p w14:paraId="50DB0B6C" w14:textId="77777777" w:rsidR="00ED4E2B" w:rsidRPr="00B348EE" w:rsidRDefault="00ED4E2B" w:rsidP="00ED4E2B">
            <w:pPr>
              <w:spacing w:before="60" w:after="60"/>
              <w:jc w:val="both"/>
              <w:rPr>
                <w:b/>
              </w:rPr>
            </w:pPr>
            <w:r w:rsidRPr="00B348EE">
              <w:rPr>
                <w:b/>
              </w:rPr>
              <w:t>* Báo cáo, thảo luận 3</w:t>
            </w:r>
          </w:p>
          <w:p w14:paraId="7E520320" w14:textId="77777777" w:rsidR="00ED4E2B" w:rsidRPr="00B348EE" w:rsidRDefault="00ED4E2B" w:rsidP="00ED4E2B">
            <w:pPr>
              <w:spacing w:before="60" w:after="60"/>
              <w:jc w:val="both"/>
              <w:rPr>
                <w:b/>
              </w:rPr>
            </w:pPr>
            <w:r w:rsidRPr="00B348EE">
              <w:rPr>
                <w:b/>
              </w:rPr>
              <w:t xml:space="preserve">- Yêu cầu 1 học sinh nêu hướng giải bài tập.  </w:t>
            </w:r>
          </w:p>
          <w:p w14:paraId="2B4EDB1C" w14:textId="77777777" w:rsidR="00ED4E2B" w:rsidRPr="00B348EE" w:rsidRDefault="00ED4E2B" w:rsidP="00ED4E2B">
            <w:pPr>
              <w:spacing w:before="60" w:after="60"/>
              <w:jc w:val="both"/>
              <w:rPr>
                <w:b/>
              </w:rPr>
            </w:pPr>
            <w:r w:rsidRPr="00B348EE">
              <w:rPr>
                <w:b/>
              </w:rPr>
              <w:t>* Kết luận, nhận định 3</w:t>
            </w:r>
          </w:p>
          <w:p w14:paraId="0B389E03" w14:textId="77777777" w:rsidR="00ED4E2B" w:rsidRPr="00B348EE" w:rsidRDefault="00ED4E2B" w:rsidP="00ED4E2B">
            <w:pPr>
              <w:spacing w:before="60" w:after="60"/>
              <w:jc w:val="both"/>
              <w:rPr>
                <w:b/>
              </w:rPr>
            </w:pPr>
            <w:r w:rsidRPr="00B348EE">
              <w:rPr>
                <w:b/>
              </w:rPr>
              <w:t>- GV đánh giá kết quả, chính xác đáp án đúng.</w:t>
            </w:r>
          </w:p>
        </w:tc>
        <w:tc>
          <w:tcPr>
            <w:tcW w:w="4253" w:type="dxa"/>
            <w:tcBorders>
              <w:top w:val="single" w:sz="4" w:space="0" w:color="000000"/>
              <w:left w:val="single" w:sz="4" w:space="0" w:color="000000"/>
              <w:bottom w:val="single" w:sz="4" w:space="0" w:color="000000"/>
              <w:right w:val="single" w:sz="4" w:space="0" w:color="000000"/>
            </w:tcBorders>
            <w:shd w:val="clear" w:color="auto" w:fill="auto"/>
          </w:tcPr>
          <w:p w14:paraId="16128E97" w14:textId="77777777" w:rsidR="00ED4E2B" w:rsidRPr="00B348EE" w:rsidRDefault="00ED4E2B" w:rsidP="00ED4E2B">
            <w:pPr>
              <w:spacing w:before="60" w:after="60"/>
              <w:jc w:val="both"/>
              <w:rPr>
                <w:b/>
              </w:rPr>
            </w:pPr>
            <w:r w:rsidRPr="00B348EE">
              <w:rPr>
                <w:b/>
              </w:rPr>
              <w:t>2. Bài tập 7b trang 25 SGK</w:t>
            </w:r>
          </w:p>
          <w:p w14:paraId="60F504DB" w14:textId="77777777" w:rsidR="00ED4E2B" w:rsidRPr="00B348EE" w:rsidRDefault="00ED4E2B" w:rsidP="00ED4E2B">
            <w:pPr>
              <w:spacing w:before="60" w:after="60"/>
              <w:jc w:val="both"/>
              <w:rPr>
                <w:b/>
              </w:rPr>
            </w:pPr>
            <w:r w:rsidRPr="00B348EE">
              <w:rPr>
                <w:b/>
              </w:rPr>
              <w:t>Giải</w:t>
            </w:r>
          </w:p>
          <w:p w14:paraId="32C822C5" w14:textId="77777777" w:rsidR="00ED4E2B" w:rsidRPr="00B348EE" w:rsidRDefault="00ED4E2B" w:rsidP="00ED4E2B">
            <w:pPr>
              <w:spacing w:before="60" w:after="60"/>
              <w:jc w:val="both"/>
              <w:rPr>
                <w:b/>
              </w:rPr>
            </w:pPr>
          </w:p>
          <w:p w14:paraId="42EAB7E8" w14:textId="77777777" w:rsidR="00ED4E2B" w:rsidRPr="00B348EE" w:rsidRDefault="00ED4E2B" w:rsidP="00ED4E2B">
            <w:pPr>
              <w:spacing w:before="60" w:after="60"/>
              <w:jc w:val="both"/>
              <w:rPr>
                <w:b/>
              </w:rPr>
            </w:pPr>
            <w:r w:rsidRPr="00B348EE">
              <w:rPr>
                <w:b/>
              </w:rPr>
              <w:t xml:space="preserve">Theo định luật bảo toàn nguyên tố đối với </w:t>
            </w:r>
            <w:r w:rsidRPr="00B348EE">
              <w:rPr>
                <w:b/>
              </w:rPr>
              <w:object w:dxaOrig="340" w:dyaOrig="279" w14:anchorId="2D0F77A4">
                <v:shape id="_x0000_i1453" type="#_x0000_t75" style="width:16.5pt;height:14.5pt" o:ole="">
                  <v:imagedata r:id="rId451" o:title=""/>
                </v:shape>
                <o:OLEObject Type="Embed" ProgID="Equation.DSMT4" ShapeID="_x0000_i1453" DrawAspect="Content" ObjectID="_1783785384" r:id="rId767"/>
              </w:object>
            </w:r>
            <w:r w:rsidRPr="00B348EE">
              <w:rPr>
                <w:b/>
              </w:rPr>
              <w:t xml:space="preserve">và </w:t>
            </w:r>
            <w:r w:rsidRPr="00B348EE">
              <w:rPr>
                <w:b/>
              </w:rPr>
              <w:object w:dxaOrig="320" w:dyaOrig="279" w14:anchorId="456DA592">
                <v:shape id="_x0000_i1454" type="#_x0000_t75" style="width:15.5pt;height:14.5pt" o:ole="">
                  <v:imagedata r:id="rId768" o:title=""/>
                </v:shape>
                <o:OLEObject Type="Embed" ProgID="Equation.DSMT4" ShapeID="_x0000_i1454" DrawAspect="Content" ObjectID="_1783785385" r:id="rId769"/>
              </w:object>
            </w:r>
            <w:r w:rsidRPr="00B348EE">
              <w:rPr>
                <w:b/>
              </w:rPr>
              <w:t xml:space="preserve">, ta có: </w:t>
            </w:r>
            <w:r w:rsidRPr="00B348EE">
              <w:rPr>
                <w:b/>
              </w:rPr>
              <w:object w:dxaOrig="920" w:dyaOrig="720" w14:anchorId="1A75A776">
                <v:shape id="_x0000_i1455" type="#_x0000_t75" style="width:46pt;height:37pt" o:ole="">
                  <v:imagedata r:id="rId770" o:title=""/>
                </v:shape>
                <o:OLEObject Type="Embed" ProgID="Equation.DSMT4" ShapeID="_x0000_i1455" DrawAspect="Content" ObjectID="_1783785386" r:id="rId771"/>
              </w:object>
            </w:r>
          </w:p>
          <w:p w14:paraId="419E1F0A" w14:textId="77777777" w:rsidR="00ED4E2B" w:rsidRPr="00B348EE" w:rsidRDefault="00ED4E2B" w:rsidP="00ED4E2B">
            <w:pPr>
              <w:spacing w:before="60" w:after="60"/>
              <w:jc w:val="both"/>
              <w:rPr>
                <w:b/>
              </w:rPr>
            </w:pPr>
            <w:r w:rsidRPr="00B348EE">
              <w:rPr>
                <w:b/>
              </w:rPr>
              <w:t xml:space="preserve">Giải hệ phương trình: </w:t>
            </w:r>
            <w:r w:rsidRPr="00B348EE">
              <w:rPr>
                <w:b/>
              </w:rPr>
              <w:object w:dxaOrig="920" w:dyaOrig="720" w14:anchorId="2EA6100B">
                <v:shape id="_x0000_i1456" type="#_x0000_t75" style="width:46pt;height:37pt" o:ole="">
                  <v:imagedata r:id="rId770" o:title=""/>
                </v:shape>
                <o:OLEObject Type="Embed" ProgID="Equation.DSMT4" ShapeID="_x0000_i1456" DrawAspect="Content" ObjectID="_1783785387" r:id="rId772"/>
              </w:object>
            </w:r>
            <w:r w:rsidRPr="00B348EE">
              <w:rPr>
                <w:b/>
              </w:rPr>
              <w:t xml:space="preserve"> hay </w:t>
            </w:r>
            <w:r w:rsidRPr="00B348EE">
              <w:rPr>
                <w:b/>
              </w:rPr>
              <w:object w:dxaOrig="2000" w:dyaOrig="840" w14:anchorId="33C235FC">
                <v:shape id="_x0000_i1457" type="#_x0000_t75" style="width:100pt;height:43pt" o:ole="">
                  <v:imagedata r:id="rId773" o:title=""/>
                </v:shape>
                <o:OLEObject Type="Embed" ProgID="Equation.DSMT4" ShapeID="_x0000_i1457" DrawAspect="Content" ObjectID="_1783785388" r:id="rId774"/>
              </w:object>
            </w:r>
          </w:p>
          <w:p w14:paraId="6A19A1B7" w14:textId="77777777" w:rsidR="00ED4E2B" w:rsidRPr="00B348EE" w:rsidRDefault="00ED4E2B" w:rsidP="00ED4E2B">
            <w:pPr>
              <w:spacing w:before="60" w:after="60"/>
              <w:jc w:val="both"/>
              <w:rPr>
                <w:b/>
              </w:rPr>
            </w:pPr>
            <w:r w:rsidRPr="00B348EE">
              <w:rPr>
                <w:b/>
              </w:rPr>
              <w:t xml:space="preserve">Thay </w:t>
            </w:r>
            <w:r w:rsidRPr="00B348EE">
              <w:rPr>
                <w:b/>
              </w:rPr>
              <w:object w:dxaOrig="560" w:dyaOrig="279" w14:anchorId="3C9DE308">
                <v:shape id="_x0000_i1458" type="#_x0000_t75" style="width:27pt;height:13.5pt" o:ole="">
                  <v:imagedata r:id="rId775" o:title=""/>
                </v:shape>
                <o:OLEObject Type="Embed" ProgID="Equation.DSMT4" ShapeID="_x0000_i1458" DrawAspect="Content" ObjectID="_1783785389" r:id="rId776"/>
              </w:object>
            </w:r>
            <w:r w:rsidRPr="00B348EE">
              <w:rPr>
                <w:b/>
              </w:rPr>
              <w:t xml:space="preserve">vào phương trình </w:t>
            </w:r>
            <w:r w:rsidRPr="00B348EE">
              <w:rPr>
                <w:b/>
              </w:rPr>
              <w:object w:dxaOrig="380" w:dyaOrig="400" w14:anchorId="101B859F">
                <v:shape id="_x0000_i1459" type="#_x0000_t75" style="width:19pt;height:20.5pt" o:ole="">
                  <v:imagedata r:id="rId777" o:title=""/>
                </v:shape>
                <o:OLEObject Type="Embed" ProgID="Equation.DSMT4" ShapeID="_x0000_i1459" DrawAspect="Content" ObjectID="_1783785390" r:id="rId778"/>
              </w:object>
            </w:r>
            <w:r w:rsidRPr="00B348EE">
              <w:rPr>
                <w:b/>
              </w:rPr>
              <w:t xml:space="preserve">, ta có: </w:t>
            </w:r>
            <w:r w:rsidRPr="00B348EE">
              <w:rPr>
                <w:b/>
              </w:rPr>
              <w:object w:dxaOrig="1780" w:dyaOrig="400" w14:anchorId="0AE1E4D4">
                <v:shape id="_x0000_i1460" type="#_x0000_t75" style="width:88.5pt;height:20.5pt" o:ole="">
                  <v:imagedata r:id="rId779" o:title=""/>
                </v:shape>
                <o:OLEObject Type="Embed" ProgID="Equation.DSMT4" ShapeID="_x0000_i1460" DrawAspect="Content" ObjectID="_1783785391" r:id="rId780"/>
              </w:object>
            </w:r>
          </w:p>
          <w:p w14:paraId="745DD693" w14:textId="77777777" w:rsidR="00ED4E2B" w:rsidRPr="00B348EE" w:rsidRDefault="00ED4E2B" w:rsidP="00ED4E2B">
            <w:pPr>
              <w:spacing w:before="60" w:after="60"/>
              <w:jc w:val="both"/>
              <w:rPr>
                <w:b/>
              </w:rPr>
            </w:pPr>
            <w:r w:rsidRPr="00B348EE">
              <w:rPr>
                <w:b/>
              </w:rPr>
              <w:t xml:space="preserve">Giải phương trình </w:t>
            </w:r>
            <w:r w:rsidRPr="00B348EE">
              <w:rPr>
                <w:b/>
              </w:rPr>
              <w:object w:dxaOrig="360" w:dyaOrig="400" w14:anchorId="1714581C">
                <v:shape id="_x0000_i1461" type="#_x0000_t75" style="width:18pt;height:20.5pt" o:ole="">
                  <v:imagedata r:id="rId781" o:title=""/>
                </v:shape>
                <o:OLEObject Type="Embed" ProgID="Equation.DSMT4" ShapeID="_x0000_i1461" DrawAspect="Content" ObjectID="_1783785392" r:id="rId782"/>
              </w:object>
            </w:r>
            <w:r w:rsidRPr="00B348EE">
              <w:rPr>
                <w:b/>
              </w:rPr>
              <w:t xml:space="preserve">:      </w:t>
            </w:r>
            <w:r w:rsidRPr="00B348EE">
              <w:rPr>
                <w:b/>
              </w:rPr>
              <w:object w:dxaOrig="1219" w:dyaOrig="320" w14:anchorId="0284DB67">
                <v:shape id="_x0000_i1462" type="#_x0000_t75" style="width:61pt;height:15.5pt" o:ole="">
                  <v:imagedata r:id="rId783" o:title=""/>
                </v:shape>
                <o:OLEObject Type="Embed" ProgID="Equation.DSMT4" ShapeID="_x0000_i1462" DrawAspect="Content" ObjectID="_1783785393" r:id="rId784"/>
              </w:object>
            </w:r>
          </w:p>
          <w:p w14:paraId="4EFDB139" w14:textId="77777777" w:rsidR="00ED4E2B" w:rsidRPr="00B348EE" w:rsidRDefault="00ED4E2B" w:rsidP="00ED4E2B">
            <w:pPr>
              <w:spacing w:before="60" w:after="60"/>
              <w:jc w:val="both"/>
              <w:rPr>
                <w:b/>
              </w:rPr>
            </w:pPr>
            <w:r w:rsidRPr="00B348EE">
              <w:rPr>
                <w:b/>
              </w:rPr>
              <w:t xml:space="preserve">                                                </w:t>
            </w:r>
            <w:r w:rsidRPr="00B348EE">
              <w:rPr>
                <w:b/>
              </w:rPr>
              <w:object w:dxaOrig="1020" w:dyaOrig="320" w14:anchorId="3DE1BEDB">
                <v:shape id="_x0000_i1463" type="#_x0000_t75" style="width:50pt;height:16.5pt" o:ole="">
                  <v:imagedata r:id="rId785" o:title=""/>
                </v:shape>
                <o:OLEObject Type="Embed" ProgID="Equation.DSMT4" ShapeID="_x0000_i1463" DrawAspect="Content" ObjectID="_1783785394" r:id="rId786"/>
              </w:object>
            </w:r>
          </w:p>
          <w:p w14:paraId="7584C03B" w14:textId="77777777" w:rsidR="00ED4E2B" w:rsidRPr="00B348EE" w:rsidRDefault="00ED4E2B" w:rsidP="00ED4E2B">
            <w:pPr>
              <w:spacing w:before="60" w:after="60"/>
              <w:jc w:val="both"/>
              <w:rPr>
                <w:b/>
              </w:rPr>
            </w:pPr>
            <w:r w:rsidRPr="00B348EE">
              <w:rPr>
                <w:b/>
              </w:rPr>
              <w:t xml:space="preserve">                                                      </w:t>
            </w:r>
            <w:r w:rsidRPr="00B348EE">
              <w:rPr>
                <w:b/>
              </w:rPr>
              <w:object w:dxaOrig="700" w:dyaOrig="320" w14:anchorId="1863B97F">
                <v:shape id="_x0000_i1464" type="#_x0000_t75" style="width:35pt;height:15.5pt" o:ole="">
                  <v:imagedata r:id="rId787" o:title=""/>
                </v:shape>
                <o:OLEObject Type="Embed" ProgID="Equation.DSMT4" ShapeID="_x0000_i1464" DrawAspect="Content" ObjectID="_1783785395" r:id="rId788"/>
              </w:object>
            </w:r>
          </w:p>
          <w:p w14:paraId="00CF8030" w14:textId="77777777" w:rsidR="00ED4E2B" w:rsidRPr="00B348EE" w:rsidRDefault="00ED4E2B" w:rsidP="00ED4E2B">
            <w:pPr>
              <w:spacing w:before="60" w:after="60"/>
              <w:jc w:val="both"/>
              <w:rPr>
                <w:b/>
              </w:rPr>
            </w:pPr>
            <w:r w:rsidRPr="00B348EE">
              <w:rPr>
                <w:b/>
              </w:rPr>
              <w:t xml:space="preserve">                                                        </w:t>
            </w:r>
            <w:r w:rsidRPr="00B348EE">
              <w:rPr>
                <w:b/>
              </w:rPr>
              <w:object w:dxaOrig="620" w:dyaOrig="320" w14:anchorId="44CFF0C3">
                <v:shape id="_x0000_i1465" type="#_x0000_t75" style="width:31pt;height:15.5pt" o:ole="">
                  <v:imagedata r:id="rId789" o:title=""/>
                </v:shape>
                <o:OLEObject Type="Embed" ProgID="Equation.DSMT4" ShapeID="_x0000_i1465" DrawAspect="Content" ObjectID="_1783785396" r:id="rId790"/>
              </w:object>
            </w:r>
          </w:p>
          <w:p w14:paraId="33756284" w14:textId="77777777" w:rsidR="00ED4E2B" w:rsidRPr="00B348EE" w:rsidRDefault="00ED4E2B" w:rsidP="00ED4E2B">
            <w:pPr>
              <w:spacing w:before="60" w:after="60"/>
              <w:jc w:val="both"/>
              <w:rPr>
                <w:b/>
              </w:rPr>
            </w:pPr>
            <w:r w:rsidRPr="00B348EE">
              <w:rPr>
                <w:b/>
              </w:rPr>
              <w:t xml:space="preserve">Do đó, hệ phương trình đã cho có nghiệm </w:t>
            </w:r>
            <w:r w:rsidRPr="00B348EE">
              <w:rPr>
                <w:b/>
              </w:rPr>
              <w:object w:dxaOrig="1340" w:dyaOrig="400" w14:anchorId="78544872">
                <v:shape id="_x0000_i1466" type="#_x0000_t75" style="width:67.5pt;height:20.5pt" o:ole="">
                  <v:imagedata r:id="rId791" o:title=""/>
                </v:shape>
                <o:OLEObject Type="Embed" ProgID="Equation.DSMT4" ShapeID="_x0000_i1466" DrawAspect="Content" ObjectID="_1783785397" r:id="rId792"/>
              </w:object>
            </w:r>
            <w:r w:rsidRPr="00B348EE">
              <w:rPr>
                <w:b/>
              </w:rPr>
              <w:t>.</w:t>
            </w:r>
          </w:p>
          <w:p w14:paraId="39513AD2" w14:textId="77777777" w:rsidR="00ED4E2B" w:rsidRPr="00B348EE" w:rsidRDefault="00ED4E2B" w:rsidP="00ED4E2B">
            <w:pPr>
              <w:spacing w:before="60" w:after="60"/>
              <w:jc w:val="both"/>
              <w:rPr>
                <w:b/>
              </w:rPr>
            </w:pPr>
            <w:r w:rsidRPr="00B348EE">
              <w:rPr>
                <w:b/>
              </w:rPr>
              <w:t xml:space="preserve">Vậy ta có phương trình sau cân bằng: </w:t>
            </w:r>
          </w:p>
          <w:p w14:paraId="7C4A5999" w14:textId="77777777" w:rsidR="00ED4E2B" w:rsidRPr="00B348EE" w:rsidRDefault="00ED4E2B" w:rsidP="00ED4E2B">
            <w:pPr>
              <w:spacing w:before="60" w:after="60"/>
              <w:jc w:val="both"/>
              <w:rPr>
                <w:b/>
              </w:rPr>
            </w:pPr>
            <w:r w:rsidRPr="00B348EE">
              <w:rPr>
                <w:b/>
              </w:rPr>
              <w:t xml:space="preserve">        </w:t>
            </w:r>
            <w:r w:rsidRPr="00B348EE">
              <w:rPr>
                <w:b/>
              </w:rPr>
              <w:object w:dxaOrig="2200" w:dyaOrig="360" w14:anchorId="546C34EC">
                <v:shape id="_x0000_i1467" type="#_x0000_t75" style="width:111pt;height:18pt" o:ole="">
                  <v:imagedata r:id="rId793" o:title=""/>
                </v:shape>
                <o:OLEObject Type="Embed" ProgID="Equation.DSMT4" ShapeID="_x0000_i1467" DrawAspect="Content" ObjectID="_1783785398" r:id="rId794"/>
              </w:object>
            </w:r>
          </w:p>
        </w:tc>
      </w:tr>
    </w:tbl>
    <w:p w14:paraId="161CC830" w14:textId="0E845603" w:rsidR="00ED5471" w:rsidRPr="00B348EE" w:rsidRDefault="00AB75ED" w:rsidP="006C20F7">
      <w:pPr>
        <w:widowControl w:val="0"/>
        <w:spacing w:before="60" w:after="60"/>
        <w:jc w:val="both"/>
      </w:pPr>
      <w:r w:rsidRPr="00B348EE">
        <w:rPr>
          <w:b/>
        </w:rPr>
        <w:t>4. Hoạt động 4: Vận dụng</w:t>
      </w:r>
    </w:p>
    <w:p w14:paraId="45711FA4" w14:textId="77777777" w:rsidR="004F0E29" w:rsidRPr="00B348EE" w:rsidRDefault="00ED5471" w:rsidP="006C20F7">
      <w:pPr>
        <w:widowControl w:val="0"/>
        <w:spacing w:before="60" w:after="60"/>
        <w:jc w:val="both"/>
      </w:pPr>
      <w:r w:rsidRPr="00B348EE">
        <w:rPr>
          <w:b/>
        </w:rPr>
        <w:t>a) Mục tiêu:</w:t>
      </w:r>
      <w:r w:rsidRPr="00B348EE">
        <w:t xml:space="preserve"> </w:t>
      </w:r>
    </w:p>
    <w:p w14:paraId="69389680" w14:textId="0F85A375" w:rsidR="00ED5471" w:rsidRPr="00B348EE" w:rsidRDefault="004F0E29" w:rsidP="006C20F7">
      <w:pPr>
        <w:widowControl w:val="0"/>
        <w:spacing w:before="60" w:after="60"/>
        <w:jc w:val="both"/>
      </w:pPr>
      <w:r w:rsidRPr="00B348EE">
        <w:t xml:space="preserve">- </w:t>
      </w:r>
      <w:r w:rsidR="00ED5471" w:rsidRPr="00B348EE">
        <w:t>HS hệ thống được kiến thức trọng tâm của bài học và vận dụng được kiến thức trong bài học vào giải bài toán cụ thể.</w:t>
      </w:r>
    </w:p>
    <w:p w14:paraId="4498D471" w14:textId="77777777" w:rsidR="004F0E29" w:rsidRPr="00B348EE" w:rsidRDefault="004F0E29" w:rsidP="004F0E29">
      <w:pPr>
        <w:widowControl w:val="0"/>
        <w:spacing w:before="60" w:after="60"/>
        <w:jc w:val="both"/>
      </w:pPr>
      <w:r w:rsidRPr="00B348EE">
        <w:t>- Vận dụng nhận xét, chú ý để giải quyết các bài tập.</w:t>
      </w:r>
    </w:p>
    <w:p w14:paraId="03AD44E1" w14:textId="77777777" w:rsidR="009B0AB5" w:rsidRPr="00B348EE" w:rsidRDefault="009B0AB5" w:rsidP="009B0AB5">
      <w:pPr>
        <w:widowControl w:val="0"/>
        <w:spacing w:before="60" w:after="60"/>
        <w:jc w:val="both"/>
        <w:rPr>
          <w:rFonts w:eastAsia="Yu Mincho"/>
        </w:rPr>
      </w:pPr>
      <w:r w:rsidRPr="00B348EE">
        <w:t xml:space="preserve">- </w:t>
      </w:r>
      <w:r w:rsidRPr="00B348EE">
        <w:rPr>
          <w:rFonts w:eastAsia="Yu Mincho"/>
        </w:rPr>
        <w:t>Vận dụng phương pháp giải hệ phương trình bằng phương pháp cộng đại số để giải quyết bài toán thực tế dạng tìm số.</w:t>
      </w:r>
    </w:p>
    <w:p w14:paraId="14DC73F5" w14:textId="7EE0A4D4" w:rsidR="004F0E29" w:rsidRPr="00B348EE" w:rsidRDefault="000135B9" w:rsidP="006C20F7">
      <w:pPr>
        <w:widowControl w:val="0"/>
        <w:spacing w:before="60" w:after="60"/>
        <w:jc w:val="both"/>
        <w:rPr>
          <w:rFonts w:eastAsia="Yu Mincho"/>
          <w:lang w:val="fr-FR"/>
        </w:rPr>
      </w:pPr>
      <w:r w:rsidRPr="00B348EE">
        <w:lastRenderedPageBreak/>
        <w:t xml:space="preserve">- </w:t>
      </w:r>
      <w:r w:rsidRPr="00B348EE">
        <w:rPr>
          <w:rFonts w:eastAsia="Yu Mincho"/>
          <w:lang w:val="fr-FR"/>
        </w:rPr>
        <w:t>Vận dụng các phương pháp giải hệ phương trình để giải bài toán thực tế.</w:t>
      </w:r>
    </w:p>
    <w:p w14:paraId="0B20437E" w14:textId="25382506" w:rsidR="00AC6044" w:rsidRPr="00B348EE" w:rsidRDefault="00AC6044" w:rsidP="006C20F7">
      <w:pPr>
        <w:widowControl w:val="0"/>
        <w:spacing w:before="60" w:after="60"/>
        <w:jc w:val="both"/>
      </w:pPr>
      <w:r w:rsidRPr="00B348EE">
        <w:rPr>
          <w:rFonts w:eastAsia="Yu Mincho"/>
          <w:lang w:val="fr-FR"/>
        </w:rPr>
        <w:t>- Vận dụng kiến thức đã học để giải quyết một số bài toán thực tế</w:t>
      </w:r>
    </w:p>
    <w:p w14:paraId="775B40B7" w14:textId="56BF1D9E" w:rsidR="004F0E29" w:rsidRPr="00B348EE" w:rsidRDefault="00ED5471" w:rsidP="006C20F7">
      <w:pPr>
        <w:widowControl w:val="0"/>
        <w:spacing w:before="60" w:after="60"/>
        <w:jc w:val="both"/>
        <w:rPr>
          <w:b/>
        </w:rPr>
      </w:pPr>
      <w:r w:rsidRPr="00B348EE">
        <w:rPr>
          <w:b/>
        </w:rPr>
        <w:t xml:space="preserve">b) Nội dung: </w:t>
      </w:r>
    </w:p>
    <w:p w14:paraId="3AF2AE20" w14:textId="6871068F" w:rsidR="00ED5471" w:rsidRPr="00B348EE" w:rsidRDefault="004F0E29" w:rsidP="006C20F7">
      <w:pPr>
        <w:widowControl w:val="0"/>
        <w:spacing w:before="60" w:after="60"/>
        <w:jc w:val="both"/>
      </w:pPr>
      <w:r w:rsidRPr="00B348EE">
        <w:t xml:space="preserve">- </w:t>
      </w:r>
      <w:r w:rsidR="00ED5471" w:rsidRPr="00B348EE">
        <w:t>Ví dụ mở đầu (SGK – Trang 19).</w:t>
      </w:r>
    </w:p>
    <w:p w14:paraId="680E8CEF" w14:textId="66CFE21E" w:rsidR="004F0E29" w:rsidRPr="00B348EE" w:rsidRDefault="004F0E29" w:rsidP="004F0E29">
      <w:pPr>
        <w:widowControl w:val="0"/>
        <w:spacing w:before="60" w:after="60"/>
        <w:jc w:val="both"/>
      </w:pPr>
      <w:r w:rsidRPr="00B348EE">
        <w:rPr>
          <w:b/>
        </w:rPr>
        <w:t xml:space="preserve">- GV cho học  sinh tham gia trò chơi hộp quà may mắn bằng </w:t>
      </w:r>
      <w:r w:rsidRPr="00B348EE">
        <w:t xml:space="preserve">cách trả lời các câu hỏi. </w:t>
      </w:r>
    </w:p>
    <w:p w14:paraId="01F00C9E" w14:textId="77777777" w:rsidR="004F0E29" w:rsidRPr="00B348EE" w:rsidRDefault="004F0E29" w:rsidP="004F0E29">
      <w:pPr>
        <w:tabs>
          <w:tab w:val="left" w:pos="2340"/>
        </w:tabs>
        <w:spacing w:before="60" w:after="60"/>
      </w:pPr>
      <w:r w:rsidRPr="00B348EE">
        <w:t>- Nội dung các câu hỏi:</w:t>
      </w:r>
    </w:p>
    <w:p w14:paraId="7120BA66" w14:textId="77777777" w:rsidR="004F0E29" w:rsidRPr="00B348EE" w:rsidRDefault="004F0E29" w:rsidP="004F0E29">
      <w:pPr>
        <w:pStyle w:val="NormalWeb"/>
        <w:spacing w:before="60" w:beforeAutospacing="0" w:after="60" w:afterAutospacing="0"/>
        <w:jc w:val="both"/>
      </w:pPr>
      <w:r w:rsidRPr="00B348EE">
        <w:rPr>
          <w:b/>
          <w:bCs/>
        </w:rPr>
        <w:t>Câu 1</w:t>
      </w:r>
      <w:r w:rsidRPr="00B348EE">
        <w:t xml:space="preserve">: Cho hệ phương trình </w:t>
      </w:r>
      <w:r w:rsidRPr="00B348EE">
        <w:rPr>
          <w:position w:val="-30"/>
        </w:rPr>
        <w:object w:dxaOrig="1260" w:dyaOrig="720" w14:anchorId="0E499F1F">
          <v:shape id="_x0000_i1468" type="#_x0000_t75" style="width:64pt;height:36pt" o:ole="">
            <v:imagedata r:id="rId795" o:title=""/>
          </v:shape>
          <o:OLEObject Type="Embed" ProgID="Equation.DSMT4" ShapeID="_x0000_i1468" DrawAspect="Content" ObjectID="_1783785399" r:id="rId796"/>
        </w:object>
      </w:r>
      <w:r w:rsidRPr="00B348EE">
        <w:t xml:space="preserve"> phương trình theo ẩn </w:t>
      </w:r>
      <w:r w:rsidRPr="00B348EE">
        <w:rPr>
          <w:position w:val="-6"/>
        </w:rPr>
        <w:object w:dxaOrig="200" w:dyaOrig="220" w14:anchorId="396A3284">
          <v:shape id="_x0000_i1469" type="#_x0000_t75" style="width:10pt;height:11.5pt" o:ole="">
            <v:imagedata r:id="rId797" o:title=""/>
          </v:shape>
          <o:OLEObject Type="Embed" ProgID="Equation.DSMT4" ShapeID="_x0000_i1469" DrawAspect="Content" ObjectID="_1783785400" r:id="rId798"/>
        </w:object>
      </w:r>
      <w:r w:rsidRPr="00B348EE">
        <w:t xml:space="preserve"> là:</w:t>
      </w:r>
    </w:p>
    <w:p w14:paraId="0F9BD352" w14:textId="77777777" w:rsidR="004F0E29" w:rsidRPr="00B348EE" w:rsidRDefault="004F0E29" w:rsidP="004F0E29">
      <w:pPr>
        <w:pStyle w:val="NormalWeb"/>
        <w:tabs>
          <w:tab w:val="left" w:pos="2460"/>
          <w:tab w:val="center" w:pos="4680"/>
          <w:tab w:val="left" w:pos="6840"/>
        </w:tabs>
        <w:spacing w:before="60" w:beforeAutospacing="0" w:after="60" w:afterAutospacing="0"/>
        <w:jc w:val="both"/>
      </w:pPr>
      <w:r w:rsidRPr="00B348EE">
        <w:rPr>
          <w:b/>
          <w:bCs/>
        </w:rPr>
        <w:t xml:space="preserve">A. </w:t>
      </w:r>
      <w:r w:rsidRPr="00B348EE">
        <w:rPr>
          <w:b/>
          <w:bCs/>
          <w:position w:val="-6"/>
        </w:rPr>
        <w:object w:dxaOrig="800" w:dyaOrig="279" w14:anchorId="3A20CC05">
          <v:shape id="_x0000_i1470" type="#_x0000_t75" style="width:40pt;height:14.5pt" o:ole="">
            <v:imagedata r:id="rId799" o:title=""/>
          </v:shape>
          <o:OLEObject Type="Embed" ProgID="Equation.DSMT4" ShapeID="_x0000_i1470" DrawAspect="Content" ObjectID="_1783785401" r:id="rId800"/>
        </w:object>
      </w:r>
      <w:r w:rsidRPr="00B348EE">
        <w:rPr>
          <w:b/>
          <w:bCs/>
        </w:rPr>
        <w:tab/>
        <w:t xml:space="preserve">B. </w:t>
      </w:r>
      <w:r w:rsidRPr="00B348EE">
        <w:rPr>
          <w:b/>
          <w:bCs/>
          <w:position w:val="-6"/>
        </w:rPr>
        <w:object w:dxaOrig="1160" w:dyaOrig="279" w14:anchorId="173F9C08">
          <v:shape id="_x0000_i1471" type="#_x0000_t75" style="width:58pt;height:14.5pt" o:ole="">
            <v:imagedata r:id="rId801" o:title=""/>
          </v:shape>
          <o:OLEObject Type="Embed" ProgID="Equation.DSMT4" ShapeID="_x0000_i1471" DrawAspect="Content" ObjectID="_1783785402" r:id="rId802"/>
        </w:object>
      </w:r>
      <w:r w:rsidRPr="00B348EE">
        <w:rPr>
          <w:b/>
          <w:bCs/>
        </w:rPr>
        <w:tab/>
        <w:t xml:space="preserve">         C. </w:t>
      </w:r>
      <w:r w:rsidRPr="00B348EE">
        <w:rPr>
          <w:b/>
          <w:bCs/>
          <w:position w:val="-6"/>
        </w:rPr>
        <w:object w:dxaOrig="880" w:dyaOrig="279" w14:anchorId="7E51ABEE">
          <v:shape id="_x0000_i1472" type="#_x0000_t75" style="width:45pt;height:14.5pt" o:ole="">
            <v:imagedata r:id="rId803" o:title=""/>
          </v:shape>
          <o:OLEObject Type="Embed" ProgID="Equation.DSMT4" ShapeID="_x0000_i1472" DrawAspect="Content" ObjectID="_1783785403" r:id="rId804"/>
        </w:object>
      </w:r>
      <w:r w:rsidRPr="00B348EE">
        <w:rPr>
          <w:b/>
          <w:bCs/>
        </w:rPr>
        <w:tab/>
        <w:t xml:space="preserve">D. </w:t>
      </w:r>
      <w:r w:rsidRPr="00B348EE">
        <w:rPr>
          <w:b/>
          <w:bCs/>
          <w:position w:val="-6"/>
        </w:rPr>
        <w:object w:dxaOrig="920" w:dyaOrig="279" w14:anchorId="1E3DBF2D">
          <v:shape id="_x0000_i1473" type="#_x0000_t75" style="width:46pt;height:14.5pt" o:ole="">
            <v:imagedata r:id="rId805" o:title=""/>
          </v:shape>
          <o:OLEObject Type="Embed" ProgID="Equation.DSMT4" ShapeID="_x0000_i1473" DrawAspect="Content" ObjectID="_1783785404" r:id="rId806"/>
        </w:object>
      </w:r>
    </w:p>
    <w:p w14:paraId="6806A95C" w14:textId="77777777" w:rsidR="004F0E29" w:rsidRPr="00B348EE" w:rsidRDefault="004F0E29" w:rsidP="004F0E29">
      <w:pPr>
        <w:spacing w:before="60" w:after="60"/>
      </w:pPr>
      <w:r w:rsidRPr="00B348EE">
        <w:rPr>
          <w:b/>
          <w:bCs/>
        </w:rPr>
        <w:t xml:space="preserve">Câu 2: </w:t>
      </w:r>
      <w:r w:rsidRPr="00B348EE">
        <w:t xml:space="preserve">Hệ phương trình </w:t>
      </w:r>
      <w:r w:rsidRPr="00B348EE">
        <w:rPr>
          <w:position w:val="-30"/>
        </w:rPr>
        <w:object w:dxaOrig="1100" w:dyaOrig="720" w14:anchorId="41DBE29C">
          <v:shape id="_x0000_i1474" type="#_x0000_t75" style="width:54.5pt;height:36pt" o:ole="">
            <v:imagedata r:id="rId807" o:title=""/>
          </v:shape>
          <o:OLEObject Type="Embed" ProgID="Equation.DSMT4" ShapeID="_x0000_i1474" DrawAspect="Content" ObjectID="_1783785405" r:id="rId808"/>
        </w:object>
      </w:r>
      <w:r w:rsidRPr="00B348EE">
        <w:t xml:space="preserve">  có nghiệm là: </w:t>
      </w:r>
    </w:p>
    <w:p w14:paraId="629C0D94" w14:textId="77777777" w:rsidR="004F0E29" w:rsidRPr="00B348EE" w:rsidRDefault="004F0E29" w:rsidP="004F0E29">
      <w:pPr>
        <w:widowControl w:val="0"/>
        <w:tabs>
          <w:tab w:val="left" w:pos="567"/>
          <w:tab w:val="left" w:pos="2835"/>
          <w:tab w:val="left" w:pos="5103"/>
          <w:tab w:val="left" w:pos="7371"/>
        </w:tabs>
        <w:spacing w:before="60" w:after="60"/>
        <w:jc w:val="both"/>
      </w:pPr>
      <w:r w:rsidRPr="00B348EE">
        <w:rPr>
          <w:b/>
        </w:rPr>
        <w:t xml:space="preserve">A. </w:t>
      </w:r>
      <w:r w:rsidRPr="00B348EE">
        <w:t>Vô nghiệm.</w:t>
      </w:r>
      <w:r w:rsidRPr="00B348EE">
        <w:tab/>
      </w:r>
      <w:r w:rsidRPr="00B348EE">
        <w:rPr>
          <w:b/>
        </w:rPr>
        <w:t>B.</w:t>
      </w:r>
      <w:r w:rsidRPr="00B348EE">
        <w:t xml:space="preserve"> </w:t>
      </w:r>
      <w:r w:rsidRPr="00B348EE">
        <w:rPr>
          <w:position w:val="-14"/>
        </w:rPr>
        <w:object w:dxaOrig="1640" w:dyaOrig="400" w14:anchorId="2B915C88">
          <v:shape id="_x0000_i1475" type="#_x0000_t75" alt="OPL20U25GSXzBJYl68kk8uQGfFKzs7yb1M4KJWUiLk6ZEvGF+qCIPSnY57AbBFCvTW(2023.15.83.Nguyen Hien)83+K4lPs7H94VUqPe2XwIsfPRnrXQE//QTEXxb8/8N4CNc6FpgZahzpTjFhMzSA7T/nHJa11DE8Ng2TP3iAmRczFlmslSuUNOgUeb6yRvs0=" style="width:82pt;height:20.5pt" o:ole="">
            <v:imagedata r:id="rId809" o:title=""/>
          </v:shape>
          <o:OLEObject Type="Embed" ProgID="Equation.DSMT4" ShapeID="_x0000_i1475" DrawAspect="Content" ObjectID="_1783785406" r:id="rId810"/>
        </w:object>
      </w:r>
      <w:r w:rsidRPr="00B348EE">
        <w:t>.</w:t>
      </w:r>
      <w:r w:rsidRPr="00B348EE">
        <w:tab/>
      </w:r>
      <w:r w:rsidRPr="00B348EE">
        <w:rPr>
          <w:b/>
        </w:rPr>
        <w:t>C.</w:t>
      </w:r>
      <w:r w:rsidRPr="00B348EE">
        <w:t xml:space="preserve"> </w:t>
      </w:r>
      <w:r w:rsidRPr="00B348EE">
        <w:rPr>
          <w:position w:val="-14"/>
        </w:rPr>
        <w:object w:dxaOrig="1380" w:dyaOrig="400" w14:anchorId="0297896E">
          <v:shape id="_x0000_i1476" type="#_x0000_t75" alt="OPL20U25GSXzBJYl68kk8uQGfFKzs7yb1M4KJWUiLk6ZEvGF+qCIPSnY57AbBFCvTW(2023.15.83.Nguyen Hien)83+K4lPs7H94VUqPe2XwIsfPRnrXQE//QTEXxb8/8N4CNc6FpgZahzpTjFhMzSA7T/nHJa11DE8Ng2TP3iAmRczFlmslSuUNOgUeb6yRvs0=" style="width:69pt;height:20.5pt" o:ole="">
            <v:imagedata r:id="rId811" o:title=""/>
          </v:shape>
          <o:OLEObject Type="Embed" ProgID="Equation.DSMT4" ShapeID="_x0000_i1476" DrawAspect="Content" ObjectID="_1783785407" r:id="rId812"/>
        </w:object>
      </w:r>
      <w:r w:rsidRPr="00B348EE">
        <w:t>.</w:t>
      </w:r>
      <w:r w:rsidRPr="00B348EE">
        <w:tab/>
      </w:r>
      <w:r w:rsidRPr="00B348EE">
        <w:rPr>
          <w:b/>
        </w:rPr>
        <w:t>D.</w:t>
      </w:r>
      <w:r w:rsidRPr="00B348EE">
        <w:t xml:space="preserve"> Vô số nghiệm.</w:t>
      </w:r>
    </w:p>
    <w:p w14:paraId="17C1DAD5" w14:textId="77777777" w:rsidR="004F0E29" w:rsidRPr="00B348EE" w:rsidRDefault="004F0E29" w:rsidP="004F0E29">
      <w:pPr>
        <w:spacing w:before="60" w:after="60"/>
      </w:pPr>
      <w:r w:rsidRPr="00B348EE">
        <w:rPr>
          <w:b/>
          <w:bCs/>
        </w:rPr>
        <w:t xml:space="preserve">Câu 3: </w:t>
      </w:r>
      <w:r w:rsidRPr="00B348EE">
        <w:t xml:space="preserve">Hệ phương trình </w:t>
      </w:r>
      <w:r w:rsidRPr="00B348EE">
        <w:rPr>
          <w:position w:val="-30"/>
        </w:rPr>
        <w:object w:dxaOrig="1300" w:dyaOrig="720" w14:anchorId="0A7FE109">
          <v:shape id="_x0000_i1477" type="#_x0000_t75" style="width:65.5pt;height:36pt" o:ole="">
            <v:imagedata r:id="rId813" o:title=""/>
          </v:shape>
          <o:OLEObject Type="Embed" ProgID="Equation.DSMT4" ShapeID="_x0000_i1477" DrawAspect="Content" ObjectID="_1783785408" r:id="rId814"/>
        </w:object>
      </w:r>
      <w:r w:rsidRPr="00B348EE">
        <w:t xml:space="preserve">  có nghiệm là: </w:t>
      </w:r>
    </w:p>
    <w:p w14:paraId="02F4DEB8" w14:textId="77777777" w:rsidR="004F0E29" w:rsidRPr="00B348EE" w:rsidRDefault="004F0E29" w:rsidP="004F0E29">
      <w:pPr>
        <w:widowControl w:val="0"/>
        <w:tabs>
          <w:tab w:val="left" w:pos="567"/>
          <w:tab w:val="left" w:pos="2835"/>
          <w:tab w:val="left" w:pos="5103"/>
          <w:tab w:val="left" w:pos="7371"/>
        </w:tabs>
        <w:spacing w:before="60" w:after="60"/>
        <w:jc w:val="both"/>
      </w:pPr>
      <w:r w:rsidRPr="00B348EE">
        <w:rPr>
          <w:b/>
        </w:rPr>
        <w:t xml:space="preserve">A. </w:t>
      </w:r>
      <w:r w:rsidRPr="00B348EE">
        <w:t>Vô nghiệm.</w:t>
      </w:r>
      <w:r w:rsidRPr="00B348EE">
        <w:tab/>
      </w:r>
      <w:r w:rsidRPr="00B348EE">
        <w:rPr>
          <w:b/>
        </w:rPr>
        <w:t>B.</w:t>
      </w:r>
      <w:r w:rsidRPr="00B348EE">
        <w:t xml:space="preserve"> </w:t>
      </w:r>
      <w:r w:rsidRPr="00B348EE">
        <w:rPr>
          <w:position w:val="-14"/>
        </w:rPr>
        <w:object w:dxaOrig="1579" w:dyaOrig="400" w14:anchorId="66E8BFDB">
          <v:shape id="_x0000_i1478" type="#_x0000_t75" alt="OPL20U25GSXzBJYl68kk8uQGfFKzs7yb1M4KJWUiLk6ZEvGF+qCIPSnY57AbBFCvTW(2023.15.83.Nguyen Hien)83+K4lPs7H94VUqPe2XwIsfPRnrXQE//QTEXxb8/8N4CNc6FpgZahzpTjFhMzSA7T/nHJa11DE8Ng2TP3iAmRczFlmslSuUNOgUeb6yRvs0=" style="width:79.5pt;height:20.5pt" o:ole="">
            <v:imagedata r:id="rId815" o:title=""/>
          </v:shape>
          <o:OLEObject Type="Embed" ProgID="Equation.DSMT4" ShapeID="_x0000_i1478" DrawAspect="Content" ObjectID="_1783785409" r:id="rId816"/>
        </w:object>
      </w:r>
      <w:r w:rsidRPr="00B348EE">
        <w:t>.</w:t>
      </w:r>
      <w:r w:rsidRPr="00B348EE">
        <w:tab/>
      </w:r>
      <w:r w:rsidRPr="00B348EE">
        <w:rPr>
          <w:b/>
        </w:rPr>
        <w:t>C.</w:t>
      </w:r>
      <w:r w:rsidRPr="00B348EE">
        <w:t xml:space="preserve"> </w:t>
      </w:r>
      <w:r w:rsidRPr="00B348EE">
        <w:rPr>
          <w:position w:val="-14"/>
        </w:rPr>
        <w:object w:dxaOrig="1440" w:dyaOrig="400" w14:anchorId="0A151E20">
          <v:shape id="_x0000_i1479" type="#_x0000_t75" alt="OPL20U25GSXzBJYl68kk8uQGfFKzs7yb1M4KJWUiLk6ZEvGF+qCIPSnY57AbBFCvTW(2023.15.83.Nguyen Hien)83+K4lPs7H94VUqPe2XwIsfPRnrXQE//QTEXxb8/8N4CNc6FpgZahzpTjFhMzSA7T/nHJa11DE8Ng2TP3iAmRczFlmslSuUNOgUeb6yRvs0=" style="width:1in;height:20.5pt" o:ole="">
            <v:imagedata r:id="rId817" o:title=""/>
          </v:shape>
          <o:OLEObject Type="Embed" ProgID="Equation.DSMT4" ShapeID="_x0000_i1479" DrawAspect="Content" ObjectID="_1783785410" r:id="rId818"/>
        </w:object>
      </w:r>
      <w:r w:rsidRPr="00B348EE">
        <w:t>.</w:t>
      </w:r>
      <w:r w:rsidRPr="00B348EE">
        <w:tab/>
      </w:r>
      <w:r w:rsidRPr="00B348EE">
        <w:rPr>
          <w:b/>
        </w:rPr>
        <w:t>D.</w:t>
      </w:r>
      <w:r w:rsidRPr="00B348EE">
        <w:t xml:space="preserve"> Vô số nghiệm.</w:t>
      </w:r>
    </w:p>
    <w:p w14:paraId="0710FB4F" w14:textId="77777777" w:rsidR="004F0E29" w:rsidRPr="00B348EE" w:rsidRDefault="004F0E29" w:rsidP="004F0E29">
      <w:pPr>
        <w:spacing w:before="60" w:after="60"/>
      </w:pPr>
      <w:r w:rsidRPr="00B348EE">
        <w:rPr>
          <w:b/>
          <w:bCs/>
        </w:rPr>
        <w:t xml:space="preserve">Câu 4: </w:t>
      </w:r>
      <w:r w:rsidRPr="00B348EE">
        <w:t xml:space="preserve">Hệ phương trình </w:t>
      </w:r>
      <w:r w:rsidRPr="00B348EE">
        <w:rPr>
          <w:position w:val="-30"/>
        </w:rPr>
        <w:object w:dxaOrig="1359" w:dyaOrig="720" w14:anchorId="6731798E">
          <v:shape id="_x0000_i1480" type="#_x0000_t75" style="width:68pt;height:36pt" o:ole="">
            <v:imagedata r:id="rId819" o:title=""/>
          </v:shape>
          <o:OLEObject Type="Embed" ProgID="Equation.DSMT4" ShapeID="_x0000_i1480" DrawAspect="Content" ObjectID="_1783785411" r:id="rId820"/>
        </w:object>
      </w:r>
      <w:r w:rsidRPr="00B348EE">
        <w:t xml:space="preserve">  có nghiệm là: </w:t>
      </w:r>
    </w:p>
    <w:p w14:paraId="3185BD99" w14:textId="77777777" w:rsidR="004F0E29" w:rsidRPr="00B348EE" w:rsidRDefault="004F0E29" w:rsidP="004F0E29">
      <w:pPr>
        <w:widowControl w:val="0"/>
        <w:tabs>
          <w:tab w:val="left" w:pos="567"/>
          <w:tab w:val="left" w:pos="2835"/>
          <w:tab w:val="left" w:pos="5103"/>
          <w:tab w:val="left" w:pos="7371"/>
        </w:tabs>
        <w:spacing w:before="60" w:after="60"/>
        <w:jc w:val="both"/>
      </w:pPr>
      <w:r w:rsidRPr="00B348EE">
        <w:rPr>
          <w:b/>
        </w:rPr>
        <w:t xml:space="preserve">A. </w:t>
      </w:r>
      <w:r w:rsidRPr="00B348EE">
        <w:t>Vô nghiệm.</w:t>
      </w:r>
      <w:r w:rsidRPr="00B348EE">
        <w:tab/>
      </w:r>
      <w:r w:rsidRPr="00B348EE">
        <w:rPr>
          <w:b/>
        </w:rPr>
        <w:t>B.</w:t>
      </w:r>
      <w:r w:rsidRPr="00B348EE">
        <w:t xml:space="preserve"> Vô số nghiệm.</w:t>
      </w:r>
      <w:r w:rsidRPr="00B348EE">
        <w:tab/>
      </w:r>
      <w:r w:rsidRPr="00B348EE">
        <w:rPr>
          <w:b/>
        </w:rPr>
        <w:t>C.</w:t>
      </w:r>
      <w:r w:rsidRPr="00B348EE">
        <w:t xml:space="preserve"> </w:t>
      </w:r>
      <w:r w:rsidRPr="00B348EE">
        <w:rPr>
          <w:position w:val="-14"/>
        </w:rPr>
        <w:object w:dxaOrig="1400" w:dyaOrig="400" w14:anchorId="701124CF">
          <v:shape id="_x0000_i1481" type="#_x0000_t75" alt="OPL20U25GSXzBJYl68kk8uQGfFKzs7yb1M4KJWUiLk6ZEvGF+qCIPSnY57AbBFCvTW(2023.15.83.Nguyen Hien)83+K4lPs7H94VUqPe2XwIsfPRnrXQE//QTEXxb8/8N4CNc6FpgZahzpTjFhMzSA7T/nHJa11DE8Ng2TP3iAmRczFlmslSuUNOgUeb6yRvs0=" style="width:69.5pt;height:20.5pt" o:ole="">
            <v:imagedata r:id="rId821" o:title=""/>
          </v:shape>
          <o:OLEObject Type="Embed" ProgID="Equation.DSMT4" ShapeID="_x0000_i1481" DrawAspect="Content" ObjectID="_1783785412" r:id="rId822"/>
        </w:object>
      </w:r>
      <w:r w:rsidRPr="00B348EE">
        <w:t>.</w:t>
      </w:r>
      <w:r w:rsidRPr="00B348EE">
        <w:tab/>
      </w:r>
      <w:r w:rsidRPr="00B348EE">
        <w:rPr>
          <w:b/>
        </w:rPr>
        <w:t>D.</w:t>
      </w:r>
      <w:r w:rsidRPr="00B348EE">
        <w:t xml:space="preserve">  </w:t>
      </w:r>
      <w:r w:rsidRPr="00B348EE">
        <w:rPr>
          <w:position w:val="-14"/>
        </w:rPr>
        <w:object w:dxaOrig="1359" w:dyaOrig="400" w14:anchorId="5CBE0C70">
          <v:shape id="_x0000_i1482" type="#_x0000_t75" alt="OPL20U25GSXzBJYl68kk8uQGfFKzs7yb1M4KJWUiLk6ZEvGF+qCIPSnY57AbBFCvTW(2023.15.83.Nguyen Hien)83+K4lPs7H94VUqPe2XwIsfPRnrXQE//QTEXxb8/8N4CNc6FpgZahzpTjFhMzSA7T/nHJa11DE8Ng2TP3iAmRczFlmslSuUNOgUeb6yRvs0=" style="width:68pt;height:20.5pt" o:ole="">
            <v:imagedata r:id="rId823" o:title=""/>
          </v:shape>
          <o:OLEObject Type="Embed" ProgID="Equation.DSMT4" ShapeID="_x0000_i1482" DrawAspect="Content" ObjectID="_1783785413" r:id="rId824"/>
        </w:object>
      </w:r>
      <w:r w:rsidRPr="00B348EE">
        <w:t>.</w:t>
      </w:r>
    </w:p>
    <w:p w14:paraId="1994C3AD" w14:textId="77777777" w:rsidR="009B0AB5" w:rsidRPr="00B348EE" w:rsidRDefault="009B0AB5" w:rsidP="009B0AB5">
      <w:pPr>
        <w:widowControl w:val="0"/>
        <w:spacing w:before="60" w:after="60"/>
        <w:jc w:val="both"/>
        <w:rPr>
          <w:rFonts w:eastAsia="Yu Mincho"/>
        </w:rPr>
      </w:pPr>
      <w:r w:rsidRPr="00B348EE">
        <w:t xml:space="preserve">- </w:t>
      </w:r>
      <w:r w:rsidRPr="00B348EE">
        <w:rPr>
          <w:rFonts w:eastAsia="Yu Mincho"/>
        </w:rPr>
        <w:t>Bài 2: Tổng của hai số bằng 59. Hai lần số này bé hơn ba lần số kia là 7. Tìm hai số đó.</w:t>
      </w:r>
    </w:p>
    <w:p w14:paraId="007AD2A0" w14:textId="532CB668" w:rsidR="00AC6044" w:rsidRPr="00B348EE" w:rsidRDefault="00AC6044" w:rsidP="00AC6044">
      <w:pPr>
        <w:widowControl w:val="0"/>
        <w:spacing w:before="60" w:after="60"/>
        <w:jc w:val="both"/>
        <w:rPr>
          <w:rFonts w:eastAsia="Yu Mincho"/>
          <w:lang w:val="fr-FR"/>
        </w:rPr>
      </w:pPr>
      <w:r w:rsidRPr="00B348EE">
        <w:t xml:space="preserve">- </w:t>
      </w:r>
      <w:r w:rsidRPr="00B348EE">
        <w:rPr>
          <w:rFonts w:eastAsia="Yu Mincho"/>
          <w:lang w:val="fr-FR"/>
        </w:rPr>
        <w:t>Thực hiện bài toán cổ:</w:t>
      </w:r>
    </w:p>
    <w:p w14:paraId="02EEEC37" w14:textId="77777777" w:rsidR="00AC6044" w:rsidRPr="00B348EE" w:rsidRDefault="00AC6044" w:rsidP="00AC6044">
      <w:pPr>
        <w:widowControl w:val="0"/>
        <w:spacing w:before="60" w:after="60"/>
        <w:jc w:val="both"/>
        <w:rPr>
          <w:rFonts w:eastAsia="Yu Mincho"/>
          <w:i/>
          <w:lang w:val="fr-FR"/>
        </w:rPr>
      </w:pPr>
      <w:r w:rsidRPr="00B348EE">
        <w:rPr>
          <w:rFonts w:eastAsia="Yu Mincho"/>
          <w:lang w:val="fr-FR"/>
        </w:rPr>
        <w:tab/>
      </w:r>
      <w:r w:rsidRPr="00B348EE">
        <w:rPr>
          <w:rFonts w:eastAsia="Yu Mincho"/>
          <w:lang w:val="fr-FR"/>
        </w:rPr>
        <w:tab/>
      </w:r>
      <w:r w:rsidRPr="00B348EE">
        <w:rPr>
          <w:rFonts w:eastAsia="Yu Mincho"/>
          <w:i/>
          <w:lang w:val="fr-FR"/>
        </w:rPr>
        <w:t>Vừa gà vừa chó</w:t>
      </w:r>
    </w:p>
    <w:p w14:paraId="22E8B447" w14:textId="77777777" w:rsidR="00AC6044" w:rsidRPr="00B348EE" w:rsidRDefault="00AC6044" w:rsidP="00AC6044">
      <w:pPr>
        <w:widowControl w:val="0"/>
        <w:spacing w:before="60" w:after="60"/>
        <w:jc w:val="both"/>
        <w:rPr>
          <w:rFonts w:eastAsia="Yu Mincho"/>
          <w:i/>
          <w:lang w:val="fr-FR"/>
        </w:rPr>
      </w:pPr>
      <w:r w:rsidRPr="00B348EE">
        <w:rPr>
          <w:rFonts w:eastAsia="Yu Mincho"/>
          <w:i/>
          <w:lang w:val="fr-FR"/>
        </w:rPr>
        <w:tab/>
      </w:r>
      <w:r w:rsidRPr="00B348EE">
        <w:rPr>
          <w:rFonts w:eastAsia="Yu Mincho"/>
          <w:i/>
          <w:lang w:val="fr-FR"/>
        </w:rPr>
        <w:tab/>
        <w:t>Bó lại cho tròn</w:t>
      </w:r>
    </w:p>
    <w:p w14:paraId="5458D2E8" w14:textId="77777777" w:rsidR="00AC6044" w:rsidRPr="00B348EE" w:rsidRDefault="00AC6044" w:rsidP="00AC6044">
      <w:pPr>
        <w:widowControl w:val="0"/>
        <w:spacing w:before="60" w:after="60"/>
        <w:jc w:val="both"/>
        <w:rPr>
          <w:rFonts w:eastAsia="Yu Mincho"/>
          <w:i/>
          <w:lang w:val="fr-FR"/>
        </w:rPr>
      </w:pPr>
      <w:r w:rsidRPr="00B348EE">
        <w:rPr>
          <w:rFonts w:eastAsia="Yu Mincho"/>
          <w:i/>
          <w:lang w:val="fr-FR"/>
        </w:rPr>
        <w:tab/>
      </w:r>
      <w:r w:rsidRPr="00B348EE">
        <w:rPr>
          <w:rFonts w:eastAsia="Yu Mincho"/>
          <w:i/>
          <w:lang w:val="fr-FR"/>
        </w:rPr>
        <w:tab/>
        <w:t>Ba mươi sáu con</w:t>
      </w:r>
    </w:p>
    <w:p w14:paraId="6E9FE7EE" w14:textId="77777777" w:rsidR="00AC6044" w:rsidRPr="00B348EE" w:rsidRDefault="00AC6044" w:rsidP="00AC6044">
      <w:pPr>
        <w:widowControl w:val="0"/>
        <w:spacing w:before="60" w:after="60"/>
        <w:jc w:val="both"/>
        <w:rPr>
          <w:rFonts w:eastAsia="Yu Mincho"/>
          <w:i/>
          <w:lang w:val="fr-FR"/>
        </w:rPr>
      </w:pPr>
      <w:r w:rsidRPr="00B348EE">
        <w:rPr>
          <w:rFonts w:eastAsia="Yu Mincho"/>
          <w:i/>
          <w:lang w:val="fr-FR"/>
        </w:rPr>
        <w:tab/>
      </w:r>
      <w:r w:rsidRPr="00B348EE">
        <w:rPr>
          <w:rFonts w:eastAsia="Yu Mincho"/>
          <w:i/>
          <w:lang w:val="fr-FR"/>
        </w:rPr>
        <w:tab/>
        <w:t>Một trăm chân chẵn</w:t>
      </w:r>
    </w:p>
    <w:p w14:paraId="53158200" w14:textId="561BA9A0" w:rsidR="004F0E29" w:rsidRPr="00B348EE" w:rsidRDefault="00AC6044" w:rsidP="006C20F7">
      <w:pPr>
        <w:widowControl w:val="0"/>
        <w:spacing w:before="60" w:after="60"/>
        <w:jc w:val="both"/>
        <w:rPr>
          <w:rFonts w:eastAsia="Yu Mincho"/>
          <w:i/>
          <w:lang w:val="fr-FR"/>
        </w:rPr>
      </w:pPr>
      <w:r w:rsidRPr="00B348EE">
        <w:rPr>
          <w:rFonts w:eastAsia="Yu Mincho"/>
          <w:i/>
          <w:lang w:val="fr-FR"/>
        </w:rPr>
        <w:tab/>
      </w:r>
      <w:r w:rsidRPr="00B348EE">
        <w:rPr>
          <w:rFonts w:eastAsia="Yu Mincho"/>
          <w:i/>
          <w:lang w:val="fr-FR"/>
        </w:rPr>
        <w:tab/>
        <w:t xml:space="preserve">Hỏi mấy gà, mấy chó? </w:t>
      </w:r>
    </w:p>
    <w:p w14:paraId="36D14C90" w14:textId="420C5673" w:rsidR="004F0E29" w:rsidRPr="00B348EE" w:rsidRDefault="00ED5471" w:rsidP="004F0E29">
      <w:pPr>
        <w:pStyle w:val="ListParagraph"/>
        <w:widowControl w:val="0"/>
        <w:numPr>
          <w:ilvl w:val="0"/>
          <w:numId w:val="2"/>
        </w:numPr>
        <w:spacing w:before="60" w:after="60"/>
        <w:jc w:val="both"/>
        <w:rPr>
          <w:rFonts w:asciiTheme="majorHAnsi" w:hAnsiTheme="majorHAnsi" w:cstheme="majorHAnsi"/>
          <w:b/>
        </w:rPr>
      </w:pPr>
      <w:r w:rsidRPr="00B348EE">
        <w:rPr>
          <w:rFonts w:asciiTheme="majorHAnsi" w:hAnsiTheme="majorHAnsi" w:cstheme="majorHAnsi"/>
          <w:b/>
        </w:rPr>
        <w:t>Sản phẩm:</w:t>
      </w:r>
    </w:p>
    <w:p w14:paraId="0B0EE49C" w14:textId="221F004C" w:rsidR="00ED5471" w:rsidRPr="00B348EE" w:rsidRDefault="004F0E29" w:rsidP="004F0E29">
      <w:pPr>
        <w:widowControl w:val="0"/>
        <w:spacing w:before="60" w:after="60"/>
        <w:jc w:val="both"/>
      </w:pPr>
      <w:r w:rsidRPr="00B348EE">
        <w:t xml:space="preserve">- </w:t>
      </w:r>
      <w:r w:rsidR="00ED5471" w:rsidRPr="00B348EE">
        <w:t xml:space="preserve"> Lời giải ví dụ mở đầu (SGK – Trang 19).</w:t>
      </w:r>
    </w:p>
    <w:p w14:paraId="219164DA" w14:textId="77777777" w:rsidR="004F0E29" w:rsidRPr="00B348EE" w:rsidRDefault="004F0E29" w:rsidP="004F0E29">
      <w:pPr>
        <w:widowControl w:val="0"/>
        <w:spacing w:before="60" w:after="60"/>
        <w:jc w:val="both"/>
      </w:pPr>
      <w:r w:rsidRPr="00B348EE">
        <w:t>- Đáp án câu 1, câu 2, câu 3, câu 4 phần nội dung</w:t>
      </w:r>
    </w:p>
    <w:p w14:paraId="1A5B197C" w14:textId="1BA9174A" w:rsidR="004F0E29" w:rsidRPr="00B348EE" w:rsidRDefault="009B0AB5" w:rsidP="009B0AB5">
      <w:pPr>
        <w:widowControl w:val="0"/>
        <w:spacing w:before="60" w:after="60"/>
        <w:jc w:val="both"/>
      </w:pPr>
      <w:r w:rsidRPr="00B348EE">
        <w:t xml:space="preserve">- </w:t>
      </w:r>
      <w:r w:rsidRPr="00B348EE">
        <w:rPr>
          <w:rFonts w:eastAsia="Yu Mincho"/>
        </w:rPr>
        <w:t>Lời giải bài 2.</w:t>
      </w:r>
    </w:p>
    <w:p w14:paraId="5564E620" w14:textId="77777777" w:rsidR="00ED5471" w:rsidRPr="00B348EE" w:rsidRDefault="00ED5471" w:rsidP="006C20F7">
      <w:pPr>
        <w:widowControl w:val="0"/>
        <w:spacing w:before="60" w:after="60"/>
        <w:jc w:val="both"/>
        <w:rPr>
          <w:b/>
        </w:rPr>
      </w:pPr>
      <w:r w:rsidRPr="00B348EE">
        <w:rPr>
          <w:b/>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00" w:firstRow="0" w:lastRow="0" w:firstColumn="0" w:lastColumn="0" w:noHBand="0" w:noVBand="1"/>
        <w:tblCaption w:val="OPL20U25GSXzBJYl68kk8uQGfFKzs7yb1M4KJWUiLk6ZEvGF+qCIPSnY57AbBFCvTW(2023.15.83.Nguyen Hien)83+K4lPs7H94VUqPe2XwIsfPRnrXQE//QTEXxb8/8N4CNc6FpgZahzpTjFhMzSA7T/nHJa11DE8Ng2TP3iAmRczFlmslSuUNOgUeb6yRvs0="/>
        <w:tblDescription w:val="OPL20U25GSXzBJYl68kk8uQGfFKzs7yb1M4KJWUiLk6ZEvGF+qCIPSnY57AbBFCvTW(2023.15.83.Nguyen Hien)83+K4lPs7H94VUqPe2XwIsfPRnrXQE//QTEXxb8/8N4CNc6FpgZahzpTjFhMzSA7T/nHJa11DE8Ng2TP3iAmRczFlmslSuUNOgUeb6yRvs0="/>
      </w:tblPr>
      <w:tblGrid>
        <w:gridCol w:w="4395"/>
        <w:gridCol w:w="4961"/>
      </w:tblGrid>
      <w:tr w:rsidR="00B348EE" w:rsidRPr="00B348EE" w14:paraId="1CC8FEDF" w14:textId="77777777" w:rsidTr="00AB75ED">
        <w:trPr>
          <w:tblHeader/>
        </w:trPr>
        <w:tc>
          <w:tcPr>
            <w:tcW w:w="4395" w:type="dxa"/>
            <w:shd w:val="clear" w:color="auto" w:fill="FFF2CC"/>
          </w:tcPr>
          <w:p w14:paraId="1ADD2EF9" w14:textId="77777777" w:rsidR="00ED5471" w:rsidRPr="00B348EE" w:rsidRDefault="00ED5471" w:rsidP="006C20F7">
            <w:pPr>
              <w:widowControl w:val="0"/>
              <w:spacing w:before="60" w:after="60"/>
              <w:jc w:val="center"/>
            </w:pPr>
            <w:r w:rsidRPr="00B348EE">
              <w:rPr>
                <w:b/>
              </w:rPr>
              <w:t>Hoạt động của GV - HS</w:t>
            </w:r>
          </w:p>
        </w:tc>
        <w:tc>
          <w:tcPr>
            <w:tcW w:w="4961" w:type="dxa"/>
            <w:shd w:val="clear" w:color="auto" w:fill="FFF2CC"/>
          </w:tcPr>
          <w:p w14:paraId="325FB5AA" w14:textId="77777777" w:rsidR="00ED5471" w:rsidRPr="00B348EE" w:rsidRDefault="00ED5471" w:rsidP="006C20F7">
            <w:pPr>
              <w:widowControl w:val="0"/>
              <w:spacing w:before="60" w:after="60"/>
              <w:jc w:val="center"/>
            </w:pPr>
            <w:r w:rsidRPr="00B348EE">
              <w:rPr>
                <w:b/>
              </w:rPr>
              <w:t>Tiến trình nội dung</w:t>
            </w:r>
          </w:p>
        </w:tc>
      </w:tr>
      <w:tr w:rsidR="00B348EE" w:rsidRPr="00B348EE" w14:paraId="57D11A9C" w14:textId="77777777" w:rsidTr="00AB75ED">
        <w:tc>
          <w:tcPr>
            <w:tcW w:w="4395" w:type="dxa"/>
            <w:shd w:val="clear" w:color="auto" w:fill="auto"/>
          </w:tcPr>
          <w:p w14:paraId="65E668C2" w14:textId="77777777" w:rsidR="00ED5471" w:rsidRPr="00B348EE" w:rsidRDefault="00ED5471" w:rsidP="006C20F7">
            <w:pPr>
              <w:spacing w:before="60" w:after="60"/>
              <w:jc w:val="both"/>
            </w:pPr>
            <w:r w:rsidRPr="00B348EE">
              <w:rPr>
                <w:b/>
              </w:rPr>
              <w:t xml:space="preserve">* GV giao nhiệm vụ học tập </w:t>
            </w:r>
          </w:p>
          <w:p w14:paraId="534DB9B6" w14:textId="77777777" w:rsidR="00ED5471" w:rsidRPr="00B348EE" w:rsidRDefault="00ED5471" w:rsidP="006C20F7">
            <w:pPr>
              <w:spacing w:before="60" w:after="60"/>
              <w:jc w:val="both"/>
            </w:pPr>
            <w:r w:rsidRPr="00B348EE">
              <w:t>- Yêu cầu học sinh hoạt động cá nhân đọc lại ví dụ mở đầu và tìm ra số cốc trà sữa trân châu, và trà sữa phô mai.</w:t>
            </w:r>
          </w:p>
          <w:p w14:paraId="67DA4FC9" w14:textId="77777777" w:rsidR="00ED5471" w:rsidRPr="00B348EE" w:rsidRDefault="00ED5471" w:rsidP="006C20F7">
            <w:pPr>
              <w:spacing w:before="60" w:after="60"/>
              <w:jc w:val="both"/>
            </w:pPr>
            <w:r w:rsidRPr="00B348EE">
              <w:rPr>
                <w:b/>
              </w:rPr>
              <w:t>* HS thực hiện nhiệm vụ</w:t>
            </w:r>
          </w:p>
          <w:p w14:paraId="3D33B59A" w14:textId="77777777" w:rsidR="00ED5471" w:rsidRPr="00B348EE" w:rsidRDefault="00ED5471" w:rsidP="006C20F7">
            <w:pPr>
              <w:spacing w:before="60" w:after="60"/>
              <w:jc w:val="both"/>
            </w:pPr>
            <w:r w:rsidRPr="00B348EE">
              <w:t xml:space="preserve">- Học sinh đọc đề bài và tìm hướng giải quyết bài toán.   </w:t>
            </w:r>
          </w:p>
          <w:p w14:paraId="03CA97C9" w14:textId="77777777" w:rsidR="00ED5471" w:rsidRPr="00B348EE" w:rsidRDefault="00ED5471" w:rsidP="006C20F7">
            <w:pPr>
              <w:spacing w:before="60" w:after="60"/>
              <w:jc w:val="both"/>
            </w:pPr>
            <w:r w:rsidRPr="00B348EE">
              <w:rPr>
                <w:b/>
              </w:rPr>
              <w:t>* Báo cáo, thảo luận</w:t>
            </w:r>
          </w:p>
          <w:p w14:paraId="0E2DAE66" w14:textId="77777777" w:rsidR="00ED5471" w:rsidRPr="00B348EE" w:rsidRDefault="00ED5471" w:rsidP="006C20F7">
            <w:pPr>
              <w:spacing w:before="60" w:after="60"/>
              <w:jc w:val="both"/>
            </w:pPr>
            <w:r w:rsidRPr="00B348EE">
              <w:t>- Yêu cầu 1 học sinh nêu hướng giải bài tập.</w:t>
            </w:r>
          </w:p>
          <w:p w14:paraId="09883143" w14:textId="77777777" w:rsidR="00ED5471" w:rsidRPr="00B348EE" w:rsidRDefault="00ED5471" w:rsidP="006C20F7">
            <w:pPr>
              <w:spacing w:before="60" w:after="60"/>
              <w:jc w:val="both"/>
            </w:pPr>
            <w:r w:rsidRPr="00B348EE">
              <w:lastRenderedPageBreak/>
              <w:t xml:space="preserve"> - HS cả lớp quan sát, nhận xét, đánh giá. </w:t>
            </w:r>
          </w:p>
          <w:p w14:paraId="48D67F47" w14:textId="77777777" w:rsidR="00ED5471" w:rsidRPr="00B348EE" w:rsidRDefault="00ED5471" w:rsidP="006C20F7">
            <w:pPr>
              <w:spacing w:before="60" w:after="60"/>
              <w:jc w:val="both"/>
            </w:pPr>
            <w:r w:rsidRPr="00B348EE">
              <w:rPr>
                <w:b/>
              </w:rPr>
              <w:t>* Kết luận, nhận định</w:t>
            </w:r>
          </w:p>
          <w:p w14:paraId="67DD9983" w14:textId="77777777" w:rsidR="00ED5471" w:rsidRPr="00B348EE" w:rsidRDefault="00ED5471" w:rsidP="006C20F7">
            <w:pPr>
              <w:widowControl w:val="0"/>
              <w:spacing w:before="60" w:after="60"/>
              <w:jc w:val="both"/>
              <w:rPr>
                <w:smallCaps/>
              </w:rPr>
            </w:pPr>
            <w:r w:rsidRPr="00B348EE">
              <w:t xml:space="preserve">- GV đánh giá kết quả của HS, chính xác đáp án đúng. </w:t>
            </w:r>
          </w:p>
        </w:tc>
        <w:tc>
          <w:tcPr>
            <w:tcW w:w="4961" w:type="dxa"/>
            <w:shd w:val="clear" w:color="auto" w:fill="auto"/>
          </w:tcPr>
          <w:p w14:paraId="3B5724CF" w14:textId="77777777" w:rsidR="00ED5471" w:rsidRPr="00B348EE" w:rsidRDefault="00ED5471" w:rsidP="006C20F7">
            <w:pPr>
              <w:spacing w:before="60" w:after="60"/>
              <w:jc w:val="both"/>
            </w:pPr>
            <w:r w:rsidRPr="00B348EE">
              <w:rPr>
                <w:b/>
              </w:rPr>
              <w:lastRenderedPageBreak/>
              <w:t xml:space="preserve">* </w:t>
            </w:r>
            <w:r w:rsidRPr="00B348EE">
              <w:t>Ví dụ mở đầu  (SGK – Trang 19)</w:t>
            </w:r>
          </w:p>
          <w:p w14:paraId="192BFA75" w14:textId="77777777" w:rsidR="00ED5471" w:rsidRPr="00B348EE" w:rsidRDefault="00ED5471" w:rsidP="006C20F7">
            <w:pPr>
              <w:widowControl w:val="0"/>
              <w:spacing w:before="60" w:after="60"/>
              <w:jc w:val="both"/>
            </w:pPr>
            <w:r w:rsidRPr="00B348EE">
              <w:t>Giải hệ phương trình:</w:t>
            </w:r>
          </w:p>
          <w:p w14:paraId="47342B80" w14:textId="77777777" w:rsidR="00ED5471" w:rsidRPr="00B348EE" w:rsidRDefault="00ED5471" w:rsidP="006C20F7">
            <w:pPr>
              <w:spacing w:before="60" w:after="60"/>
              <w:jc w:val="both"/>
            </w:pPr>
            <w:r w:rsidRPr="00B348EE">
              <w:rPr>
                <w:position w:val="-36"/>
              </w:rPr>
              <w:object w:dxaOrig="2680" w:dyaOrig="840" w14:anchorId="55327E3A">
                <v:shape id="_x0000_i1483" type="#_x0000_t75" style="width:134.5pt;height:42pt" o:ole="">
                  <v:imagedata r:id="rId825" o:title=""/>
                </v:shape>
                <o:OLEObject Type="Embed" ProgID="Equation.DSMT4" ShapeID="_x0000_i1483" DrawAspect="Content" ObjectID="_1783785414" r:id="rId826"/>
              </w:object>
            </w:r>
          </w:p>
          <w:p w14:paraId="3775B4E7" w14:textId="77777777" w:rsidR="00ED5471" w:rsidRPr="00B348EE" w:rsidRDefault="00ED5471" w:rsidP="006C20F7">
            <w:pPr>
              <w:spacing w:before="60" w:after="60"/>
              <w:jc w:val="both"/>
            </w:pPr>
            <w:r w:rsidRPr="00B348EE">
              <w:t xml:space="preserve">Giải: </w:t>
            </w:r>
          </w:p>
          <w:p w14:paraId="39A9CEDF" w14:textId="77777777" w:rsidR="00ED5471" w:rsidRPr="00B348EE" w:rsidRDefault="00ED5471" w:rsidP="006C20F7">
            <w:pPr>
              <w:spacing w:before="60" w:after="60"/>
              <w:jc w:val="both"/>
            </w:pPr>
            <w:r w:rsidRPr="00B348EE">
              <w:t xml:space="preserve">Từ phương trình </w:t>
            </w:r>
            <w:r w:rsidRPr="00B348EE">
              <w:rPr>
                <w:position w:val="-14"/>
              </w:rPr>
              <w:object w:dxaOrig="340" w:dyaOrig="400" w14:anchorId="0D216A50">
                <v:shape id="_x0000_i1484" type="#_x0000_t75" style="width:17.5pt;height:20.5pt" o:ole="">
                  <v:imagedata r:id="rId827" o:title=""/>
                </v:shape>
                <o:OLEObject Type="Embed" ProgID="Equation.DSMT4" ShapeID="_x0000_i1484" DrawAspect="Content" ObjectID="_1783785415" r:id="rId828"/>
              </w:object>
            </w:r>
            <w:r w:rsidRPr="00B348EE">
              <w:t xml:space="preserve">ta có: </w:t>
            </w:r>
            <w:r w:rsidRPr="00B348EE">
              <w:rPr>
                <w:position w:val="-10"/>
              </w:rPr>
              <w:object w:dxaOrig="900" w:dyaOrig="320" w14:anchorId="55F84079">
                <v:shape id="_x0000_i1485" type="#_x0000_t75" style="width:45pt;height:15.5pt" o:ole="">
                  <v:imagedata r:id="rId829" o:title=""/>
                </v:shape>
                <o:OLEObject Type="Embed" ProgID="Equation.DSMT4" ShapeID="_x0000_i1485" DrawAspect="Content" ObjectID="_1783785416" r:id="rId830"/>
              </w:object>
            </w:r>
            <w:r w:rsidRPr="00B348EE">
              <w:t xml:space="preserve">   .</w:t>
            </w:r>
            <w:r w:rsidRPr="00B348EE">
              <w:rPr>
                <w:position w:val="-4"/>
              </w:rPr>
              <w:object w:dxaOrig="180" w:dyaOrig="279" w14:anchorId="2FCE51C0">
                <v:shape id="_x0000_i1486" type="#_x0000_t75" style="width:9pt;height:14.5pt" o:ole="">
                  <v:imagedata r:id="rId831" o:title=""/>
                </v:shape>
                <o:OLEObject Type="Embed" ProgID="Equation.DSMT4" ShapeID="_x0000_i1486" DrawAspect="Content" ObjectID="_1783785417" r:id="rId832"/>
              </w:object>
            </w:r>
            <w:r w:rsidRPr="00B348EE">
              <w:t>.</w:t>
            </w:r>
          </w:p>
          <w:p w14:paraId="42720965" w14:textId="77777777" w:rsidR="00ED5471" w:rsidRPr="00B348EE" w:rsidRDefault="00ED5471" w:rsidP="006C20F7">
            <w:pPr>
              <w:spacing w:before="60" w:after="60"/>
              <w:jc w:val="both"/>
            </w:pPr>
            <w:r w:rsidRPr="00B348EE">
              <w:t xml:space="preserve">Thế vào phương trình </w:t>
            </w:r>
            <w:r w:rsidRPr="00B348EE">
              <w:rPr>
                <w:position w:val="-14"/>
              </w:rPr>
              <w:object w:dxaOrig="380" w:dyaOrig="400" w14:anchorId="19230CE4">
                <v:shape id="_x0000_i1487" type="#_x0000_t75" style="width:19.5pt;height:20.5pt" o:ole="">
                  <v:imagedata r:id="rId833" o:title=""/>
                </v:shape>
                <o:OLEObject Type="Embed" ProgID="Equation.DSMT4" ShapeID="_x0000_i1487" DrawAspect="Content" ObjectID="_1783785418" r:id="rId834"/>
              </w:object>
            </w:r>
            <w:r w:rsidRPr="00B348EE">
              <w:t>ta được:</w:t>
            </w:r>
          </w:p>
          <w:p w14:paraId="2BDF2D00" w14:textId="77777777" w:rsidR="00ED5471" w:rsidRPr="00B348EE" w:rsidRDefault="00ED5471" w:rsidP="006C20F7">
            <w:pPr>
              <w:spacing w:before="60" w:after="60"/>
              <w:jc w:val="both"/>
            </w:pPr>
            <w:r w:rsidRPr="00B348EE">
              <w:lastRenderedPageBreak/>
              <w:t xml:space="preserve">                    </w:t>
            </w:r>
            <w:r w:rsidRPr="00B348EE">
              <w:rPr>
                <w:position w:val="-14"/>
              </w:rPr>
              <w:object w:dxaOrig="2220" w:dyaOrig="400" w14:anchorId="70B24E02">
                <v:shape id="_x0000_i1488" type="#_x0000_t75" style="width:111pt;height:20.5pt" o:ole="">
                  <v:imagedata r:id="rId835" o:title=""/>
                </v:shape>
                <o:OLEObject Type="Embed" ProgID="Equation.DSMT4" ShapeID="_x0000_i1488" DrawAspect="Content" ObjectID="_1783785419" r:id="rId836"/>
              </w:object>
            </w:r>
            <w:r w:rsidRPr="00B348EE">
              <w:t xml:space="preserve">               </w:t>
            </w:r>
            <w:r w:rsidRPr="00B348EE">
              <w:rPr>
                <w:position w:val="-14"/>
              </w:rPr>
              <w:object w:dxaOrig="380" w:dyaOrig="400" w14:anchorId="03679200">
                <v:shape id="_x0000_i1489" type="#_x0000_t75" style="width:19.5pt;height:20.5pt" o:ole="">
                  <v:imagedata r:id="rId837" o:title=""/>
                </v:shape>
                <o:OLEObject Type="Embed" ProgID="Equation.DSMT4" ShapeID="_x0000_i1489" DrawAspect="Content" ObjectID="_1783785420" r:id="rId838"/>
              </w:object>
            </w:r>
          </w:p>
          <w:p w14:paraId="2BCE3384" w14:textId="77777777" w:rsidR="00ED5471" w:rsidRPr="00B348EE" w:rsidRDefault="00ED5471" w:rsidP="006C20F7">
            <w:pPr>
              <w:spacing w:before="60" w:after="60"/>
              <w:jc w:val="both"/>
            </w:pPr>
            <w:r w:rsidRPr="00B348EE">
              <w:t xml:space="preserve">Giải phương trình </w:t>
            </w:r>
            <w:r w:rsidRPr="00B348EE">
              <w:rPr>
                <w:position w:val="-14"/>
              </w:rPr>
              <w:object w:dxaOrig="380" w:dyaOrig="400" w14:anchorId="3758B370">
                <v:shape id="_x0000_i1490" type="#_x0000_t75" style="width:19.5pt;height:20.5pt" o:ole="">
                  <v:imagedata r:id="rId839" o:title=""/>
                </v:shape>
                <o:OLEObject Type="Embed" ProgID="Equation.DSMT4" ShapeID="_x0000_i1490" DrawAspect="Content" ObjectID="_1783785421" r:id="rId840"/>
              </w:object>
            </w:r>
            <w:r w:rsidRPr="00B348EE">
              <w:t>:</w:t>
            </w:r>
          </w:p>
          <w:p w14:paraId="209B129E" w14:textId="77777777" w:rsidR="00ED5471" w:rsidRPr="00B348EE" w:rsidRDefault="00ED5471" w:rsidP="006C20F7">
            <w:pPr>
              <w:spacing w:before="60" w:after="60"/>
              <w:jc w:val="both"/>
            </w:pPr>
            <w:r w:rsidRPr="00B348EE">
              <w:rPr>
                <w:position w:val="-14"/>
              </w:rPr>
              <w:object w:dxaOrig="2220" w:dyaOrig="400" w14:anchorId="60E89452">
                <v:shape id="_x0000_i1491" type="#_x0000_t75" style="width:111pt;height:20.5pt" o:ole="">
                  <v:imagedata r:id="rId841" o:title=""/>
                </v:shape>
                <o:OLEObject Type="Embed" ProgID="Equation.DSMT4" ShapeID="_x0000_i1491" DrawAspect="Content" ObjectID="_1783785422" r:id="rId842"/>
              </w:object>
            </w:r>
          </w:p>
          <w:p w14:paraId="7825EBB2" w14:textId="77777777" w:rsidR="00ED5471" w:rsidRPr="00B348EE" w:rsidRDefault="00ED5471" w:rsidP="006C20F7">
            <w:pPr>
              <w:spacing w:before="60" w:after="60"/>
              <w:jc w:val="both"/>
            </w:pPr>
            <w:r w:rsidRPr="00B348EE">
              <w:rPr>
                <w:position w:val="-10"/>
              </w:rPr>
              <w:object w:dxaOrig="2120" w:dyaOrig="320" w14:anchorId="558EF650">
                <v:shape id="_x0000_i1492" type="#_x0000_t75" style="width:106.5pt;height:15.5pt" o:ole="">
                  <v:imagedata r:id="rId843" o:title=""/>
                </v:shape>
                <o:OLEObject Type="Embed" ProgID="Equation.DSMT4" ShapeID="_x0000_i1492" DrawAspect="Content" ObjectID="_1783785423" r:id="rId844"/>
              </w:object>
            </w:r>
          </w:p>
          <w:p w14:paraId="61D0039F" w14:textId="77777777" w:rsidR="00ED5471" w:rsidRPr="00B348EE" w:rsidRDefault="00ED5471" w:rsidP="006C20F7">
            <w:pPr>
              <w:spacing w:before="60" w:after="60"/>
              <w:jc w:val="both"/>
            </w:pPr>
            <w:r w:rsidRPr="00B348EE">
              <w:rPr>
                <w:position w:val="-10"/>
              </w:rPr>
              <w:object w:dxaOrig="2120" w:dyaOrig="320" w14:anchorId="688C43CF">
                <v:shape id="_x0000_i1493" type="#_x0000_t75" style="width:106.5pt;height:15.5pt" o:ole="">
                  <v:imagedata r:id="rId845" o:title=""/>
                </v:shape>
                <o:OLEObject Type="Embed" ProgID="Equation.DSMT4" ShapeID="_x0000_i1493" DrawAspect="Content" ObjectID="_1783785424" r:id="rId846"/>
              </w:object>
            </w:r>
          </w:p>
          <w:p w14:paraId="0427E3A0" w14:textId="77777777" w:rsidR="00ED5471" w:rsidRPr="00B348EE" w:rsidRDefault="00ED5471" w:rsidP="006C20F7">
            <w:pPr>
              <w:spacing w:before="60" w:after="60"/>
              <w:jc w:val="both"/>
            </w:pPr>
            <w:r w:rsidRPr="00B348EE">
              <w:rPr>
                <w:position w:val="-10"/>
              </w:rPr>
              <w:object w:dxaOrig="1060" w:dyaOrig="320" w14:anchorId="681259DA">
                <v:shape id="_x0000_i1494" type="#_x0000_t75" style="width:53.5pt;height:15.5pt" o:ole="">
                  <v:imagedata r:id="rId847" o:title=""/>
                </v:shape>
                <o:OLEObject Type="Embed" ProgID="Equation.DSMT4" ShapeID="_x0000_i1494" DrawAspect="Content" ObjectID="_1783785425" r:id="rId848"/>
              </w:object>
            </w:r>
          </w:p>
          <w:p w14:paraId="09542414" w14:textId="77777777" w:rsidR="00ED5471" w:rsidRPr="00B348EE" w:rsidRDefault="00ED5471" w:rsidP="006C20F7">
            <w:pPr>
              <w:spacing w:before="60" w:after="60"/>
              <w:jc w:val="both"/>
            </w:pPr>
            <w:r w:rsidRPr="00B348EE">
              <w:rPr>
                <w:position w:val="-10"/>
              </w:rPr>
              <w:object w:dxaOrig="560" w:dyaOrig="320" w14:anchorId="230DF17D">
                <v:shape id="_x0000_i1495" type="#_x0000_t75" style="width:27pt;height:15.5pt" o:ole="">
                  <v:imagedata r:id="rId849" o:title=""/>
                </v:shape>
                <o:OLEObject Type="Embed" ProgID="Equation.DSMT4" ShapeID="_x0000_i1495" DrawAspect="Content" ObjectID="_1783785426" r:id="rId850"/>
              </w:object>
            </w:r>
          </w:p>
          <w:p w14:paraId="7BF8DA85" w14:textId="77777777" w:rsidR="00ED5471" w:rsidRPr="00B348EE" w:rsidRDefault="00ED5471" w:rsidP="006C20F7">
            <w:pPr>
              <w:spacing w:before="60" w:after="60"/>
              <w:jc w:val="both"/>
            </w:pPr>
            <w:r w:rsidRPr="00B348EE">
              <w:t>Thay</w:t>
            </w:r>
            <w:r w:rsidRPr="00B348EE">
              <w:rPr>
                <w:position w:val="-10"/>
              </w:rPr>
              <w:object w:dxaOrig="560" w:dyaOrig="320" w14:anchorId="68F61476">
                <v:shape id="_x0000_i1496" type="#_x0000_t75" style="width:27pt;height:15.5pt" o:ole="">
                  <v:imagedata r:id="rId851" o:title=""/>
                </v:shape>
                <o:OLEObject Type="Embed" ProgID="Equation.DSMT4" ShapeID="_x0000_i1496" DrawAspect="Content" ObjectID="_1783785427" r:id="rId852"/>
              </w:object>
            </w:r>
            <w:r w:rsidRPr="00B348EE">
              <w:t xml:space="preserve">vào phương trình  </w:t>
            </w:r>
            <w:r w:rsidRPr="00B348EE">
              <w:rPr>
                <w:position w:val="-14"/>
              </w:rPr>
              <w:object w:dxaOrig="360" w:dyaOrig="400" w14:anchorId="437BDAB8">
                <v:shape id="_x0000_i1497" type="#_x0000_t75" style="width:19.5pt;height:20.5pt" o:ole="">
                  <v:imagedata r:id="rId853" o:title=""/>
                </v:shape>
                <o:OLEObject Type="Embed" ProgID="Equation.DSMT4" ShapeID="_x0000_i1497" DrawAspect="Content" ObjectID="_1783785428" r:id="rId854"/>
              </w:object>
            </w:r>
            <w:r w:rsidRPr="00B348EE">
              <w:t xml:space="preserve">, ta có: </w:t>
            </w:r>
          </w:p>
          <w:p w14:paraId="14E4168E" w14:textId="77777777" w:rsidR="00ED5471" w:rsidRPr="00B348EE" w:rsidRDefault="00ED5471" w:rsidP="006C20F7">
            <w:pPr>
              <w:spacing w:before="60" w:after="60"/>
              <w:jc w:val="both"/>
            </w:pPr>
            <w:r w:rsidRPr="00B348EE">
              <w:rPr>
                <w:position w:val="-6"/>
              </w:rPr>
              <w:object w:dxaOrig="1260" w:dyaOrig="279" w14:anchorId="0182953F">
                <v:shape id="_x0000_i1498" type="#_x0000_t75" style="width:64pt;height:14.5pt" o:ole="">
                  <v:imagedata r:id="rId855" o:title=""/>
                </v:shape>
                <o:OLEObject Type="Embed" ProgID="Equation.DSMT4" ShapeID="_x0000_i1498" DrawAspect="Content" ObjectID="_1783785429" r:id="rId856"/>
              </w:object>
            </w:r>
          </w:p>
          <w:p w14:paraId="0D421158" w14:textId="77777777" w:rsidR="00ED5471" w:rsidRPr="00B348EE" w:rsidRDefault="00ED5471" w:rsidP="006C20F7">
            <w:pPr>
              <w:spacing w:before="60" w:after="60"/>
              <w:jc w:val="both"/>
            </w:pPr>
            <w:r w:rsidRPr="00B348EE">
              <w:t>Vậy hệ phương trình có cặp nghiệm duy nhất</w:t>
            </w:r>
          </w:p>
          <w:p w14:paraId="3AA00295" w14:textId="77777777" w:rsidR="00ED5471" w:rsidRPr="00B348EE" w:rsidRDefault="00ED5471" w:rsidP="006C20F7">
            <w:pPr>
              <w:widowControl w:val="0"/>
              <w:spacing w:before="60" w:after="60"/>
              <w:jc w:val="both"/>
            </w:pPr>
            <w:r w:rsidRPr="00B348EE">
              <w:rPr>
                <w:position w:val="-14"/>
              </w:rPr>
              <w:object w:dxaOrig="1359" w:dyaOrig="400" w14:anchorId="09A4418B">
                <v:shape id="_x0000_i1499" type="#_x0000_t75" style="width:68pt;height:20.5pt" o:ole="">
                  <v:imagedata r:id="rId857" o:title=""/>
                </v:shape>
                <o:OLEObject Type="Embed" ProgID="Equation.DSMT4" ShapeID="_x0000_i1499" DrawAspect="Content" ObjectID="_1783785430" r:id="rId858"/>
              </w:object>
            </w:r>
          </w:p>
          <w:p w14:paraId="278FEF03" w14:textId="77777777" w:rsidR="00ED5471" w:rsidRPr="00B348EE" w:rsidRDefault="00ED5471" w:rsidP="006C20F7">
            <w:pPr>
              <w:widowControl w:val="0"/>
              <w:spacing w:before="60" w:after="60"/>
              <w:jc w:val="both"/>
            </w:pPr>
            <w:r w:rsidRPr="00B348EE">
              <w:t xml:space="preserve">Vậy số cốc trà sữa trân châu là </w:t>
            </w:r>
            <w:r w:rsidRPr="00B348EE">
              <w:rPr>
                <w:position w:val="-4"/>
              </w:rPr>
              <w:object w:dxaOrig="200" w:dyaOrig="260" w14:anchorId="7D73390D">
                <v:shape id="_x0000_i1500" type="#_x0000_t75" style="width:10pt;height:13.5pt" o:ole="">
                  <v:imagedata r:id="rId859" o:title=""/>
                </v:shape>
                <o:OLEObject Type="Embed" ProgID="Equation.DSMT4" ShapeID="_x0000_i1500" DrawAspect="Content" ObjectID="_1783785431" r:id="rId860"/>
              </w:object>
            </w:r>
            <w:r w:rsidRPr="00B348EE">
              <w:t xml:space="preserve">, số cốc trà sữa phô mai là </w:t>
            </w:r>
            <w:r w:rsidRPr="00B348EE">
              <w:rPr>
                <w:position w:val="-4"/>
              </w:rPr>
              <w:object w:dxaOrig="200" w:dyaOrig="260" w14:anchorId="48609EF9">
                <v:shape id="_x0000_i1501" type="#_x0000_t75" style="width:10pt;height:13.5pt" o:ole="">
                  <v:imagedata r:id="rId861" o:title=""/>
                </v:shape>
                <o:OLEObject Type="Embed" ProgID="Equation.DSMT4" ShapeID="_x0000_i1501" DrawAspect="Content" ObjectID="_1783785432" r:id="rId862"/>
              </w:object>
            </w:r>
            <w:r w:rsidRPr="00B348EE">
              <w:t>.</w:t>
            </w:r>
          </w:p>
        </w:tc>
      </w:tr>
      <w:tr w:rsidR="00B348EE" w:rsidRPr="00B348EE" w14:paraId="3A6AFDC8" w14:textId="77777777" w:rsidTr="004F0E29">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2CFC88A0" w14:textId="77777777" w:rsidR="004F0E29" w:rsidRPr="00B348EE" w:rsidRDefault="004F0E29" w:rsidP="009B0AB5">
            <w:pPr>
              <w:spacing w:before="60" w:after="60"/>
              <w:jc w:val="both"/>
              <w:rPr>
                <w:b/>
              </w:rPr>
            </w:pPr>
            <w:r w:rsidRPr="00B348EE">
              <w:rPr>
                <w:b/>
              </w:rPr>
              <w:t>- GV chi</w:t>
            </w:r>
            <w:r w:rsidRPr="00B348EE">
              <w:rPr>
                <w:b/>
              </w:rPr>
              <w:lastRenderedPageBreak/>
              <w:t>a lớp thành 4 nhóm (đội)</w:t>
            </w:r>
          </w:p>
          <w:p w14:paraId="6F123E49" w14:textId="77777777" w:rsidR="004F0E29" w:rsidRPr="00B348EE" w:rsidRDefault="004F0E29" w:rsidP="009B0AB5">
            <w:pPr>
              <w:spacing w:before="60" w:after="60"/>
              <w:jc w:val="both"/>
              <w:rPr>
                <w:b/>
              </w:rPr>
            </w:pPr>
            <w:r w:rsidRPr="00B348EE">
              <w:rPr>
                <w:b/>
              </w:rPr>
              <w:t>- Các nhóm tham gia trò chơi “hộp quà may mắn”</w:t>
            </w:r>
          </w:p>
          <w:p w14:paraId="29EC6065" w14:textId="77777777" w:rsidR="004F0E29" w:rsidRPr="00B348EE" w:rsidRDefault="004F0E29" w:rsidP="009B0AB5">
            <w:pPr>
              <w:spacing w:before="60" w:after="60"/>
              <w:jc w:val="both"/>
              <w:rPr>
                <w:b/>
              </w:rPr>
            </w:pPr>
            <w:r w:rsidRPr="00B348EE">
              <w:rPr>
                <w:b/>
              </w:rPr>
              <w:t>- Luật chơi: Khi GV trình chiếu bài tập, mỗi nhóm (đội) sẽ chọn một hộp quà tương ứng với câu hỏi . Trả lời chính xác nhóm (đội) nhận được phần quà, trả lời không chính xác nhường quyền chơi cho nhóm khác</w:t>
            </w:r>
          </w:p>
          <w:p w14:paraId="6C3ACF7E" w14:textId="77777777" w:rsidR="004F0E29" w:rsidRPr="00B348EE" w:rsidRDefault="004F0E29" w:rsidP="009B0AB5">
            <w:pPr>
              <w:spacing w:before="60" w:after="60"/>
              <w:jc w:val="both"/>
              <w:rPr>
                <w:b/>
              </w:rPr>
            </w:pPr>
            <w:r w:rsidRPr="00B348EE">
              <w:rPr>
                <w:b/>
              </w:rPr>
              <w:t>-GV trình chiếu nội dung trò chơi “hộp quà may mắn”</w:t>
            </w:r>
          </w:p>
          <w:p w14:paraId="2736F595" w14:textId="77777777" w:rsidR="004F0E29" w:rsidRPr="00B348EE" w:rsidRDefault="004F0E29" w:rsidP="009B0AB5">
            <w:pPr>
              <w:spacing w:before="60" w:after="60"/>
              <w:jc w:val="both"/>
              <w:rPr>
                <w:b/>
              </w:rPr>
            </w:pPr>
            <w:r w:rsidRPr="00B348EE">
              <w:rPr>
                <w:b/>
              </w:rPr>
              <w:t>* HS thực hiện nhiệm vụ:</w:t>
            </w:r>
          </w:p>
          <w:p w14:paraId="027822AF" w14:textId="77777777" w:rsidR="004F0E29" w:rsidRPr="00B348EE" w:rsidRDefault="004F0E29" w:rsidP="009B0AB5">
            <w:pPr>
              <w:spacing w:before="60" w:after="60"/>
              <w:jc w:val="both"/>
              <w:rPr>
                <w:b/>
              </w:rPr>
            </w:pPr>
            <w:r w:rsidRPr="00B348EE">
              <w:rPr>
                <w:b/>
              </w:rPr>
              <w:t>- HS tham gia trò chơi.</w:t>
            </w:r>
          </w:p>
          <w:p w14:paraId="55D746F9" w14:textId="77777777" w:rsidR="004F0E29" w:rsidRPr="00B348EE" w:rsidRDefault="004F0E29" w:rsidP="009B0AB5">
            <w:pPr>
              <w:spacing w:before="60" w:after="60"/>
              <w:jc w:val="both"/>
              <w:rPr>
                <w:b/>
              </w:rPr>
            </w:pPr>
            <w:r w:rsidRPr="00B348EE">
              <w:rPr>
                <w:b/>
              </w:rPr>
              <w:t>* Báo cáo, thảo luận:</w:t>
            </w:r>
          </w:p>
          <w:p w14:paraId="3ECAAF87" w14:textId="77777777" w:rsidR="004F0E29" w:rsidRPr="00B348EE" w:rsidRDefault="004F0E29" w:rsidP="009B0AB5">
            <w:pPr>
              <w:spacing w:before="60" w:after="60"/>
              <w:jc w:val="both"/>
              <w:rPr>
                <w:b/>
              </w:rPr>
            </w:pPr>
            <w:r w:rsidRPr="00B348EE">
              <w:rPr>
                <w:b/>
              </w:rPr>
              <w:t>- GV gọi thành viên bất kì của nhóm bấm chuông hoặc có tín hiệu sớm trả lời câu hỏi.</w:t>
            </w:r>
          </w:p>
          <w:p w14:paraId="00BC9C33" w14:textId="77777777" w:rsidR="004F0E29" w:rsidRPr="00B348EE" w:rsidRDefault="004F0E29" w:rsidP="009B0AB5">
            <w:pPr>
              <w:spacing w:before="60" w:after="60"/>
              <w:jc w:val="both"/>
              <w:rPr>
                <w:b/>
              </w:rPr>
            </w:pPr>
            <w:r w:rsidRPr="00B348EE">
              <w:rPr>
                <w:b/>
              </w:rPr>
              <w:t>- HS cả lớp quan sát, lắng nghe và nhận xét; trả lời (nếu cần).</w:t>
            </w:r>
          </w:p>
          <w:p w14:paraId="5EC0EEF2" w14:textId="77777777" w:rsidR="004F0E29" w:rsidRPr="00B348EE" w:rsidRDefault="004F0E29" w:rsidP="009B0AB5">
            <w:pPr>
              <w:spacing w:before="60" w:after="60"/>
              <w:jc w:val="both"/>
              <w:rPr>
                <w:b/>
              </w:rPr>
            </w:pPr>
            <w:r w:rsidRPr="00B348EE">
              <w:rPr>
                <w:b/>
              </w:rPr>
              <w:t>* Kết luận, nhận định:</w:t>
            </w:r>
          </w:p>
          <w:p w14:paraId="2A9BB061" w14:textId="77777777" w:rsidR="004F0E29" w:rsidRPr="00B348EE" w:rsidRDefault="004F0E29" w:rsidP="004F0E29">
            <w:pPr>
              <w:spacing w:before="60" w:after="60"/>
              <w:jc w:val="both"/>
              <w:rPr>
                <w:b/>
              </w:rPr>
            </w:pPr>
            <w:r w:rsidRPr="00B348EE">
              <w:rPr>
                <w:b/>
              </w:rPr>
              <w:t>GV khẳng định kết quả đúng và đánh giá mức độ hoàn thành của HS.</w:t>
            </w:r>
          </w:p>
        </w:tc>
        <w:tc>
          <w:tcPr>
            <w:tcW w:w="4961" w:type="dxa"/>
            <w:tcBorders>
              <w:top w:val="single" w:sz="4" w:space="0" w:color="000000"/>
              <w:left w:val="single" w:sz="4" w:space="0" w:color="000000"/>
              <w:bottom w:val="single" w:sz="4" w:space="0" w:color="000000"/>
              <w:right w:val="single" w:sz="4" w:space="0" w:color="000000"/>
            </w:tcBorders>
            <w:shd w:val="clear" w:color="auto" w:fill="auto"/>
          </w:tcPr>
          <w:p w14:paraId="31CA3ED9" w14:textId="77777777" w:rsidR="004F0E29" w:rsidRPr="00B348EE" w:rsidRDefault="004F0E29" w:rsidP="004F0E29">
            <w:pPr>
              <w:spacing w:before="60" w:after="60"/>
              <w:jc w:val="both"/>
              <w:rPr>
                <w:b/>
              </w:rPr>
            </w:pPr>
            <w:r w:rsidRPr="00B348EE">
              <w:rPr>
                <w:b/>
              </w:rPr>
              <w:t>Câu 1: C</w:t>
            </w:r>
          </w:p>
          <w:p w14:paraId="36D9DADB" w14:textId="77777777" w:rsidR="004F0E29" w:rsidRPr="00B348EE" w:rsidRDefault="004F0E29" w:rsidP="004F0E29">
            <w:pPr>
              <w:spacing w:before="60" w:after="60"/>
              <w:jc w:val="both"/>
              <w:rPr>
                <w:b/>
              </w:rPr>
            </w:pPr>
            <w:r w:rsidRPr="00B348EE">
              <w:rPr>
                <w:b/>
              </w:rPr>
              <w:t>Câu 2: C</w:t>
            </w:r>
          </w:p>
          <w:p w14:paraId="5EADDD19" w14:textId="77777777" w:rsidR="004F0E29" w:rsidRPr="00B348EE" w:rsidRDefault="004F0E29" w:rsidP="004F0E29">
            <w:pPr>
              <w:spacing w:before="60" w:after="60"/>
              <w:jc w:val="both"/>
              <w:rPr>
                <w:b/>
              </w:rPr>
            </w:pPr>
            <w:r w:rsidRPr="00B348EE">
              <w:rPr>
                <w:b/>
              </w:rPr>
              <w:t>Câu 3: A</w:t>
            </w:r>
          </w:p>
          <w:p w14:paraId="4F07E43E" w14:textId="77777777" w:rsidR="004F0E29" w:rsidRPr="00B348EE" w:rsidRDefault="004F0E29" w:rsidP="004F0E29">
            <w:pPr>
              <w:spacing w:before="60" w:after="60"/>
              <w:jc w:val="both"/>
              <w:rPr>
                <w:b/>
              </w:rPr>
            </w:pPr>
            <w:r w:rsidRPr="00B348EE">
              <w:rPr>
                <w:b/>
              </w:rPr>
              <w:t>Câu 4: B</w:t>
            </w:r>
          </w:p>
          <w:p w14:paraId="7CCC0865" w14:textId="77777777" w:rsidR="004F0E29" w:rsidRPr="00B348EE" w:rsidRDefault="004F0E29" w:rsidP="004F0E29">
            <w:pPr>
              <w:spacing w:before="60" w:after="60"/>
              <w:jc w:val="both"/>
              <w:rPr>
                <w:b/>
              </w:rPr>
            </w:pPr>
          </w:p>
        </w:tc>
      </w:tr>
      <w:tr w:rsidR="00B348EE" w:rsidRPr="00B348EE" w14:paraId="3F9007B8" w14:textId="77777777" w:rsidTr="009B0AB5">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5DEB0F14" w14:textId="77777777" w:rsidR="009B0AB5" w:rsidRPr="00B348EE" w:rsidRDefault="009B0AB5" w:rsidP="009B0AB5">
            <w:pPr>
              <w:spacing w:before="60" w:after="60"/>
              <w:jc w:val="both"/>
              <w:rPr>
                <w:b/>
              </w:rPr>
            </w:pPr>
            <w:r w:rsidRPr="00B348EE">
              <w:rPr>
                <w:b/>
              </w:rPr>
              <w:t xml:space="preserve">* GV giao nhiệm vụ học tập </w:t>
            </w:r>
          </w:p>
          <w:p w14:paraId="1DAE613D" w14:textId="77777777" w:rsidR="009B0AB5" w:rsidRPr="00B348EE" w:rsidRDefault="009B0AB5" w:rsidP="009B0AB5">
            <w:pPr>
              <w:spacing w:before="60" w:after="60"/>
              <w:jc w:val="both"/>
              <w:rPr>
                <w:b/>
              </w:rPr>
            </w:pPr>
            <w:r w:rsidRPr="00B348EE">
              <w:rPr>
                <w:b/>
              </w:rPr>
              <w:t>- Yêu cầu học sinh đọc nội dung Bài 2.</w:t>
            </w:r>
          </w:p>
          <w:p w14:paraId="45D51503" w14:textId="77777777" w:rsidR="009B0AB5" w:rsidRPr="00B348EE" w:rsidRDefault="009B0AB5" w:rsidP="009B0AB5">
            <w:pPr>
              <w:spacing w:before="60" w:after="60"/>
              <w:jc w:val="both"/>
              <w:rPr>
                <w:b/>
              </w:rPr>
            </w:pPr>
            <w:r w:rsidRPr="00B348EE">
              <w:rPr>
                <w:b/>
              </w:rPr>
              <w:t>Bài 2. Tổng của hai số nguyên bằng 59. Hai lần số này bé hơn ba lần số kia là 7. Tìm hai số đó.</w:t>
            </w:r>
          </w:p>
          <w:p w14:paraId="1A93E23E" w14:textId="77777777" w:rsidR="009B0AB5" w:rsidRPr="00B348EE" w:rsidRDefault="009B0AB5" w:rsidP="009B0AB5">
            <w:pPr>
              <w:spacing w:before="60" w:after="60"/>
              <w:jc w:val="both"/>
              <w:rPr>
                <w:b/>
              </w:rPr>
            </w:pPr>
            <w:r w:rsidRPr="00B348EE">
              <w:rPr>
                <w:b/>
              </w:rPr>
              <w:lastRenderedPageBreak/>
              <w:t xml:space="preserve">GV gợi ý gọi số thứ nhất là </w:t>
            </w:r>
            <w:r w:rsidRPr="00B348EE">
              <w:rPr>
                <w:b/>
              </w:rPr>
              <w:object w:dxaOrig="200" w:dyaOrig="220" w14:anchorId="5D8D84FD">
                <v:shape id="_x0000_i1502" type="#_x0000_t75" style="width:10pt;height:11.5pt" o:ole="">
                  <v:imagedata r:id="rId863" o:title=""/>
                </v:shape>
                <o:OLEObject Type="Embed" ProgID="Equation.DSMT4" ShapeID="_x0000_i1502" DrawAspect="Content" ObjectID="_1783785433" r:id="rId864"/>
              </w:object>
            </w:r>
            <w:r w:rsidRPr="00B348EE">
              <w:rPr>
                <w:b/>
              </w:rPr>
              <w:t xml:space="preserve">, số thứ hai là </w:t>
            </w:r>
            <w:r w:rsidRPr="00B348EE">
              <w:rPr>
                <w:b/>
              </w:rPr>
              <w:object w:dxaOrig="1760" w:dyaOrig="400" w14:anchorId="1933B7C0">
                <v:shape id="_x0000_i1503" type="#_x0000_t75" style="width:87.5pt;height:20.5pt" o:ole="">
                  <v:imagedata r:id="rId865" o:title=""/>
                </v:shape>
                <o:OLEObject Type="Embed" ProgID="Equation.DSMT4" ShapeID="_x0000_i1503" DrawAspect="Content" ObjectID="_1783785434" r:id="rId866"/>
              </w:object>
            </w:r>
            <w:r w:rsidRPr="00B348EE">
              <w:rPr>
                <w:b/>
              </w:rPr>
              <w:t xml:space="preserve"> Viết mối quan hệ giữa hai số theo dữ kiện bài cho để được hệ phương trình. Sau đó gải hệ phương và kết luận.</w:t>
            </w:r>
          </w:p>
          <w:p w14:paraId="365B294F" w14:textId="77777777" w:rsidR="009B0AB5" w:rsidRPr="00B348EE" w:rsidRDefault="009B0AB5" w:rsidP="009B0AB5">
            <w:pPr>
              <w:spacing w:before="60" w:after="60"/>
              <w:jc w:val="both"/>
              <w:rPr>
                <w:b/>
              </w:rPr>
            </w:pPr>
          </w:p>
          <w:p w14:paraId="624C8BCC" w14:textId="77777777" w:rsidR="009B0AB5" w:rsidRPr="00B348EE" w:rsidRDefault="009B0AB5" w:rsidP="009B0AB5">
            <w:pPr>
              <w:spacing w:before="60" w:after="60"/>
              <w:jc w:val="both"/>
              <w:rPr>
                <w:b/>
              </w:rPr>
            </w:pPr>
          </w:p>
          <w:p w14:paraId="2D9BF19E" w14:textId="77777777" w:rsidR="009B0AB5" w:rsidRPr="00B348EE" w:rsidRDefault="009B0AB5" w:rsidP="009B0AB5">
            <w:pPr>
              <w:spacing w:before="60" w:after="60"/>
              <w:jc w:val="both"/>
              <w:rPr>
                <w:b/>
              </w:rPr>
            </w:pPr>
            <w:r w:rsidRPr="00B348EE">
              <w:rPr>
                <w:b/>
              </w:rPr>
              <w:t>* HS thực hiện nhiệm vụ</w:t>
            </w:r>
          </w:p>
          <w:p w14:paraId="52911270" w14:textId="77777777" w:rsidR="009B0AB5" w:rsidRPr="00B348EE" w:rsidRDefault="009B0AB5" w:rsidP="009B0AB5">
            <w:pPr>
              <w:spacing w:before="60" w:after="60"/>
              <w:jc w:val="both"/>
              <w:rPr>
                <w:b/>
              </w:rPr>
            </w:pPr>
            <w:r w:rsidRPr="00B348EE">
              <w:rPr>
                <w:b/>
              </w:rPr>
              <w:t xml:space="preserve">- Học sinh đọc đề bài và tìm hướng giải quyết bài toán.   </w:t>
            </w:r>
          </w:p>
          <w:p w14:paraId="227D3CF0" w14:textId="77777777" w:rsidR="009B0AB5" w:rsidRPr="00B348EE" w:rsidRDefault="009B0AB5" w:rsidP="009B0AB5">
            <w:pPr>
              <w:spacing w:before="60" w:after="60"/>
              <w:jc w:val="both"/>
              <w:rPr>
                <w:b/>
              </w:rPr>
            </w:pPr>
            <w:r w:rsidRPr="00B348EE">
              <w:rPr>
                <w:b/>
              </w:rPr>
              <w:t>* Báo cáo, thảo luận</w:t>
            </w:r>
          </w:p>
          <w:p w14:paraId="39978C65" w14:textId="77777777" w:rsidR="009B0AB5" w:rsidRPr="00B348EE" w:rsidRDefault="009B0AB5" w:rsidP="009B0AB5">
            <w:pPr>
              <w:spacing w:before="60" w:after="60"/>
              <w:jc w:val="both"/>
              <w:rPr>
                <w:b/>
              </w:rPr>
            </w:pPr>
            <w:r w:rsidRPr="00B348EE">
              <w:rPr>
                <w:b/>
              </w:rPr>
              <w:t xml:space="preserve">- Yêu cầu 1 học sinh nêu hướng giải bài tập.  </w:t>
            </w:r>
          </w:p>
          <w:p w14:paraId="05F1C3EE" w14:textId="77777777" w:rsidR="009B0AB5" w:rsidRPr="00B348EE" w:rsidRDefault="009B0AB5" w:rsidP="009B0AB5">
            <w:pPr>
              <w:spacing w:before="60" w:after="60"/>
              <w:jc w:val="both"/>
              <w:rPr>
                <w:b/>
              </w:rPr>
            </w:pPr>
            <w:r w:rsidRPr="00B348EE">
              <w:rPr>
                <w:b/>
              </w:rPr>
              <w:t>* Kết luận, nhận định</w:t>
            </w:r>
          </w:p>
          <w:p w14:paraId="26F62EA5" w14:textId="77777777" w:rsidR="009B0AB5" w:rsidRPr="00B348EE" w:rsidRDefault="009B0AB5" w:rsidP="009B0AB5">
            <w:pPr>
              <w:spacing w:before="60" w:after="60"/>
              <w:jc w:val="both"/>
              <w:rPr>
                <w:b/>
              </w:rPr>
            </w:pPr>
            <w:r w:rsidRPr="00B348EE">
              <w:rPr>
                <w:b/>
              </w:rPr>
              <w:t xml:space="preserve">- GV đánh giá kết quả của các nhóm, chính xác đáp án đúng. </w:t>
            </w:r>
          </w:p>
        </w:tc>
        <w:tc>
          <w:tcPr>
            <w:tcW w:w="4961" w:type="dxa"/>
            <w:tcBorders>
              <w:top w:val="single" w:sz="4" w:space="0" w:color="000000"/>
              <w:left w:val="single" w:sz="4" w:space="0" w:color="000000"/>
              <w:bottom w:val="single" w:sz="4" w:space="0" w:color="000000"/>
              <w:right w:val="single" w:sz="4" w:space="0" w:color="000000"/>
            </w:tcBorders>
            <w:shd w:val="clear" w:color="auto" w:fill="auto"/>
          </w:tcPr>
          <w:p w14:paraId="4D6837B9" w14:textId="77777777" w:rsidR="009B0AB5" w:rsidRPr="00B348EE" w:rsidRDefault="009B0AB5" w:rsidP="009B0AB5">
            <w:pPr>
              <w:spacing w:before="60" w:after="60"/>
              <w:jc w:val="both"/>
              <w:rPr>
                <w:b/>
              </w:rPr>
            </w:pPr>
            <w:r w:rsidRPr="00B348EE">
              <w:rPr>
                <w:b/>
              </w:rPr>
              <w:lastRenderedPageBreak/>
              <w:t>Bài 2.</w:t>
            </w:r>
          </w:p>
          <w:p w14:paraId="322E8E7F" w14:textId="77777777" w:rsidR="009B0AB5" w:rsidRPr="00B348EE" w:rsidRDefault="009B0AB5" w:rsidP="009B0AB5">
            <w:pPr>
              <w:spacing w:before="60" w:after="60"/>
              <w:jc w:val="both"/>
              <w:rPr>
                <w:b/>
              </w:rPr>
            </w:pPr>
          </w:p>
          <w:p w14:paraId="3F1D7341" w14:textId="77777777" w:rsidR="009B0AB5" w:rsidRPr="00B348EE" w:rsidRDefault="009B0AB5" w:rsidP="009B0AB5">
            <w:pPr>
              <w:spacing w:before="60" w:after="60"/>
              <w:jc w:val="both"/>
              <w:rPr>
                <w:b/>
              </w:rPr>
            </w:pPr>
            <w:r w:rsidRPr="00B348EE">
              <w:rPr>
                <w:b/>
              </w:rPr>
              <w:t>Giải</w:t>
            </w:r>
          </w:p>
          <w:p w14:paraId="67DB6BA3" w14:textId="77777777" w:rsidR="009B0AB5" w:rsidRPr="00B348EE" w:rsidRDefault="009B0AB5" w:rsidP="009B0AB5">
            <w:pPr>
              <w:spacing w:before="60" w:after="60"/>
              <w:jc w:val="both"/>
              <w:rPr>
                <w:b/>
              </w:rPr>
            </w:pPr>
            <w:r w:rsidRPr="00B348EE">
              <w:rPr>
                <w:b/>
              </w:rPr>
              <w:lastRenderedPageBreak/>
              <w:t xml:space="preserve">- Gọi số thứ nhất là số thứ nhất là </w:t>
            </w:r>
            <w:r w:rsidRPr="00B348EE">
              <w:rPr>
                <w:b/>
              </w:rPr>
              <w:object w:dxaOrig="200" w:dyaOrig="220" w14:anchorId="701D126B">
                <v:shape id="_x0000_i1504" type="#_x0000_t75" style="width:10pt;height:11.5pt" o:ole="">
                  <v:imagedata r:id="rId863" o:title=""/>
                </v:shape>
                <o:OLEObject Type="Embed" ProgID="Equation.DSMT4" ShapeID="_x0000_i1504" DrawAspect="Content" ObjectID="_1783785435" r:id="rId867"/>
              </w:object>
            </w:r>
            <w:r w:rsidRPr="00B348EE">
              <w:rPr>
                <w:b/>
              </w:rPr>
              <w:t xml:space="preserve">, số thứ hai là </w:t>
            </w:r>
            <w:r w:rsidRPr="00B348EE">
              <w:rPr>
                <w:b/>
              </w:rPr>
              <w:object w:dxaOrig="1760" w:dyaOrig="400" w14:anchorId="265892A0">
                <v:shape id="_x0000_i1505" type="#_x0000_t75" style="width:87.5pt;height:20.5pt" o:ole="">
                  <v:imagedata r:id="rId865" o:title=""/>
                </v:shape>
                <o:OLEObject Type="Embed" ProgID="Equation.DSMT4" ShapeID="_x0000_i1505" DrawAspect="Content" ObjectID="_1783785436" r:id="rId868"/>
              </w:object>
            </w:r>
          </w:p>
          <w:p w14:paraId="67BD430D" w14:textId="77777777" w:rsidR="009B0AB5" w:rsidRPr="00B348EE" w:rsidRDefault="009B0AB5" w:rsidP="009B0AB5">
            <w:pPr>
              <w:spacing w:before="60" w:after="60"/>
              <w:jc w:val="both"/>
              <w:rPr>
                <w:b/>
              </w:rPr>
            </w:pPr>
            <w:r w:rsidRPr="00B348EE">
              <w:rPr>
                <w:b/>
              </w:rPr>
              <w:t xml:space="preserve">- Theo bài, ta có phương trình: </w:t>
            </w:r>
            <w:r w:rsidRPr="00B348EE">
              <w:rPr>
                <w:b/>
              </w:rPr>
              <w:object w:dxaOrig="1080" w:dyaOrig="320" w14:anchorId="2EFDD26D">
                <v:shape id="_x0000_i1506" type="#_x0000_t75" style="width:54pt;height:15.5pt" o:ole="">
                  <v:imagedata r:id="rId869" o:title=""/>
                </v:shape>
                <o:OLEObject Type="Embed" ProgID="Equation.DSMT4" ShapeID="_x0000_i1506" DrawAspect="Content" ObjectID="_1783785437" r:id="rId870"/>
              </w:object>
            </w:r>
          </w:p>
          <w:p w14:paraId="62C226B5" w14:textId="77777777" w:rsidR="009B0AB5" w:rsidRPr="00B348EE" w:rsidRDefault="009B0AB5" w:rsidP="009B0AB5">
            <w:pPr>
              <w:spacing w:before="60" w:after="60"/>
              <w:jc w:val="both"/>
              <w:rPr>
                <w:b/>
              </w:rPr>
            </w:pPr>
            <w:r w:rsidRPr="00B348EE">
              <w:rPr>
                <w:b/>
              </w:rPr>
              <w:t xml:space="preserve">Mặt khác, ta có phương trình: </w:t>
            </w:r>
            <w:r w:rsidRPr="00B348EE">
              <w:rPr>
                <w:b/>
              </w:rPr>
              <w:object w:dxaOrig="1140" w:dyaOrig="320" w14:anchorId="5A7E7251">
                <v:shape id="_x0000_i1507" type="#_x0000_t75" style="width:57pt;height:15.5pt" o:ole="">
                  <v:imagedata r:id="rId871" o:title=""/>
                </v:shape>
                <o:OLEObject Type="Embed" ProgID="Equation.DSMT4" ShapeID="_x0000_i1507" DrawAspect="Content" ObjectID="_1783785438" r:id="rId872"/>
              </w:object>
            </w:r>
            <w:r w:rsidRPr="00B348EE">
              <w:rPr>
                <w:b/>
              </w:rPr>
              <w:t xml:space="preserve">, tức là: </w:t>
            </w:r>
            <w:r w:rsidRPr="00B348EE">
              <w:rPr>
                <w:b/>
              </w:rPr>
              <w:object w:dxaOrig="1320" w:dyaOrig="320" w14:anchorId="3FF47BA5">
                <v:shape id="_x0000_i1508" type="#_x0000_t75" style="width:66pt;height:15.5pt" o:ole="">
                  <v:imagedata r:id="rId873" o:title=""/>
                </v:shape>
                <o:OLEObject Type="Embed" ProgID="Equation.DSMT4" ShapeID="_x0000_i1508" DrawAspect="Content" ObjectID="_1783785439" r:id="rId874"/>
              </w:object>
            </w:r>
          </w:p>
          <w:p w14:paraId="4D53D78D" w14:textId="77777777" w:rsidR="009B0AB5" w:rsidRPr="00B348EE" w:rsidRDefault="009B0AB5" w:rsidP="009B0AB5">
            <w:pPr>
              <w:spacing w:before="60" w:after="60"/>
              <w:jc w:val="both"/>
              <w:rPr>
                <w:b/>
              </w:rPr>
            </w:pPr>
            <w:r w:rsidRPr="00B348EE">
              <w:rPr>
                <w:b/>
              </w:rPr>
              <w:t xml:space="preserve">Ta có hệ phương trình: </w:t>
            </w:r>
            <w:r w:rsidRPr="00B348EE">
              <w:rPr>
                <w:b/>
              </w:rPr>
              <w:object w:dxaOrig="2100" w:dyaOrig="840" w14:anchorId="21384A33">
                <v:shape id="_x0000_i1509" type="#_x0000_t75" style="width:105pt;height:43pt" o:ole="">
                  <v:imagedata r:id="rId875" o:title=""/>
                </v:shape>
                <o:OLEObject Type="Embed" ProgID="Equation.DSMT4" ShapeID="_x0000_i1509" DrawAspect="Content" ObjectID="_1783785440" r:id="rId876"/>
              </w:object>
            </w:r>
          </w:p>
          <w:p w14:paraId="24812859" w14:textId="77777777" w:rsidR="009B0AB5" w:rsidRPr="00B348EE" w:rsidRDefault="009B0AB5" w:rsidP="009B0AB5">
            <w:pPr>
              <w:spacing w:before="60" w:after="60"/>
              <w:jc w:val="both"/>
              <w:rPr>
                <w:b/>
              </w:rPr>
            </w:pPr>
            <w:r w:rsidRPr="00B348EE">
              <w:rPr>
                <w:b/>
              </w:rPr>
              <w:t xml:space="preserve">Nhân hai vế của phương trình </w:t>
            </w:r>
            <w:r w:rsidRPr="00B348EE">
              <w:rPr>
                <w:b/>
              </w:rPr>
              <w:object w:dxaOrig="340" w:dyaOrig="400" w14:anchorId="07835787">
                <v:shape id="_x0000_i1510" type="#_x0000_t75" style="width:16.5pt;height:20.5pt" o:ole="">
                  <v:imagedata r:id="rId877" o:title=""/>
                </v:shape>
                <o:OLEObject Type="Embed" ProgID="Equation.DSMT4" ShapeID="_x0000_i1510" DrawAspect="Content" ObjectID="_1783785441" r:id="rId878"/>
              </w:object>
            </w:r>
            <w:r w:rsidRPr="00B348EE">
              <w:rPr>
                <w:b/>
              </w:rPr>
              <w:t xml:space="preserve">với </w:t>
            </w:r>
            <w:r w:rsidRPr="00B348EE">
              <w:rPr>
                <w:b/>
              </w:rPr>
              <w:object w:dxaOrig="200" w:dyaOrig="260" w14:anchorId="54C19714">
                <v:shape id="_x0000_i1511" type="#_x0000_t75" style="width:10pt;height:12pt" o:ole="">
                  <v:imagedata r:id="rId879" o:title=""/>
                </v:shape>
                <o:OLEObject Type="Embed" ProgID="Equation.DSMT4" ShapeID="_x0000_i1511" DrawAspect="Content" ObjectID="_1783785442" r:id="rId880"/>
              </w:object>
            </w:r>
            <w:r w:rsidRPr="00B348EE">
              <w:rPr>
                <w:b/>
              </w:rPr>
              <w:t xml:space="preserve">, giữ nguyên phương trình </w:t>
            </w:r>
            <w:r w:rsidRPr="00B348EE">
              <w:rPr>
                <w:b/>
              </w:rPr>
              <w:object w:dxaOrig="380" w:dyaOrig="400" w14:anchorId="21CDCD95">
                <v:shape id="_x0000_i1512" type="#_x0000_t75" style="width:19pt;height:20.5pt" o:ole="">
                  <v:imagedata r:id="rId881" o:title=""/>
                </v:shape>
                <o:OLEObject Type="Embed" ProgID="Equation.DSMT4" ShapeID="_x0000_i1512" DrawAspect="Content" ObjectID="_1783785443" r:id="rId882"/>
              </w:object>
            </w:r>
            <w:r w:rsidRPr="00B348EE">
              <w:rPr>
                <w:b/>
              </w:rPr>
              <w:t xml:space="preserve">,ta được hệ phương trình sau: </w:t>
            </w:r>
            <w:r w:rsidRPr="00B348EE">
              <w:rPr>
                <w:b/>
              </w:rPr>
              <w:object w:dxaOrig="2280" w:dyaOrig="840" w14:anchorId="6F549582">
                <v:shape id="_x0000_i1513" type="#_x0000_t75" style="width:115pt;height:43pt" o:ole="">
                  <v:imagedata r:id="rId883" o:title=""/>
                </v:shape>
                <o:OLEObject Type="Embed" ProgID="Equation.DSMT4" ShapeID="_x0000_i1513" DrawAspect="Content" ObjectID="_1783785444" r:id="rId884"/>
              </w:object>
            </w:r>
            <w:r w:rsidRPr="00B348EE">
              <w:rPr>
                <w:b/>
              </w:rPr>
              <w:t xml:space="preserve">       </w:t>
            </w:r>
            <w:r w:rsidRPr="00B348EE">
              <w:rPr>
                <w:b/>
              </w:rPr>
              <w:object w:dxaOrig="380" w:dyaOrig="400" w14:anchorId="1AF887E7">
                <v:shape id="_x0000_i1514" type="#_x0000_t75" style="width:19pt;height:20.5pt" o:ole="">
                  <v:imagedata r:id="rId885" o:title=""/>
                </v:shape>
                <o:OLEObject Type="Embed" ProgID="Equation.DSMT4" ShapeID="_x0000_i1514" DrawAspect="Content" ObjectID="_1783785445" r:id="rId886"/>
              </w:object>
            </w:r>
          </w:p>
          <w:p w14:paraId="09F595EF" w14:textId="77777777" w:rsidR="009B0AB5" w:rsidRPr="00B348EE" w:rsidRDefault="009B0AB5" w:rsidP="009B0AB5">
            <w:pPr>
              <w:spacing w:before="60" w:after="60"/>
              <w:jc w:val="both"/>
              <w:rPr>
                <w:b/>
              </w:rPr>
            </w:pPr>
            <w:r w:rsidRPr="00B348EE">
              <w:rPr>
                <w:b/>
              </w:rPr>
              <w:t xml:space="preserve">Cộng từng vế hai phương trình </w:t>
            </w:r>
            <w:r w:rsidRPr="00B348EE">
              <w:rPr>
                <w:b/>
              </w:rPr>
              <w:object w:dxaOrig="360" w:dyaOrig="400" w14:anchorId="4B825D25">
                <v:shape id="_x0000_i1515" type="#_x0000_t75" style="width:18pt;height:20.5pt" o:ole="">
                  <v:imagedata r:id="rId887" o:title=""/>
                </v:shape>
                <o:OLEObject Type="Embed" ProgID="Equation.DSMT4" ShapeID="_x0000_i1515" DrawAspect="Content" ObjectID="_1783785446" r:id="rId888"/>
              </w:object>
            </w:r>
            <w:r w:rsidRPr="00B348EE">
              <w:rPr>
                <w:b/>
              </w:rPr>
              <w:t xml:space="preserve">và </w:t>
            </w:r>
            <w:r w:rsidRPr="00B348EE">
              <w:rPr>
                <w:b/>
              </w:rPr>
              <w:object w:dxaOrig="380" w:dyaOrig="400" w14:anchorId="633C1F11">
                <v:shape id="_x0000_i1516" type="#_x0000_t75" style="width:19pt;height:20.5pt" o:ole="">
                  <v:imagedata r:id="rId889" o:title=""/>
                </v:shape>
                <o:OLEObject Type="Embed" ProgID="Equation.DSMT4" ShapeID="_x0000_i1516" DrawAspect="Content" ObjectID="_1783785447" r:id="rId890"/>
              </w:object>
            </w:r>
            <w:r w:rsidRPr="00B348EE">
              <w:rPr>
                <w:b/>
              </w:rPr>
              <w:t xml:space="preserve">, ta nhận được phương trình: </w:t>
            </w:r>
            <w:r w:rsidRPr="00B348EE">
              <w:rPr>
                <w:b/>
              </w:rPr>
              <w:object w:dxaOrig="900" w:dyaOrig="320" w14:anchorId="1480CC16">
                <v:shape id="_x0000_i1517" type="#_x0000_t75" style="width:45pt;height:15.5pt" o:ole="">
                  <v:imagedata r:id="rId891" o:title=""/>
                </v:shape>
                <o:OLEObject Type="Embed" ProgID="Equation.DSMT4" ShapeID="_x0000_i1517" DrawAspect="Content" ObjectID="_1783785448" r:id="rId892"/>
              </w:object>
            </w:r>
            <w:r w:rsidRPr="00B348EE">
              <w:rPr>
                <w:b/>
              </w:rPr>
              <w:t xml:space="preserve">, tức là </w:t>
            </w:r>
            <w:r w:rsidRPr="00B348EE">
              <w:rPr>
                <w:b/>
              </w:rPr>
              <w:object w:dxaOrig="740" w:dyaOrig="320" w14:anchorId="2C22139A">
                <v:shape id="_x0000_i1518" type="#_x0000_t75" style="width:36.5pt;height:15.5pt" o:ole="">
                  <v:imagedata r:id="rId893" o:title=""/>
                </v:shape>
                <o:OLEObject Type="Embed" ProgID="Equation.DSMT4" ShapeID="_x0000_i1518" DrawAspect="Content" ObjectID="_1783785449" r:id="rId894"/>
              </w:object>
            </w:r>
          </w:p>
          <w:p w14:paraId="2D859CC2" w14:textId="77777777" w:rsidR="009B0AB5" w:rsidRPr="00B348EE" w:rsidRDefault="009B0AB5" w:rsidP="009B0AB5">
            <w:pPr>
              <w:spacing w:before="60" w:after="60"/>
              <w:jc w:val="both"/>
              <w:rPr>
                <w:b/>
              </w:rPr>
            </w:pPr>
            <w:r w:rsidRPr="00B348EE">
              <w:rPr>
                <w:b/>
              </w:rPr>
              <w:t xml:space="preserve">Thay </w:t>
            </w:r>
            <w:r w:rsidRPr="00B348EE">
              <w:rPr>
                <w:b/>
              </w:rPr>
              <w:object w:dxaOrig="680" w:dyaOrig="320" w14:anchorId="3256C9D9">
                <v:shape id="_x0000_i1519" type="#_x0000_t75" style="width:33pt;height:15.5pt" o:ole="">
                  <v:imagedata r:id="rId895" o:title=""/>
                </v:shape>
                <o:OLEObject Type="Embed" ProgID="Equation.DSMT4" ShapeID="_x0000_i1519" DrawAspect="Content" ObjectID="_1783785450" r:id="rId896"/>
              </w:object>
            </w:r>
            <w:r w:rsidRPr="00B348EE">
              <w:rPr>
                <w:b/>
              </w:rPr>
              <w:t xml:space="preserve">vào phương trình </w:t>
            </w:r>
            <w:r w:rsidRPr="00B348EE">
              <w:rPr>
                <w:b/>
              </w:rPr>
              <w:object w:dxaOrig="340" w:dyaOrig="400" w14:anchorId="468A4793">
                <v:shape id="_x0000_i1520" type="#_x0000_t75" style="width:16.5pt;height:20.5pt" o:ole="">
                  <v:imagedata r:id="rId897" o:title=""/>
                </v:shape>
                <o:OLEObject Type="Embed" ProgID="Equation.DSMT4" ShapeID="_x0000_i1520" DrawAspect="Content" ObjectID="_1783785451" r:id="rId898"/>
              </w:object>
            </w:r>
            <w:r w:rsidRPr="00B348EE">
              <w:rPr>
                <w:b/>
              </w:rPr>
              <w:t xml:space="preserve">, ta có: </w:t>
            </w:r>
            <w:r w:rsidRPr="00B348EE">
              <w:rPr>
                <w:b/>
              </w:rPr>
              <w:object w:dxaOrig="1120" w:dyaOrig="279" w14:anchorId="41E89FA7">
                <v:shape id="_x0000_i1521" type="#_x0000_t75" style="width:56pt;height:14.5pt" o:ole="">
                  <v:imagedata r:id="rId899" o:title=""/>
                </v:shape>
                <o:OLEObject Type="Embed" ProgID="Equation.DSMT4" ShapeID="_x0000_i1521" DrawAspect="Content" ObjectID="_1783785452" r:id="rId900"/>
              </w:object>
            </w:r>
            <w:r w:rsidRPr="00B348EE">
              <w:rPr>
                <w:b/>
              </w:rPr>
              <w:t xml:space="preserve">       </w:t>
            </w:r>
            <w:r w:rsidRPr="00B348EE">
              <w:rPr>
                <w:b/>
              </w:rPr>
              <w:object w:dxaOrig="380" w:dyaOrig="400" w14:anchorId="1441ADED">
                <v:shape id="_x0000_i1522" type="#_x0000_t75" style="width:19pt;height:20.5pt" o:ole="">
                  <v:imagedata r:id="rId901" o:title=""/>
                </v:shape>
                <o:OLEObject Type="Embed" ProgID="Equation.DSMT4" ShapeID="_x0000_i1522" DrawAspect="Content" ObjectID="_1783785453" r:id="rId902"/>
              </w:object>
            </w:r>
          </w:p>
          <w:p w14:paraId="79DB9B62" w14:textId="77777777" w:rsidR="009B0AB5" w:rsidRPr="00B348EE" w:rsidRDefault="009B0AB5" w:rsidP="009B0AB5">
            <w:pPr>
              <w:spacing w:before="60" w:after="60"/>
              <w:jc w:val="both"/>
              <w:rPr>
                <w:b/>
              </w:rPr>
            </w:pPr>
            <w:r w:rsidRPr="00B348EE">
              <w:rPr>
                <w:b/>
              </w:rPr>
              <w:t xml:space="preserve">Giải phương trình </w:t>
            </w:r>
            <w:r w:rsidRPr="00B348EE">
              <w:rPr>
                <w:b/>
              </w:rPr>
              <w:object w:dxaOrig="380" w:dyaOrig="400" w14:anchorId="36BA11EC">
                <v:shape id="_x0000_i1523" type="#_x0000_t75" style="width:19pt;height:20.5pt" o:ole="">
                  <v:imagedata r:id="rId901" o:title=""/>
                </v:shape>
                <o:OLEObject Type="Embed" ProgID="Equation.DSMT4" ShapeID="_x0000_i1523" DrawAspect="Content" ObjectID="_1783785454" r:id="rId903"/>
              </w:object>
            </w:r>
            <w:r w:rsidRPr="00B348EE">
              <w:rPr>
                <w:b/>
              </w:rPr>
              <w:t xml:space="preserve">:       </w:t>
            </w:r>
            <w:r w:rsidRPr="00B348EE">
              <w:rPr>
                <w:b/>
              </w:rPr>
              <w:object w:dxaOrig="1120" w:dyaOrig="279" w14:anchorId="1B4E66C0">
                <v:shape id="_x0000_i1524" type="#_x0000_t75" style="width:56pt;height:14.5pt" o:ole="">
                  <v:imagedata r:id="rId899" o:title=""/>
                </v:shape>
                <o:OLEObject Type="Embed" ProgID="Equation.DSMT4" ShapeID="_x0000_i1524" DrawAspect="Content" ObjectID="_1783785455" r:id="rId904"/>
              </w:object>
            </w:r>
          </w:p>
          <w:p w14:paraId="78E507CB" w14:textId="77777777" w:rsidR="009B0AB5" w:rsidRPr="00B348EE" w:rsidRDefault="009B0AB5" w:rsidP="009B0AB5">
            <w:pPr>
              <w:spacing w:before="60" w:after="60"/>
              <w:jc w:val="both"/>
              <w:rPr>
                <w:b/>
              </w:rPr>
            </w:pPr>
            <w:r w:rsidRPr="00B348EE">
              <w:rPr>
                <w:b/>
              </w:rPr>
              <w:t xml:space="preserve">                                                    </w:t>
            </w:r>
            <w:r w:rsidRPr="00B348EE">
              <w:rPr>
                <w:b/>
              </w:rPr>
              <w:object w:dxaOrig="680" w:dyaOrig="279" w14:anchorId="29C88953">
                <v:shape id="_x0000_i1525" type="#_x0000_t75" style="width:33pt;height:14.5pt" o:ole="">
                  <v:imagedata r:id="rId905" o:title=""/>
                </v:shape>
                <o:OLEObject Type="Embed" ProgID="Equation.DSMT4" ShapeID="_x0000_i1525" DrawAspect="Content" ObjectID="_1783785456" r:id="rId906"/>
              </w:object>
            </w:r>
          </w:p>
          <w:p w14:paraId="0568E711" w14:textId="77777777" w:rsidR="009B0AB5" w:rsidRPr="00B348EE" w:rsidRDefault="009B0AB5" w:rsidP="009B0AB5">
            <w:pPr>
              <w:spacing w:before="60" w:after="60"/>
              <w:jc w:val="both"/>
              <w:rPr>
                <w:b/>
              </w:rPr>
            </w:pPr>
            <w:r w:rsidRPr="00B348EE">
              <w:rPr>
                <w:b/>
              </w:rPr>
              <w:t xml:space="preserve">Do đó, hệ phương trình </w:t>
            </w:r>
            <w:r w:rsidRPr="00B348EE">
              <w:rPr>
                <w:b/>
              </w:rPr>
              <w:object w:dxaOrig="380" w:dyaOrig="400" w14:anchorId="0D490A20">
                <v:shape id="_x0000_i1526" type="#_x0000_t75" style="width:19pt;height:20.5pt" o:ole="">
                  <v:imagedata r:id="rId907" o:title=""/>
                </v:shape>
                <o:OLEObject Type="Embed" ProgID="Equation.DSMT4" ShapeID="_x0000_i1526" DrawAspect="Content" ObjectID="_1783785457" r:id="rId908"/>
              </w:object>
            </w:r>
            <w:r w:rsidRPr="00B348EE">
              <w:rPr>
                <w:b/>
              </w:rPr>
              <w:t xml:space="preserve">có nghiệm duy nhất </w:t>
            </w:r>
            <w:r w:rsidRPr="00B348EE">
              <w:rPr>
                <w:b/>
              </w:rPr>
              <w:object w:dxaOrig="1800" w:dyaOrig="400" w14:anchorId="4616205A">
                <v:shape id="_x0000_i1527" type="#_x0000_t75" style="width:89.5pt;height:20.5pt" o:ole="">
                  <v:imagedata r:id="rId909" o:title=""/>
                </v:shape>
                <o:OLEObject Type="Embed" ProgID="Equation.DSMT4" ShapeID="_x0000_i1527" DrawAspect="Content" ObjectID="_1783785458" r:id="rId910"/>
              </w:object>
            </w:r>
          </w:p>
          <w:p w14:paraId="24753571" w14:textId="77777777" w:rsidR="009B0AB5" w:rsidRPr="00B348EE" w:rsidRDefault="009B0AB5" w:rsidP="009B0AB5">
            <w:pPr>
              <w:spacing w:before="60" w:after="60"/>
              <w:jc w:val="both"/>
              <w:rPr>
                <w:b/>
              </w:rPr>
            </w:pPr>
            <w:r w:rsidRPr="00B348EE">
              <w:rPr>
                <w:b/>
              </w:rPr>
              <w:t xml:space="preserve">Vậy số thứ nhất là </w:t>
            </w:r>
            <w:r w:rsidRPr="00B348EE">
              <w:rPr>
                <w:b/>
              </w:rPr>
              <w:object w:dxaOrig="300" w:dyaOrig="279" w14:anchorId="59E3F569">
                <v:shape id="_x0000_i1528" type="#_x0000_t75" style="width:15pt;height:14.5pt" o:ole="">
                  <v:imagedata r:id="rId911" o:title=""/>
                </v:shape>
                <o:OLEObject Type="Embed" ProgID="Equation.DSMT4" ShapeID="_x0000_i1528" DrawAspect="Content" ObjectID="_1783785459" r:id="rId912"/>
              </w:object>
            </w:r>
            <w:r w:rsidRPr="00B348EE">
              <w:rPr>
                <w:b/>
              </w:rPr>
              <w:t xml:space="preserve">, số thứ hai là </w:t>
            </w:r>
            <w:r w:rsidRPr="00B348EE">
              <w:rPr>
                <w:b/>
              </w:rPr>
              <w:object w:dxaOrig="320" w:dyaOrig="279" w14:anchorId="194A9962">
                <v:shape id="_x0000_i1529" type="#_x0000_t75" style="width:15.5pt;height:14.5pt" o:ole="">
                  <v:imagedata r:id="rId913" o:title=""/>
                </v:shape>
                <o:OLEObject Type="Embed" ProgID="Equation.DSMT4" ShapeID="_x0000_i1529" DrawAspect="Content" ObjectID="_1783785460" r:id="rId914"/>
              </w:object>
            </w:r>
            <w:r w:rsidRPr="00B348EE">
              <w:rPr>
                <w:b/>
              </w:rPr>
              <w:t>.</w:t>
            </w:r>
          </w:p>
        </w:tc>
      </w:tr>
      <w:tr w:rsidR="00B348EE" w:rsidRPr="00B348EE" w14:paraId="2438E79B" w14:textId="77777777" w:rsidTr="000135B9">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7B11AB43" w14:textId="77777777" w:rsidR="000135B9" w:rsidRPr="00B348EE" w:rsidRDefault="000135B9" w:rsidP="00ED4E2B">
            <w:pPr>
              <w:spacing w:before="60" w:after="60"/>
              <w:jc w:val="both"/>
              <w:rPr>
                <w:b/>
              </w:rPr>
            </w:pPr>
            <w:r w:rsidRPr="00B348EE">
              <w:rPr>
                <w:b/>
              </w:rPr>
              <w:t>* GV gia</w:t>
            </w:r>
            <w:r w:rsidRPr="00B348EE">
              <w:rPr>
                <w:b/>
              </w:rPr>
              <w:lastRenderedPageBreak/>
              <w:t xml:space="preserve">o nhiệm vụ học tập </w:t>
            </w:r>
          </w:p>
          <w:p w14:paraId="6FE4220C" w14:textId="77777777" w:rsidR="000135B9" w:rsidRPr="00B348EE" w:rsidRDefault="000135B9" w:rsidP="00ED4E2B">
            <w:pPr>
              <w:spacing w:before="60" w:after="60"/>
              <w:jc w:val="both"/>
              <w:rPr>
                <w:b/>
              </w:rPr>
            </w:pPr>
            <w:r w:rsidRPr="00B348EE">
              <w:rPr>
                <w:b/>
              </w:rPr>
              <w:t>- Yêu cầu học sinh đọc nội dung Bài 7b SGK - Trang 25.</w:t>
            </w:r>
          </w:p>
          <w:p w14:paraId="1DFB182E" w14:textId="77777777" w:rsidR="000135B9" w:rsidRPr="00B348EE" w:rsidRDefault="000135B9" w:rsidP="00ED4E2B">
            <w:pPr>
              <w:spacing w:before="60" w:after="60"/>
              <w:jc w:val="both"/>
              <w:rPr>
                <w:b/>
              </w:rPr>
            </w:pPr>
            <w:r w:rsidRPr="00B348EE">
              <w:rPr>
                <w:b/>
              </w:rPr>
              <w:t xml:space="preserve">Bài 7b. Tìm các hệ số </w:t>
            </w:r>
            <w:r w:rsidRPr="00B348EE">
              <w:rPr>
                <w:b/>
              </w:rPr>
              <w:object w:dxaOrig="460" w:dyaOrig="260" w14:anchorId="75DE272B">
                <v:shape id="_x0000_i1530" type="#_x0000_t75" style="width:22.5pt;height:12pt" o:ole="">
                  <v:imagedata r:id="rId763" o:title=""/>
                </v:shape>
                <o:OLEObject Type="Embed" ProgID="Equation.DSMT4" ShapeID="_x0000_i1530" DrawAspect="Content" ObjectID="_1783785461" r:id="rId915"/>
              </w:object>
            </w:r>
            <w:r w:rsidRPr="00B348EE">
              <w:rPr>
                <w:b/>
              </w:rPr>
              <w:t>để cân bằng mỗi phương trình phản ứng hóa học sau:</w:t>
            </w:r>
          </w:p>
          <w:p w14:paraId="44DB4CE4" w14:textId="77777777" w:rsidR="000135B9" w:rsidRPr="00B348EE" w:rsidRDefault="000135B9" w:rsidP="00ED4E2B">
            <w:pPr>
              <w:spacing w:before="60" w:after="60"/>
              <w:jc w:val="both"/>
              <w:rPr>
                <w:b/>
              </w:rPr>
            </w:pPr>
            <w:r w:rsidRPr="00B348EE">
              <w:rPr>
                <w:b/>
              </w:rPr>
              <w:t xml:space="preserve"> b) </w:t>
            </w:r>
            <w:r w:rsidRPr="00B348EE">
              <w:rPr>
                <w:b/>
              </w:rPr>
              <w:object w:dxaOrig="2360" w:dyaOrig="360" w14:anchorId="66918585">
                <v:shape id="_x0000_i1531" type="#_x0000_t75" style="width:118pt;height:18pt" o:ole="">
                  <v:imagedata r:id="rId916" o:title=""/>
                </v:shape>
                <o:OLEObject Type="Embed" ProgID="Equation.DSMT4" ShapeID="_x0000_i1531" DrawAspect="Content" ObjectID="_1783785462" r:id="rId917"/>
              </w:object>
            </w:r>
          </w:p>
          <w:p w14:paraId="2C2198CD" w14:textId="77777777" w:rsidR="000135B9" w:rsidRPr="00B348EE" w:rsidRDefault="000135B9" w:rsidP="000135B9">
            <w:pPr>
              <w:spacing w:before="60" w:after="60"/>
              <w:jc w:val="both"/>
              <w:rPr>
                <w:b/>
              </w:rPr>
            </w:pPr>
          </w:p>
          <w:p w14:paraId="1FEFBF60" w14:textId="77777777" w:rsidR="000135B9" w:rsidRPr="00B348EE" w:rsidRDefault="000135B9" w:rsidP="00ED4E2B">
            <w:pPr>
              <w:spacing w:before="60" w:after="60"/>
              <w:jc w:val="both"/>
              <w:rPr>
                <w:b/>
              </w:rPr>
            </w:pPr>
            <w:r w:rsidRPr="00B348EE">
              <w:rPr>
                <w:b/>
              </w:rPr>
              <w:t>* HS thực hiện nhiệm vụ</w:t>
            </w:r>
          </w:p>
          <w:p w14:paraId="4B8D839E" w14:textId="77777777" w:rsidR="000135B9" w:rsidRPr="00B348EE" w:rsidRDefault="000135B9" w:rsidP="00ED4E2B">
            <w:pPr>
              <w:spacing w:before="60" w:after="60"/>
              <w:jc w:val="both"/>
              <w:rPr>
                <w:b/>
              </w:rPr>
            </w:pPr>
            <w:r w:rsidRPr="00B348EE">
              <w:rPr>
                <w:b/>
              </w:rPr>
              <w:t xml:space="preserve">- Học sinh đọc đề bài và tìm hướng giải quyết bài toán.   </w:t>
            </w:r>
          </w:p>
          <w:p w14:paraId="0EFF11A7" w14:textId="77777777" w:rsidR="000135B9" w:rsidRPr="00B348EE" w:rsidRDefault="000135B9" w:rsidP="00ED4E2B">
            <w:pPr>
              <w:spacing w:before="60" w:after="60"/>
              <w:jc w:val="both"/>
              <w:rPr>
                <w:b/>
              </w:rPr>
            </w:pPr>
            <w:r w:rsidRPr="00B348EE">
              <w:rPr>
                <w:b/>
              </w:rPr>
              <w:t>* Báo cáo, thảo luận</w:t>
            </w:r>
          </w:p>
          <w:p w14:paraId="6A54F18E" w14:textId="77777777" w:rsidR="000135B9" w:rsidRPr="00B348EE" w:rsidRDefault="000135B9" w:rsidP="00ED4E2B">
            <w:pPr>
              <w:spacing w:before="60" w:after="60"/>
              <w:jc w:val="both"/>
              <w:rPr>
                <w:b/>
              </w:rPr>
            </w:pPr>
            <w:r w:rsidRPr="00B348EE">
              <w:rPr>
                <w:b/>
              </w:rPr>
              <w:t xml:space="preserve">- Yêu cầu 1 học sinh nêu hướng giải bài tập.  </w:t>
            </w:r>
          </w:p>
          <w:p w14:paraId="57C3D623" w14:textId="77777777" w:rsidR="000135B9" w:rsidRPr="00B348EE" w:rsidRDefault="000135B9" w:rsidP="00ED4E2B">
            <w:pPr>
              <w:spacing w:before="60" w:after="60"/>
              <w:jc w:val="both"/>
              <w:rPr>
                <w:b/>
              </w:rPr>
            </w:pPr>
            <w:r w:rsidRPr="00B348EE">
              <w:rPr>
                <w:b/>
              </w:rPr>
              <w:lastRenderedPageBreak/>
              <w:t>* Kết luận, nhận định</w:t>
            </w:r>
          </w:p>
          <w:p w14:paraId="0EFAD8BB" w14:textId="77777777" w:rsidR="000135B9" w:rsidRPr="00B348EE" w:rsidRDefault="000135B9" w:rsidP="000135B9">
            <w:pPr>
              <w:spacing w:before="60" w:after="60"/>
              <w:jc w:val="both"/>
              <w:rPr>
                <w:b/>
              </w:rPr>
            </w:pPr>
            <w:r w:rsidRPr="00B348EE">
              <w:rPr>
                <w:b/>
              </w:rPr>
              <w:t xml:space="preserve">- GV đánh giá kết quả, chính xác đáp án đúng. </w:t>
            </w:r>
          </w:p>
          <w:p w14:paraId="48593382" w14:textId="77777777" w:rsidR="000135B9" w:rsidRPr="00B348EE" w:rsidRDefault="000135B9" w:rsidP="000135B9">
            <w:pPr>
              <w:spacing w:before="60" w:after="60"/>
              <w:jc w:val="both"/>
              <w:rPr>
                <w:b/>
              </w:rPr>
            </w:pPr>
          </w:p>
        </w:tc>
        <w:tc>
          <w:tcPr>
            <w:tcW w:w="4961" w:type="dxa"/>
            <w:tcBorders>
              <w:top w:val="single" w:sz="4" w:space="0" w:color="000000"/>
              <w:left w:val="single" w:sz="4" w:space="0" w:color="000000"/>
              <w:bottom w:val="single" w:sz="4" w:space="0" w:color="000000"/>
              <w:right w:val="single" w:sz="4" w:space="0" w:color="000000"/>
            </w:tcBorders>
            <w:shd w:val="clear" w:color="auto" w:fill="auto"/>
          </w:tcPr>
          <w:p w14:paraId="2119D733" w14:textId="77777777" w:rsidR="000135B9" w:rsidRPr="00B348EE" w:rsidRDefault="000135B9" w:rsidP="00ED4E2B">
            <w:pPr>
              <w:spacing w:before="60" w:after="60"/>
              <w:jc w:val="both"/>
              <w:rPr>
                <w:b/>
              </w:rPr>
            </w:pPr>
            <w:r w:rsidRPr="00B348EE">
              <w:rPr>
                <w:b/>
              </w:rPr>
              <w:lastRenderedPageBreak/>
              <w:t>Bài 7b - SGK - Trang 25.</w:t>
            </w:r>
          </w:p>
          <w:p w14:paraId="77617240" w14:textId="77777777" w:rsidR="000135B9" w:rsidRPr="00B348EE" w:rsidRDefault="000135B9" w:rsidP="000135B9">
            <w:pPr>
              <w:spacing w:before="60" w:after="60"/>
              <w:jc w:val="both"/>
              <w:rPr>
                <w:b/>
              </w:rPr>
            </w:pPr>
            <w:r w:rsidRPr="00B348EE">
              <w:rPr>
                <w:b/>
              </w:rPr>
              <w:t>Giải</w:t>
            </w:r>
          </w:p>
          <w:p w14:paraId="70690053" w14:textId="77777777" w:rsidR="000135B9" w:rsidRPr="00B348EE" w:rsidRDefault="000135B9" w:rsidP="000135B9">
            <w:pPr>
              <w:spacing w:before="60" w:after="60"/>
              <w:jc w:val="both"/>
              <w:rPr>
                <w:b/>
              </w:rPr>
            </w:pPr>
          </w:p>
          <w:p w14:paraId="073E72C2" w14:textId="77777777" w:rsidR="000135B9" w:rsidRPr="00B348EE" w:rsidRDefault="000135B9" w:rsidP="000135B9">
            <w:pPr>
              <w:spacing w:before="60" w:after="60"/>
              <w:jc w:val="both"/>
              <w:rPr>
                <w:b/>
              </w:rPr>
            </w:pPr>
            <w:r w:rsidRPr="00B348EE">
              <w:rPr>
                <w:b/>
              </w:rPr>
              <w:t xml:space="preserve">Theo định luật bảo toàn nguyên tố đối với </w:t>
            </w:r>
            <w:r w:rsidRPr="00B348EE">
              <w:rPr>
                <w:b/>
              </w:rPr>
              <w:object w:dxaOrig="340" w:dyaOrig="279" w14:anchorId="77BC248B">
                <v:shape id="_x0000_i1532" type="#_x0000_t75" style="width:16.5pt;height:14.5pt" o:ole="">
                  <v:imagedata r:id="rId451" o:title=""/>
                </v:shape>
                <o:OLEObject Type="Embed" ProgID="Equation.DSMT4" ShapeID="_x0000_i1532" DrawAspect="Content" ObjectID="_1783785463" r:id="rId918"/>
              </w:object>
            </w:r>
            <w:r w:rsidRPr="00B348EE">
              <w:rPr>
                <w:b/>
              </w:rPr>
              <w:t xml:space="preserve">và </w:t>
            </w:r>
            <w:r w:rsidRPr="00B348EE">
              <w:rPr>
                <w:b/>
              </w:rPr>
              <w:object w:dxaOrig="320" w:dyaOrig="279" w14:anchorId="07D2D18D">
                <v:shape id="_x0000_i1533" type="#_x0000_t75" style="width:15.5pt;height:14.5pt" o:ole="">
                  <v:imagedata r:id="rId768" o:title=""/>
                </v:shape>
                <o:OLEObject Type="Embed" ProgID="Equation.DSMT4" ShapeID="_x0000_i1533" DrawAspect="Content" ObjectID="_1783785464" r:id="rId919"/>
              </w:object>
            </w:r>
            <w:r w:rsidRPr="00B348EE">
              <w:rPr>
                <w:b/>
              </w:rPr>
              <w:t xml:space="preserve">, ta có: </w:t>
            </w:r>
            <w:r w:rsidRPr="00B348EE">
              <w:rPr>
                <w:b/>
              </w:rPr>
              <w:object w:dxaOrig="1219" w:dyaOrig="720" w14:anchorId="3DBDB4D0">
                <v:shape id="_x0000_i1534" type="#_x0000_t75" style="width:61pt;height:37pt" o:ole="">
                  <v:imagedata r:id="rId920" o:title=""/>
                </v:shape>
                <o:OLEObject Type="Embed" ProgID="Equation.DSMT4" ShapeID="_x0000_i1534" DrawAspect="Content" ObjectID="_1783785465" r:id="rId921"/>
              </w:object>
            </w:r>
          </w:p>
          <w:p w14:paraId="01C520AC" w14:textId="77777777" w:rsidR="000135B9" w:rsidRPr="00B348EE" w:rsidRDefault="000135B9" w:rsidP="000135B9">
            <w:pPr>
              <w:spacing w:before="60" w:after="60"/>
              <w:jc w:val="both"/>
              <w:rPr>
                <w:b/>
              </w:rPr>
            </w:pPr>
            <w:r w:rsidRPr="00B348EE">
              <w:rPr>
                <w:b/>
              </w:rPr>
              <w:t xml:space="preserve">Giải hệ phương trình: </w:t>
            </w:r>
            <w:r w:rsidRPr="00B348EE">
              <w:rPr>
                <w:b/>
              </w:rPr>
              <w:object w:dxaOrig="1219" w:dyaOrig="720" w14:anchorId="31CE57F2">
                <v:shape id="_x0000_i1535" type="#_x0000_t75" style="width:61pt;height:37pt" o:ole="">
                  <v:imagedata r:id="rId920" o:title=""/>
                </v:shape>
                <o:OLEObject Type="Embed" ProgID="Equation.DSMT4" ShapeID="_x0000_i1535" DrawAspect="Content" ObjectID="_1783785466" r:id="rId922"/>
              </w:object>
            </w:r>
            <w:r w:rsidRPr="00B348EE">
              <w:rPr>
                <w:b/>
              </w:rPr>
              <w:t xml:space="preserve"> hay </w:t>
            </w:r>
            <w:r w:rsidRPr="00B348EE">
              <w:rPr>
                <w:b/>
              </w:rPr>
              <w:object w:dxaOrig="2220" w:dyaOrig="840" w14:anchorId="5410A439">
                <v:shape id="_x0000_i1536" type="#_x0000_t75" style="width:111pt;height:43pt" o:ole="">
                  <v:imagedata r:id="rId923" o:title=""/>
                </v:shape>
                <o:OLEObject Type="Embed" ProgID="Equation.DSMT4" ShapeID="_x0000_i1536" DrawAspect="Content" ObjectID="_1783785467" r:id="rId924"/>
              </w:object>
            </w:r>
          </w:p>
          <w:p w14:paraId="02830FB3" w14:textId="77777777" w:rsidR="000135B9" w:rsidRPr="00B348EE" w:rsidRDefault="000135B9" w:rsidP="000135B9">
            <w:pPr>
              <w:spacing w:before="60" w:after="60"/>
              <w:jc w:val="both"/>
              <w:rPr>
                <w:b/>
              </w:rPr>
            </w:pPr>
            <w:r w:rsidRPr="00B348EE">
              <w:rPr>
                <w:b/>
              </w:rPr>
              <w:lastRenderedPageBreak/>
              <w:t xml:space="preserve">Nhân hai vế của phương trình </w:t>
            </w:r>
            <w:r w:rsidRPr="00B348EE">
              <w:rPr>
                <w:b/>
              </w:rPr>
              <w:object w:dxaOrig="340" w:dyaOrig="400" w14:anchorId="1D78F939">
                <v:shape id="_x0000_i1537" type="#_x0000_t75" style="width:16.5pt;height:20.5pt" o:ole="">
                  <v:imagedata r:id="rId460" o:title=""/>
                </v:shape>
                <o:OLEObject Type="Embed" ProgID="Equation.DSMT4" ShapeID="_x0000_i1537" DrawAspect="Content" ObjectID="_1783785468" r:id="rId925"/>
              </w:object>
            </w:r>
            <w:r w:rsidRPr="00B348EE">
              <w:rPr>
                <w:b/>
              </w:rPr>
              <w:t xml:space="preserve">với </w:t>
            </w:r>
            <w:r w:rsidRPr="00B348EE">
              <w:rPr>
                <w:b/>
              </w:rPr>
              <w:object w:dxaOrig="200" w:dyaOrig="260" w14:anchorId="44FDC35E">
                <v:shape id="_x0000_i1538" type="#_x0000_t75" style="width:10pt;height:12pt" o:ole="">
                  <v:imagedata r:id="rId926" o:title=""/>
                </v:shape>
                <o:OLEObject Type="Embed" ProgID="Equation.DSMT4" ShapeID="_x0000_i1538" DrawAspect="Content" ObjectID="_1783785469" r:id="rId927"/>
              </w:object>
            </w:r>
            <w:r w:rsidRPr="00B348EE">
              <w:rPr>
                <w:b/>
              </w:rPr>
              <w:t xml:space="preserve">và giữ nguyên phương trình </w:t>
            </w:r>
            <w:r w:rsidRPr="00B348EE">
              <w:rPr>
                <w:b/>
              </w:rPr>
              <w:object w:dxaOrig="380" w:dyaOrig="400" w14:anchorId="563CC7D0">
                <v:shape id="_x0000_i1539" type="#_x0000_t75" style="width:19pt;height:20.5pt" o:ole="">
                  <v:imagedata r:id="rId464" o:title=""/>
                </v:shape>
                <o:OLEObject Type="Embed" ProgID="Equation.DSMT4" ShapeID="_x0000_i1539" DrawAspect="Content" ObjectID="_1783785470" r:id="rId928"/>
              </w:object>
            </w:r>
            <w:r w:rsidRPr="00B348EE">
              <w:rPr>
                <w:b/>
              </w:rPr>
              <w:t xml:space="preserve">, ta được hệ phương trình sau: </w:t>
            </w:r>
            <w:r w:rsidRPr="00B348EE">
              <w:rPr>
                <w:b/>
              </w:rPr>
              <w:object w:dxaOrig="2020" w:dyaOrig="840" w14:anchorId="74CA4828">
                <v:shape id="_x0000_i1540" type="#_x0000_t75" style="width:100.5pt;height:43pt" o:ole="">
                  <v:imagedata r:id="rId929" o:title=""/>
                </v:shape>
                <o:OLEObject Type="Embed" ProgID="Equation.DSMT4" ShapeID="_x0000_i1540" DrawAspect="Content" ObjectID="_1783785471" r:id="rId930"/>
              </w:object>
            </w:r>
          </w:p>
          <w:p w14:paraId="78FDF5C2" w14:textId="77777777" w:rsidR="000135B9" w:rsidRPr="00B348EE" w:rsidRDefault="000135B9" w:rsidP="000135B9">
            <w:pPr>
              <w:spacing w:before="60" w:after="60"/>
              <w:jc w:val="both"/>
              <w:rPr>
                <w:b/>
              </w:rPr>
            </w:pPr>
            <w:r w:rsidRPr="00B348EE">
              <w:rPr>
                <w:b/>
              </w:rPr>
              <w:t xml:space="preserve">Trừ từng vế hai phương trình </w:t>
            </w:r>
            <w:r w:rsidRPr="00B348EE">
              <w:rPr>
                <w:b/>
              </w:rPr>
              <w:object w:dxaOrig="360" w:dyaOrig="400" w14:anchorId="0F3F1F52">
                <v:shape id="_x0000_i1541" type="#_x0000_t75" style="width:18pt;height:20.5pt" o:ole="">
                  <v:imagedata r:id="rId470" o:title=""/>
                </v:shape>
                <o:OLEObject Type="Embed" ProgID="Equation.DSMT4" ShapeID="_x0000_i1541" DrawAspect="Content" ObjectID="_1783785472" r:id="rId931"/>
              </w:object>
            </w:r>
            <w:r w:rsidRPr="00B348EE">
              <w:rPr>
                <w:b/>
              </w:rPr>
              <w:t xml:space="preserve">và </w:t>
            </w:r>
            <w:r w:rsidRPr="00B348EE">
              <w:rPr>
                <w:b/>
              </w:rPr>
              <w:object w:dxaOrig="380" w:dyaOrig="400" w14:anchorId="03A138C7">
                <v:shape id="_x0000_i1542" type="#_x0000_t75" style="width:19pt;height:20.5pt" o:ole="">
                  <v:imagedata r:id="rId932" o:title=""/>
                </v:shape>
                <o:OLEObject Type="Embed" ProgID="Equation.DSMT4" ShapeID="_x0000_i1542" DrawAspect="Content" ObjectID="_1783785473" r:id="rId933"/>
              </w:object>
            </w:r>
            <w:r w:rsidRPr="00B348EE">
              <w:rPr>
                <w:b/>
              </w:rPr>
              <w:t xml:space="preserve">, ta nhận được: </w:t>
            </w:r>
            <w:r w:rsidRPr="00B348EE">
              <w:rPr>
                <w:b/>
              </w:rPr>
              <w:object w:dxaOrig="820" w:dyaOrig="279" w14:anchorId="5B0BCF4E">
                <v:shape id="_x0000_i1543" type="#_x0000_t75" style="width:40.5pt;height:13.5pt" o:ole="">
                  <v:imagedata r:id="rId934" o:title=""/>
                </v:shape>
                <o:OLEObject Type="Embed" ProgID="Equation.DSMT4" ShapeID="_x0000_i1543" DrawAspect="Content" ObjectID="_1783785474" r:id="rId935"/>
              </w:object>
            </w:r>
            <w:r w:rsidRPr="00B348EE">
              <w:rPr>
                <w:b/>
              </w:rPr>
              <w:t xml:space="preserve">, tức là </w:t>
            </w:r>
            <w:r w:rsidRPr="00B348EE">
              <w:rPr>
                <w:b/>
              </w:rPr>
              <w:object w:dxaOrig="600" w:dyaOrig="279" w14:anchorId="6F1CD932">
                <v:shape id="_x0000_i1544" type="#_x0000_t75" style="width:29.5pt;height:14.5pt" o:ole="">
                  <v:imagedata r:id="rId936" o:title=""/>
                </v:shape>
                <o:OLEObject Type="Embed" ProgID="Equation.DSMT4" ShapeID="_x0000_i1544" DrawAspect="Content" ObjectID="_1783785475" r:id="rId937"/>
              </w:object>
            </w:r>
          </w:p>
          <w:p w14:paraId="41C9F900" w14:textId="77777777" w:rsidR="000135B9" w:rsidRPr="00B348EE" w:rsidRDefault="000135B9" w:rsidP="000135B9">
            <w:pPr>
              <w:spacing w:before="60" w:after="60"/>
              <w:jc w:val="both"/>
              <w:rPr>
                <w:b/>
              </w:rPr>
            </w:pPr>
            <w:r w:rsidRPr="00B348EE">
              <w:rPr>
                <w:b/>
              </w:rPr>
              <w:t xml:space="preserve">Thay </w:t>
            </w:r>
            <w:r w:rsidRPr="00B348EE">
              <w:rPr>
                <w:b/>
              </w:rPr>
              <w:object w:dxaOrig="560" w:dyaOrig="279" w14:anchorId="40C548A7">
                <v:shape id="_x0000_i1545" type="#_x0000_t75" style="width:27pt;height:13.5pt" o:ole="">
                  <v:imagedata r:id="rId775" o:title=""/>
                </v:shape>
                <o:OLEObject Type="Embed" ProgID="Equation.DSMT4" ShapeID="_x0000_i1545" DrawAspect="Content" ObjectID="_1783785476" r:id="rId938"/>
              </w:object>
            </w:r>
            <w:r w:rsidRPr="00B348EE">
              <w:rPr>
                <w:b/>
              </w:rPr>
              <w:t xml:space="preserve">vào phương trình </w:t>
            </w:r>
            <w:r w:rsidRPr="00B348EE">
              <w:rPr>
                <w:b/>
              </w:rPr>
              <w:object w:dxaOrig="800" w:dyaOrig="320" w14:anchorId="6B810150">
                <v:shape id="_x0000_i1546" type="#_x0000_t75" style="width:40pt;height:15.5pt" o:ole="">
                  <v:imagedata r:id="rId478" o:title=""/>
                </v:shape>
                <o:OLEObject Type="Embed" ProgID="Equation.DSMT4" ShapeID="_x0000_i1546" DrawAspect="Content" ObjectID="_1783785477" r:id="rId939"/>
              </w:object>
            </w:r>
            <w:r w:rsidRPr="00B348EE">
              <w:rPr>
                <w:b/>
              </w:rPr>
              <w:t xml:space="preserve">, ta có: </w:t>
            </w:r>
            <w:r w:rsidRPr="00B348EE">
              <w:rPr>
                <w:b/>
              </w:rPr>
              <w:object w:dxaOrig="1579" w:dyaOrig="400" w14:anchorId="4F1C4150">
                <v:shape id="_x0000_i1547" type="#_x0000_t75" style="width:78.5pt;height:20.5pt" o:ole="">
                  <v:imagedata r:id="rId940" o:title=""/>
                </v:shape>
                <o:OLEObject Type="Embed" ProgID="Equation.DSMT4" ShapeID="_x0000_i1547" DrawAspect="Content" ObjectID="_1783785478" r:id="rId941"/>
              </w:object>
            </w:r>
          </w:p>
          <w:p w14:paraId="7C624BFD" w14:textId="77777777" w:rsidR="000135B9" w:rsidRPr="00B348EE" w:rsidRDefault="000135B9" w:rsidP="00ED4E2B">
            <w:pPr>
              <w:spacing w:before="60" w:after="60"/>
              <w:jc w:val="both"/>
              <w:rPr>
                <w:b/>
              </w:rPr>
            </w:pPr>
            <w:r w:rsidRPr="00B348EE">
              <w:rPr>
                <w:b/>
              </w:rPr>
              <w:t xml:space="preserve">Giải phương trình </w:t>
            </w:r>
            <w:r w:rsidRPr="00B348EE">
              <w:rPr>
                <w:b/>
              </w:rPr>
              <w:object w:dxaOrig="380" w:dyaOrig="400" w14:anchorId="0A027F98">
                <v:shape id="_x0000_i1548" type="#_x0000_t75" style="width:19pt;height:20.5pt" o:ole="">
                  <v:imagedata r:id="rId942" o:title=""/>
                </v:shape>
                <o:OLEObject Type="Embed" ProgID="Equation.DSMT4" ShapeID="_x0000_i1548" DrawAspect="Content" ObjectID="_1783785479" r:id="rId943"/>
              </w:object>
            </w:r>
            <w:r w:rsidRPr="00B348EE">
              <w:rPr>
                <w:b/>
              </w:rPr>
              <w:t xml:space="preserve">:      </w:t>
            </w:r>
            <w:r w:rsidRPr="00B348EE">
              <w:rPr>
                <w:b/>
              </w:rPr>
              <w:object w:dxaOrig="980" w:dyaOrig="320" w14:anchorId="1CE5A26B">
                <v:shape id="_x0000_i1549" type="#_x0000_t75" style="width:48pt;height:15.5pt" o:ole="">
                  <v:imagedata r:id="rId944" o:title=""/>
                </v:shape>
                <o:OLEObject Type="Embed" ProgID="Equation.DSMT4" ShapeID="_x0000_i1549" DrawAspect="Content" ObjectID="_1783785480" r:id="rId945"/>
              </w:object>
            </w:r>
          </w:p>
          <w:p w14:paraId="620A24B1" w14:textId="77777777" w:rsidR="000135B9" w:rsidRPr="00B348EE" w:rsidRDefault="000135B9" w:rsidP="00ED4E2B">
            <w:pPr>
              <w:spacing w:before="60" w:after="60"/>
              <w:jc w:val="both"/>
              <w:rPr>
                <w:b/>
              </w:rPr>
            </w:pPr>
            <w:r w:rsidRPr="00B348EE">
              <w:rPr>
                <w:b/>
              </w:rPr>
              <w:t xml:space="preserve">                                                </w:t>
            </w:r>
            <w:r w:rsidRPr="00B348EE">
              <w:rPr>
                <w:b/>
              </w:rPr>
              <w:object w:dxaOrig="620" w:dyaOrig="320" w14:anchorId="30949F31">
                <v:shape id="_x0000_i1550" type="#_x0000_t75" style="width:31pt;height:16.5pt" o:ole="">
                  <v:imagedata r:id="rId946" o:title=""/>
                </v:shape>
                <o:OLEObject Type="Embed" ProgID="Equation.DSMT4" ShapeID="_x0000_i1550" DrawAspect="Content" ObjectID="_1783785481" r:id="rId947"/>
              </w:object>
            </w:r>
          </w:p>
          <w:p w14:paraId="3A2E76D7" w14:textId="77777777" w:rsidR="000135B9" w:rsidRPr="00B348EE" w:rsidRDefault="000135B9" w:rsidP="000135B9">
            <w:pPr>
              <w:spacing w:before="60" w:after="60"/>
              <w:jc w:val="both"/>
              <w:rPr>
                <w:b/>
              </w:rPr>
            </w:pPr>
            <w:r w:rsidRPr="00B348EE">
              <w:rPr>
                <w:b/>
              </w:rPr>
              <w:t xml:space="preserve">Do đó, hệ phương trình đã cho có nghiệm </w:t>
            </w:r>
            <w:r w:rsidRPr="00B348EE">
              <w:rPr>
                <w:b/>
              </w:rPr>
              <w:object w:dxaOrig="1440" w:dyaOrig="400" w14:anchorId="50ABD6BE">
                <v:shape id="_x0000_i1551" type="#_x0000_t75" style="width:72.5pt;height:20.5pt" o:ole="">
                  <v:imagedata r:id="rId948" o:title=""/>
                </v:shape>
                <o:OLEObject Type="Embed" ProgID="Equation.DSMT4" ShapeID="_x0000_i1551" DrawAspect="Content" ObjectID="_1783785482" r:id="rId949"/>
              </w:object>
            </w:r>
            <w:r w:rsidRPr="00B348EE">
              <w:rPr>
                <w:b/>
              </w:rPr>
              <w:t>.</w:t>
            </w:r>
          </w:p>
          <w:p w14:paraId="2391D619" w14:textId="77777777" w:rsidR="000135B9" w:rsidRPr="00B348EE" w:rsidRDefault="000135B9" w:rsidP="00ED4E2B">
            <w:pPr>
              <w:spacing w:before="60" w:after="60"/>
              <w:jc w:val="both"/>
              <w:rPr>
                <w:b/>
              </w:rPr>
            </w:pPr>
            <w:r w:rsidRPr="00B348EE">
              <w:rPr>
                <w:b/>
              </w:rPr>
              <w:t xml:space="preserve">Vậy ta có phương trình sau cân bằng : </w:t>
            </w:r>
          </w:p>
          <w:p w14:paraId="2CCF3534" w14:textId="77777777" w:rsidR="000135B9" w:rsidRPr="00B348EE" w:rsidRDefault="000135B9" w:rsidP="000135B9">
            <w:pPr>
              <w:spacing w:before="60" w:after="60"/>
              <w:jc w:val="both"/>
              <w:rPr>
                <w:b/>
              </w:rPr>
            </w:pPr>
            <w:r w:rsidRPr="00B348EE">
              <w:rPr>
                <w:b/>
              </w:rPr>
              <w:t xml:space="preserve">        </w:t>
            </w:r>
            <w:r w:rsidRPr="00B348EE">
              <w:rPr>
                <w:b/>
              </w:rPr>
              <w:object w:dxaOrig="2260" w:dyaOrig="360" w14:anchorId="6B5A1CD9">
                <v:shape id="_x0000_i1552" type="#_x0000_t75" style="width:113pt;height:18pt" o:ole="">
                  <v:imagedata r:id="rId950" o:title=""/>
                </v:shape>
                <o:OLEObject Type="Embed" ProgID="Equation.DSMT4" ShapeID="_x0000_i1552" DrawAspect="Content" ObjectID="_1783785483" r:id="rId951"/>
              </w:object>
            </w:r>
            <w:r w:rsidRPr="00B348EE">
              <w:rPr>
                <w:b/>
              </w:rPr>
              <w:t>.</w:t>
            </w:r>
          </w:p>
        </w:tc>
      </w:tr>
      <w:tr w:rsidR="00B348EE" w:rsidRPr="00B348EE" w14:paraId="70827C18" w14:textId="77777777" w:rsidTr="00AC6044">
        <w:tc>
          <w:tcPr>
            <w:tcW w:w="4395" w:type="dxa"/>
            <w:tcBorders>
              <w:top w:val="single" w:sz="4" w:space="0" w:color="000000"/>
              <w:left w:val="single" w:sz="4" w:space="0" w:color="000000"/>
              <w:bottom w:val="single" w:sz="4" w:space="0" w:color="000000"/>
              <w:right w:val="single" w:sz="4" w:space="0" w:color="000000"/>
            </w:tcBorders>
            <w:shd w:val="clear" w:color="auto" w:fill="auto"/>
          </w:tcPr>
          <w:p w14:paraId="227CE3C9" w14:textId="77777777" w:rsidR="00AC6044" w:rsidRPr="00B348EE" w:rsidRDefault="00AC6044" w:rsidP="00CE78AF">
            <w:pPr>
              <w:spacing w:before="60" w:after="60"/>
              <w:jc w:val="both"/>
              <w:rPr>
                <w:b/>
              </w:rPr>
            </w:pPr>
            <w:r w:rsidRPr="00B348EE">
              <w:rPr>
                <w:b/>
              </w:rPr>
              <w:t>* GV gia</w:t>
            </w:r>
            <w:r w:rsidRPr="00B348EE">
              <w:rPr>
                <w:b/>
              </w:rPr>
              <w:lastRenderedPageBreak/>
              <w:t xml:space="preserve">o nhiệm vụ học tập </w:t>
            </w:r>
          </w:p>
          <w:p w14:paraId="2C3B4A3F" w14:textId="77777777" w:rsidR="00AC6044" w:rsidRPr="00B348EE" w:rsidRDefault="00AC6044" w:rsidP="00CE78AF">
            <w:pPr>
              <w:spacing w:before="60" w:after="60"/>
              <w:jc w:val="both"/>
              <w:rPr>
                <w:b/>
              </w:rPr>
            </w:pPr>
            <w:r w:rsidRPr="00B348EE">
              <w:rPr>
                <w:b/>
              </w:rPr>
              <w:t xml:space="preserve">- Chiếu đề bài bài toán cổ. </w:t>
            </w:r>
          </w:p>
          <w:p w14:paraId="799C1D83" w14:textId="77777777" w:rsidR="00AC6044" w:rsidRPr="00B348EE" w:rsidRDefault="00AC6044" w:rsidP="00AC6044">
            <w:pPr>
              <w:spacing w:before="60" w:after="60"/>
              <w:jc w:val="both"/>
              <w:rPr>
                <w:b/>
              </w:rPr>
            </w:pPr>
            <w:r w:rsidRPr="00B348EE">
              <w:rPr>
                <w:b/>
              </w:rPr>
              <w:t xml:space="preserve">                        Vừa gà vừa chó</w:t>
            </w:r>
          </w:p>
          <w:p w14:paraId="7525277E" w14:textId="77777777" w:rsidR="00AC6044" w:rsidRPr="00B348EE" w:rsidRDefault="00AC6044" w:rsidP="00AC6044">
            <w:pPr>
              <w:spacing w:before="60" w:after="60"/>
              <w:jc w:val="both"/>
              <w:rPr>
                <w:b/>
              </w:rPr>
            </w:pPr>
            <w:r w:rsidRPr="00B348EE">
              <w:rPr>
                <w:b/>
              </w:rPr>
              <w:tab/>
            </w:r>
            <w:r w:rsidRPr="00B348EE">
              <w:rPr>
                <w:b/>
              </w:rPr>
              <w:tab/>
              <w:t>Bó lại cho tròn</w:t>
            </w:r>
          </w:p>
          <w:p w14:paraId="2D69052F" w14:textId="77777777" w:rsidR="00AC6044" w:rsidRPr="00B348EE" w:rsidRDefault="00AC6044" w:rsidP="00AC6044">
            <w:pPr>
              <w:spacing w:before="60" w:after="60"/>
              <w:jc w:val="both"/>
              <w:rPr>
                <w:b/>
              </w:rPr>
            </w:pPr>
            <w:r w:rsidRPr="00B348EE">
              <w:rPr>
                <w:b/>
              </w:rPr>
              <w:tab/>
            </w:r>
            <w:r w:rsidRPr="00B348EE">
              <w:rPr>
                <w:b/>
              </w:rPr>
              <w:tab/>
              <w:t>Ba mươi sáu con</w:t>
            </w:r>
          </w:p>
          <w:p w14:paraId="30F8B205" w14:textId="77777777" w:rsidR="00AC6044" w:rsidRPr="00B348EE" w:rsidRDefault="00AC6044" w:rsidP="00AC6044">
            <w:pPr>
              <w:spacing w:before="60" w:after="60"/>
              <w:jc w:val="both"/>
              <w:rPr>
                <w:b/>
              </w:rPr>
            </w:pPr>
            <w:r w:rsidRPr="00B348EE">
              <w:rPr>
                <w:b/>
              </w:rPr>
              <w:tab/>
            </w:r>
            <w:r w:rsidRPr="00B348EE">
              <w:rPr>
                <w:b/>
              </w:rPr>
              <w:tab/>
              <w:t>Một trăm chân chẵn</w:t>
            </w:r>
          </w:p>
          <w:p w14:paraId="4FD22A67" w14:textId="77777777" w:rsidR="00AC6044" w:rsidRPr="00B348EE" w:rsidRDefault="00AC6044" w:rsidP="00AC6044">
            <w:pPr>
              <w:spacing w:before="60" w:after="60"/>
              <w:jc w:val="both"/>
              <w:rPr>
                <w:b/>
              </w:rPr>
            </w:pPr>
            <w:r w:rsidRPr="00B348EE">
              <w:rPr>
                <w:b/>
              </w:rPr>
              <w:tab/>
            </w:r>
            <w:r w:rsidRPr="00B348EE">
              <w:rPr>
                <w:b/>
              </w:rPr>
              <w:tab/>
              <w:t xml:space="preserve">Hỏi mấy gà, mấy chó? </w:t>
            </w:r>
          </w:p>
          <w:p w14:paraId="4CB1A149" w14:textId="77777777" w:rsidR="00AC6044" w:rsidRPr="00B348EE" w:rsidRDefault="00AC6044" w:rsidP="00CE78AF">
            <w:pPr>
              <w:spacing w:before="60" w:after="60"/>
              <w:jc w:val="both"/>
              <w:rPr>
                <w:b/>
              </w:rPr>
            </w:pPr>
          </w:p>
          <w:p w14:paraId="55854EA0" w14:textId="77777777" w:rsidR="00AC6044" w:rsidRPr="00B348EE" w:rsidRDefault="00AC6044" w:rsidP="00CE78AF">
            <w:pPr>
              <w:spacing w:before="60" w:after="60"/>
              <w:jc w:val="both"/>
              <w:rPr>
                <w:b/>
              </w:rPr>
            </w:pPr>
            <w:r w:rsidRPr="00B348EE">
              <w:rPr>
                <w:b/>
              </w:rPr>
              <w:t>- Yêu cầu học sinh đọc đề bài, suy nghĩ hướng giải bài toán cổ.</w:t>
            </w:r>
          </w:p>
          <w:p w14:paraId="7626398C" w14:textId="77777777" w:rsidR="00AC6044" w:rsidRPr="00B348EE" w:rsidRDefault="00AC6044" w:rsidP="00CE78AF">
            <w:pPr>
              <w:spacing w:before="60" w:after="60"/>
              <w:jc w:val="both"/>
              <w:rPr>
                <w:b/>
              </w:rPr>
            </w:pPr>
            <w:r w:rsidRPr="00B348EE">
              <w:rPr>
                <w:b/>
              </w:rPr>
              <w:t xml:space="preserve">* HS thực hiện nhiệm vụ </w:t>
            </w:r>
          </w:p>
          <w:p w14:paraId="337A9F81" w14:textId="77777777" w:rsidR="00AC6044" w:rsidRPr="00B348EE" w:rsidRDefault="00AC6044" w:rsidP="00CE78AF">
            <w:pPr>
              <w:spacing w:before="60" w:after="60"/>
              <w:jc w:val="both"/>
              <w:rPr>
                <w:b/>
              </w:rPr>
            </w:pPr>
            <w:r w:rsidRPr="00B348EE">
              <w:rPr>
                <w:b/>
              </w:rPr>
              <w:t>- HS hoạt động theo nhóm 6 học sinh theo tổ nghiên cứu bài tập toán cổ., trình bày lời giải vào bảng nhóm trong 7 phút (GV có thể cho HS thêm thời gian).</w:t>
            </w:r>
          </w:p>
          <w:p w14:paraId="0245E438" w14:textId="77777777" w:rsidR="00AC6044" w:rsidRPr="00B348EE" w:rsidRDefault="00AC6044" w:rsidP="00CE78AF">
            <w:pPr>
              <w:spacing w:before="60" w:after="60"/>
              <w:jc w:val="both"/>
              <w:rPr>
                <w:b/>
              </w:rPr>
            </w:pPr>
            <w:r w:rsidRPr="00B348EE">
              <w:rPr>
                <w:b/>
              </w:rPr>
              <w:t xml:space="preserve">* Báo cáo, thảo luận </w:t>
            </w:r>
          </w:p>
          <w:p w14:paraId="4E50EF57" w14:textId="77777777" w:rsidR="00AC6044" w:rsidRPr="00B348EE" w:rsidRDefault="00AC6044" w:rsidP="00CE78AF">
            <w:pPr>
              <w:spacing w:before="60" w:after="60"/>
              <w:jc w:val="both"/>
              <w:rPr>
                <w:b/>
              </w:rPr>
            </w:pPr>
            <w:r w:rsidRPr="00B348EE">
              <w:rPr>
                <w:b/>
              </w:rPr>
              <w:t xml:space="preserve">- Đại diện 2 nhóm lên dán bảng nhóm kết quả bài tập bổ sung 4, các nhóm còn lại kiểm tra chéo lẫn nhau. </w:t>
            </w:r>
          </w:p>
          <w:p w14:paraId="11FAC2E3" w14:textId="77777777" w:rsidR="00AC6044" w:rsidRPr="00B348EE" w:rsidRDefault="00AC6044" w:rsidP="00CE78AF">
            <w:pPr>
              <w:spacing w:before="60" w:after="60"/>
              <w:jc w:val="both"/>
              <w:rPr>
                <w:b/>
              </w:rPr>
            </w:pPr>
            <w:r w:rsidRPr="00B348EE">
              <w:rPr>
                <w:b/>
              </w:rPr>
              <w:t xml:space="preserve">- Học sinh cả lớp lắng nghe, quan sát và nhận xét. </w:t>
            </w:r>
          </w:p>
          <w:p w14:paraId="5C13469F" w14:textId="77777777" w:rsidR="00AC6044" w:rsidRPr="00B348EE" w:rsidRDefault="00AC6044" w:rsidP="00CE78AF">
            <w:pPr>
              <w:spacing w:before="60" w:after="60"/>
              <w:jc w:val="both"/>
              <w:rPr>
                <w:b/>
              </w:rPr>
            </w:pPr>
            <w:r w:rsidRPr="00B348EE">
              <w:rPr>
                <w:b/>
              </w:rPr>
              <w:t xml:space="preserve">* Kết luận, nhận định </w:t>
            </w:r>
          </w:p>
          <w:p w14:paraId="6A891887" w14:textId="77777777" w:rsidR="00AC6044" w:rsidRPr="00B348EE" w:rsidRDefault="00AC6044" w:rsidP="00AC6044">
            <w:pPr>
              <w:spacing w:before="60" w:after="60"/>
              <w:jc w:val="both"/>
              <w:rPr>
                <w:b/>
              </w:rPr>
            </w:pPr>
            <w:r w:rsidRPr="00B348EE">
              <w:rPr>
                <w:b/>
              </w:rPr>
              <w:t xml:space="preserve">- GV chuẩn hoá kết quả bài làm của hs. </w:t>
            </w:r>
          </w:p>
          <w:p w14:paraId="287ED9EC" w14:textId="77777777" w:rsidR="00AC6044" w:rsidRPr="00B348EE" w:rsidRDefault="00AC6044" w:rsidP="00AC6044">
            <w:pPr>
              <w:spacing w:before="60" w:after="60"/>
              <w:jc w:val="both"/>
              <w:rPr>
                <w:b/>
              </w:rPr>
            </w:pPr>
            <w:r w:rsidRPr="00B348EE">
              <w:rPr>
                <w:b/>
              </w:rPr>
              <w:t>- GV đánh giá và cho điểm các nhóm.</w:t>
            </w:r>
          </w:p>
        </w:tc>
        <w:tc>
          <w:tcPr>
            <w:tcW w:w="4961" w:type="dxa"/>
            <w:tcBorders>
              <w:top w:val="single" w:sz="4" w:space="0" w:color="000000"/>
              <w:left w:val="single" w:sz="4" w:space="0" w:color="000000"/>
              <w:bottom w:val="single" w:sz="4" w:space="0" w:color="000000"/>
              <w:right w:val="single" w:sz="4" w:space="0" w:color="000000"/>
            </w:tcBorders>
            <w:shd w:val="clear" w:color="auto" w:fill="auto"/>
          </w:tcPr>
          <w:p w14:paraId="257AF546" w14:textId="77777777" w:rsidR="00AC6044" w:rsidRPr="00B348EE" w:rsidRDefault="00AC6044" w:rsidP="00AC6044">
            <w:pPr>
              <w:spacing w:before="60" w:after="60"/>
              <w:jc w:val="both"/>
              <w:rPr>
                <w:b/>
              </w:rPr>
            </w:pPr>
            <w:r w:rsidRPr="00B348EE">
              <w:rPr>
                <w:b/>
              </w:rPr>
              <w:t xml:space="preserve">Bài toán cổ: </w:t>
            </w:r>
          </w:p>
          <w:p w14:paraId="79203D4B" w14:textId="77777777" w:rsidR="00AC6044" w:rsidRPr="00B348EE" w:rsidRDefault="00AC6044" w:rsidP="00AC6044">
            <w:pPr>
              <w:spacing w:before="60" w:after="60"/>
              <w:jc w:val="both"/>
              <w:rPr>
                <w:b/>
              </w:rPr>
            </w:pPr>
          </w:p>
          <w:p w14:paraId="64DC4F4B" w14:textId="77777777" w:rsidR="00AC6044" w:rsidRPr="00B348EE" w:rsidRDefault="00AC6044" w:rsidP="00AC6044">
            <w:pPr>
              <w:spacing w:before="60" w:after="60"/>
              <w:jc w:val="both"/>
              <w:rPr>
                <w:b/>
              </w:rPr>
            </w:pPr>
            <w:r w:rsidRPr="00B348EE">
              <w:rPr>
                <w:b/>
              </w:rPr>
              <w:t>Giải</w:t>
            </w:r>
          </w:p>
          <w:p w14:paraId="72DAE38F" w14:textId="77777777" w:rsidR="00AC6044" w:rsidRPr="00B348EE" w:rsidRDefault="00AC6044" w:rsidP="00AC6044">
            <w:pPr>
              <w:spacing w:before="60" w:after="60"/>
              <w:jc w:val="both"/>
              <w:rPr>
                <w:b/>
              </w:rPr>
            </w:pPr>
            <w:r w:rsidRPr="00B348EE">
              <w:rPr>
                <w:b/>
              </w:rPr>
              <w:t xml:space="preserve">Gọi số con gà và số con chó lần lượt là </w:t>
            </w:r>
            <w:r w:rsidRPr="00B348EE">
              <w:rPr>
                <w:b/>
              </w:rPr>
              <w:object w:dxaOrig="2460" w:dyaOrig="400" w14:anchorId="69193790">
                <v:shape id="_x0000_i1553" type="#_x0000_t75" style="width:123.5pt;height:20.5pt" o:ole="">
                  <v:imagedata r:id="rId952" o:title=""/>
                </v:shape>
                <o:OLEObject Type="Embed" ProgID="Equation.DSMT4" ShapeID="_x0000_i1553" DrawAspect="Content" ObjectID="_1783785484" r:id="rId953"/>
              </w:object>
            </w:r>
          </w:p>
          <w:p w14:paraId="5258D3B1" w14:textId="77777777" w:rsidR="00AC6044" w:rsidRPr="00B348EE" w:rsidRDefault="00AC6044" w:rsidP="00AC6044">
            <w:pPr>
              <w:spacing w:before="60" w:after="60"/>
              <w:jc w:val="both"/>
              <w:rPr>
                <w:b/>
              </w:rPr>
            </w:pPr>
            <w:r w:rsidRPr="00B348EE">
              <w:rPr>
                <w:b/>
              </w:rPr>
              <w:t xml:space="preserve">Theo giả thiết, ta có phương trình: </w:t>
            </w:r>
            <w:r w:rsidRPr="00B348EE">
              <w:rPr>
                <w:b/>
              </w:rPr>
              <w:object w:dxaOrig="1020" w:dyaOrig="320" w14:anchorId="07757465">
                <v:shape id="_x0000_i1554" type="#_x0000_t75" style="width:51pt;height:15.5pt" o:ole="">
                  <v:imagedata r:id="rId954" o:title=""/>
                </v:shape>
                <o:OLEObject Type="Embed" ProgID="Equation.DSMT4" ShapeID="_x0000_i1554" DrawAspect="Content" ObjectID="_1783785485" r:id="rId955"/>
              </w:object>
            </w:r>
          </w:p>
          <w:p w14:paraId="34BE1920" w14:textId="77777777" w:rsidR="00AC6044" w:rsidRPr="00B348EE" w:rsidRDefault="00AC6044" w:rsidP="00AC6044">
            <w:pPr>
              <w:spacing w:before="60" w:after="60"/>
              <w:jc w:val="both"/>
              <w:rPr>
                <w:b/>
              </w:rPr>
            </w:pPr>
            <w:r w:rsidRPr="00B348EE">
              <w:rPr>
                <w:b/>
              </w:rPr>
              <w:t xml:space="preserve">Mặt khác, ta có phương trình: </w:t>
            </w:r>
            <w:r w:rsidRPr="00B348EE">
              <w:rPr>
                <w:b/>
              </w:rPr>
              <w:object w:dxaOrig="1380" w:dyaOrig="320" w14:anchorId="3FFEFB71">
                <v:shape id="_x0000_i1555" type="#_x0000_t75" style="width:68pt;height:15.5pt" o:ole="">
                  <v:imagedata r:id="rId956" o:title=""/>
                </v:shape>
                <o:OLEObject Type="Embed" ProgID="Equation.DSMT4" ShapeID="_x0000_i1555" DrawAspect="Content" ObjectID="_1783785486" r:id="rId957"/>
              </w:object>
            </w:r>
            <w:r w:rsidRPr="00B348EE">
              <w:rPr>
                <w:b/>
              </w:rPr>
              <w:t xml:space="preserve">, tức là </w:t>
            </w:r>
            <w:r w:rsidRPr="00B348EE">
              <w:rPr>
                <w:b/>
              </w:rPr>
              <w:object w:dxaOrig="1140" w:dyaOrig="320" w14:anchorId="3400F318">
                <v:shape id="_x0000_i1556" type="#_x0000_t75" style="width:57pt;height:15.5pt" o:ole="">
                  <v:imagedata r:id="rId958" o:title=""/>
                </v:shape>
                <o:OLEObject Type="Embed" ProgID="Equation.DSMT4" ShapeID="_x0000_i1556" DrawAspect="Content" ObjectID="_1783785487" r:id="rId959"/>
              </w:object>
            </w:r>
          </w:p>
          <w:p w14:paraId="7BD6A2B5" w14:textId="77777777" w:rsidR="00AC6044" w:rsidRPr="00B348EE" w:rsidRDefault="00AC6044" w:rsidP="00AC6044">
            <w:pPr>
              <w:spacing w:before="60" w:after="60"/>
              <w:jc w:val="both"/>
              <w:rPr>
                <w:b/>
              </w:rPr>
            </w:pPr>
            <w:r w:rsidRPr="00B348EE">
              <w:rPr>
                <w:b/>
              </w:rPr>
              <w:t xml:space="preserve">Ta có hệ phương trình: </w:t>
            </w:r>
            <w:r w:rsidRPr="00B348EE">
              <w:rPr>
                <w:b/>
              </w:rPr>
              <w:object w:dxaOrig="1880" w:dyaOrig="840" w14:anchorId="237ABFC7">
                <v:shape id="_x0000_i1557" type="#_x0000_t75" style="width:93.5pt;height:43pt" o:ole="">
                  <v:imagedata r:id="rId960" o:title=""/>
                </v:shape>
                <o:OLEObject Type="Embed" ProgID="Equation.DSMT4" ShapeID="_x0000_i1557" DrawAspect="Content" ObjectID="_1783785488" r:id="rId961"/>
              </w:object>
            </w:r>
          </w:p>
          <w:p w14:paraId="742D01E5" w14:textId="77777777" w:rsidR="00AC6044" w:rsidRPr="00B348EE" w:rsidRDefault="00AC6044" w:rsidP="00AC6044">
            <w:pPr>
              <w:spacing w:before="60" w:after="60"/>
              <w:jc w:val="both"/>
              <w:rPr>
                <w:b/>
              </w:rPr>
            </w:pPr>
            <w:r w:rsidRPr="00B348EE">
              <w:rPr>
                <w:b/>
              </w:rPr>
              <w:t xml:space="preserve">Trừ từng vế hai phương trình </w:t>
            </w:r>
            <w:r w:rsidRPr="00B348EE">
              <w:rPr>
                <w:b/>
              </w:rPr>
              <w:object w:dxaOrig="340" w:dyaOrig="400" w14:anchorId="371C09E3">
                <v:shape id="_x0000_i1558" type="#_x0000_t75" style="width:16.5pt;height:20.5pt" o:ole="">
                  <v:imagedata r:id="rId166" o:title=""/>
                </v:shape>
                <o:OLEObject Type="Embed" ProgID="Equation.DSMT4" ShapeID="_x0000_i1558" DrawAspect="Content" ObjectID="_1783785489" r:id="rId962"/>
              </w:object>
            </w:r>
            <w:r w:rsidRPr="00B348EE">
              <w:rPr>
                <w:b/>
              </w:rPr>
              <w:t xml:space="preserve">và </w:t>
            </w:r>
            <w:r w:rsidRPr="00B348EE">
              <w:rPr>
                <w:b/>
              </w:rPr>
              <w:object w:dxaOrig="380" w:dyaOrig="400" w14:anchorId="49B42613">
                <v:shape id="_x0000_i1559" type="#_x0000_t75" style="width:19pt;height:20.5pt" o:ole="">
                  <v:imagedata r:id="rId168" o:title=""/>
                </v:shape>
                <o:OLEObject Type="Embed" ProgID="Equation.DSMT4" ShapeID="_x0000_i1559" DrawAspect="Content" ObjectID="_1783785490" r:id="rId963"/>
              </w:object>
            </w:r>
            <w:r w:rsidRPr="00B348EE">
              <w:rPr>
                <w:b/>
              </w:rPr>
              <w:t xml:space="preserve">, ta nhận được phương trình : </w:t>
            </w:r>
            <w:r w:rsidRPr="00B348EE">
              <w:rPr>
                <w:b/>
              </w:rPr>
              <w:object w:dxaOrig="960" w:dyaOrig="320" w14:anchorId="1F25943A">
                <v:shape id="_x0000_i1560" type="#_x0000_t75" style="width:48pt;height:15.5pt" o:ole="">
                  <v:imagedata r:id="rId964" o:title=""/>
                </v:shape>
                <o:OLEObject Type="Embed" ProgID="Equation.DSMT4" ShapeID="_x0000_i1560" DrawAspect="Content" ObjectID="_1783785491" r:id="rId965"/>
              </w:object>
            </w:r>
            <w:r w:rsidRPr="00B348EE">
              <w:rPr>
                <w:b/>
              </w:rPr>
              <w:t xml:space="preserve">, tức là  </w:t>
            </w:r>
            <w:r w:rsidRPr="00B348EE">
              <w:rPr>
                <w:b/>
              </w:rPr>
              <w:object w:dxaOrig="660" w:dyaOrig="320" w14:anchorId="7FB42911">
                <v:shape id="_x0000_i1561" type="#_x0000_t75" style="width:33pt;height:15.5pt" o:ole="">
                  <v:imagedata r:id="rId966" o:title=""/>
                </v:shape>
                <o:OLEObject Type="Embed" ProgID="Equation.DSMT4" ShapeID="_x0000_i1561" DrawAspect="Content" ObjectID="_1783785492" r:id="rId967"/>
              </w:object>
            </w:r>
          </w:p>
          <w:p w14:paraId="7DAEB00A" w14:textId="77777777" w:rsidR="00AC6044" w:rsidRPr="00B348EE" w:rsidRDefault="00AC6044" w:rsidP="00AC6044">
            <w:pPr>
              <w:spacing w:before="60" w:after="60"/>
              <w:jc w:val="both"/>
              <w:rPr>
                <w:b/>
              </w:rPr>
            </w:pPr>
            <w:r w:rsidRPr="00B348EE">
              <w:rPr>
                <w:b/>
              </w:rPr>
              <w:t xml:space="preserve">Thay </w:t>
            </w:r>
            <w:r w:rsidRPr="00B348EE">
              <w:rPr>
                <w:b/>
              </w:rPr>
              <w:object w:dxaOrig="660" w:dyaOrig="320" w14:anchorId="3D9873A0">
                <v:shape id="_x0000_i1562" type="#_x0000_t75" style="width:33pt;height:15.5pt" o:ole="">
                  <v:imagedata r:id="rId966" o:title=""/>
                </v:shape>
                <o:OLEObject Type="Embed" ProgID="Equation.DSMT4" ShapeID="_x0000_i1562" DrawAspect="Content" ObjectID="_1783785493" r:id="rId968"/>
              </w:object>
            </w:r>
            <w:r w:rsidRPr="00B348EE">
              <w:rPr>
                <w:b/>
              </w:rPr>
              <w:t xml:space="preserve"> vào phương trình </w:t>
            </w:r>
            <w:r w:rsidRPr="00B348EE">
              <w:rPr>
                <w:b/>
              </w:rPr>
              <w:object w:dxaOrig="340" w:dyaOrig="400" w14:anchorId="1C98A41C">
                <v:shape id="_x0000_i1563" type="#_x0000_t75" style="width:16.5pt;height:20.5pt" o:ole="">
                  <v:imagedata r:id="rId696" o:title=""/>
                </v:shape>
                <o:OLEObject Type="Embed" ProgID="Equation.DSMT4" ShapeID="_x0000_i1563" DrawAspect="Content" ObjectID="_1783785494" r:id="rId969"/>
              </w:object>
            </w:r>
            <w:r w:rsidRPr="00B348EE">
              <w:rPr>
                <w:b/>
              </w:rPr>
              <w:t xml:space="preserve">, ta có: </w:t>
            </w:r>
            <w:r w:rsidRPr="00B348EE">
              <w:rPr>
                <w:b/>
              </w:rPr>
              <w:object w:dxaOrig="1680" w:dyaOrig="400" w14:anchorId="26DC77A0">
                <v:shape id="_x0000_i1564" type="#_x0000_t75" style="width:84pt;height:20.5pt" o:ole="">
                  <v:imagedata r:id="rId970" o:title=""/>
                </v:shape>
                <o:OLEObject Type="Embed" ProgID="Equation.DSMT4" ShapeID="_x0000_i1564" DrawAspect="Content" ObjectID="_1783785495" r:id="rId971"/>
              </w:object>
            </w:r>
            <w:r w:rsidRPr="00B348EE">
              <w:rPr>
                <w:b/>
              </w:rPr>
              <w:t xml:space="preserve">     </w:t>
            </w:r>
          </w:p>
          <w:p w14:paraId="31A46798" w14:textId="77777777" w:rsidR="00AC6044" w:rsidRPr="00B348EE" w:rsidRDefault="00AC6044" w:rsidP="00AC6044">
            <w:pPr>
              <w:spacing w:before="60" w:after="60"/>
              <w:jc w:val="both"/>
              <w:rPr>
                <w:b/>
              </w:rPr>
            </w:pPr>
            <w:r w:rsidRPr="00B348EE">
              <w:rPr>
                <w:b/>
              </w:rPr>
              <w:t xml:space="preserve">Giải phương trình </w:t>
            </w:r>
            <w:r w:rsidRPr="00B348EE">
              <w:rPr>
                <w:b/>
              </w:rPr>
              <w:object w:dxaOrig="360" w:dyaOrig="400" w14:anchorId="72E60A77">
                <v:shape id="_x0000_i1565" type="#_x0000_t75" style="width:18pt;height:20.5pt" o:ole="">
                  <v:imagedata r:id="rId174" o:title=""/>
                </v:shape>
                <o:OLEObject Type="Embed" ProgID="Equation.DSMT4" ShapeID="_x0000_i1565" DrawAspect="Content" ObjectID="_1783785496" r:id="rId972"/>
              </w:object>
            </w:r>
            <w:r w:rsidRPr="00B348EE">
              <w:rPr>
                <w:b/>
              </w:rPr>
              <w:t xml:space="preserve"> : </w:t>
            </w:r>
            <w:r w:rsidRPr="00B348EE">
              <w:rPr>
                <w:b/>
              </w:rPr>
              <w:object w:dxaOrig="1140" w:dyaOrig="320" w14:anchorId="7E2C7329">
                <v:shape id="_x0000_i1566" type="#_x0000_t75" style="width:57pt;height:15.5pt" o:ole="">
                  <v:imagedata r:id="rId973" o:title=""/>
                </v:shape>
                <o:OLEObject Type="Embed" ProgID="Equation.DSMT4" ShapeID="_x0000_i1566" DrawAspect="Content" ObjectID="_1783785497" r:id="rId974"/>
              </w:object>
            </w:r>
            <w:r w:rsidRPr="00B348EE">
              <w:rPr>
                <w:b/>
              </w:rPr>
              <w:t xml:space="preserve">                                                                                                                </w:t>
            </w:r>
          </w:p>
          <w:p w14:paraId="0B2704B8" w14:textId="77777777" w:rsidR="00AC6044" w:rsidRPr="00B348EE" w:rsidRDefault="00AC6044" w:rsidP="00AC6044">
            <w:pPr>
              <w:spacing w:before="60" w:after="60"/>
              <w:jc w:val="both"/>
              <w:rPr>
                <w:b/>
              </w:rPr>
            </w:pPr>
            <w:r w:rsidRPr="00B348EE">
              <w:rPr>
                <w:b/>
              </w:rPr>
              <w:t xml:space="preserve">                                               </w:t>
            </w:r>
            <w:r w:rsidRPr="00B348EE">
              <w:rPr>
                <w:b/>
              </w:rPr>
              <w:object w:dxaOrig="680" w:dyaOrig="279" w14:anchorId="0A4AD685">
                <v:shape id="_x0000_i1567" type="#_x0000_t75" style="width:33pt;height:13.5pt" o:ole="">
                  <v:imagedata r:id="rId975" o:title=""/>
                </v:shape>
                <o:OLEObject Type="Embed" ProgID="Equation.DSMT4" ShapeID="_x0000_i1567" DrawAspect="Content" ObjectID="_1783785498" r:id="rId976"/>
              </w:object>
            </w:r>
            <w:r w:rsidRPr="00B348EE">
              <w:rPr>
                <w:b/>
              </w:rPr>
              <w:t xml:space="preserve">                                                            </w:t>
            </w:r>
          </w:p>
          <w:p w14:paraId="72ECB9CB" w14:textId="77777777" w:rsidR="00AC6044" w:rsidRPr="00B348EE" w:rsidRDefault="00AC6044" w:rsidP="00AC6044">
            <w:pPr>
              <w:spacing w:before="60" w:after="60"/>
              <w:jc w:val="both"/>
              <w:rPr>
                <w:b/>
              </w:rPr>
            </w:pPr>
            <w:r w:rsidRPr="00B348EE">
              <w:rPr>
                <w:b/>
              </w:rPr>
              <w:t xml:space="preserve">Do đó, hệ phương trình đã cho có nghiệm </w:t>
            </w:r>
            <w:r w:rsidRPr="00B348EE">
              <w:rPr>
                <w:b/>
              </w:rPr>
              <w:object w:dxaOrig="1680" w:dyaOrig="400" w14:anchorId="74147212">
                <v:shape id="_x0000_i1568" type="#_x0000_t75" style="width:84pt;height:20.5pt" o:ole="">
                  <v:imagedata r:id="rId977" o:title=""/>
                </v:shape>
                <o:OLEObject Type="Embed" ProgID="Equation.DSMT4" ShapeID="_x0000_i1568" DrawAspect="Content" ObjectID="_1783785499" r:id="rId978"/>
              </w:object>
            </w:r>
          </w:p>
          <w:p w14:paraId="7EA08E5D" w14:textId="77777777" w:rsidR="00AC6044" w:rsidRPr="00B348EE" w:rsidRDefault="00AC6044" w:rsidP="00AC6044">
            <w:pPr>
              <w:spacing w:before="60" w:after="60"/>
              <w:jc w:val="both"/>
              <w:rPr>
                <w:b/>
              </w:rPr>
            </w:pPr>
            <w:r w:rsidRPr="00B348EE">
              <w:rPr>
                <w:b/>
              </w:rPr>
              <w:lastRenderedPageBreak/>
              <w:t xml:space="preserve">Vậy số con gà là </w:t>
            </w:r>
            <w:r w:rsidRPr="00B348EE">
              <w:rPr>
                <w:b/>
              </w:rPr>
              <w:object w:dxaOrig="320" w:dyaOrig="260" w14:anchorId="4F6920DD">
                <v:shape id="_x0000_i1569" type="#_x0000_t75" style="width:15.5pt;height:12pt" o:ole="">
                  <v:imagedata r:id="rId979" o:title=""/>
                </v:shape>
                <o:OLEObject Type="Embed" ProgID="Equation.DSMT4" ShapeID="_x0000_i1569" DrawAspect="Content" ObjectID="_1783785500" r:id="rId980"/>
              </w:object>
            </w:r>
            <w:r w:rsidRPr="00B348EE">
              <w:rPr>
                <w:b/>
              </w:rPr>
              <w:t xml:space="preserve"> con, số con chó là </w:t>
            </w:r>
            <w:r w:rsidRPr="00B348EE">
              <w:rPr>
                <w:b/>
              </w:rPr>
              <w:object w:dxaOrig="279" w:dyaOrig="260" w14:anchorId="0F1E8FBC">
                <v:shape id="_x0000_i1570" type="#_x0000_t75" style="width:14.5pt;height:12pt" o:ole="">
                  <v:imagedata r:id="rId981" o:title=""/>
                </v:shape>
                <o:OLEObject Type="Embed" ProgID="Equation.DSMT4" ShapeID="_x0000_i1570" DrawAspect="Content" ObjectID="_1783785501" r:id="rId982"/>
              </w:object>
            </w:r>
            <w:r w:rsidRPr="00B348EE">
              <w:rPr>
                <w:b/>
              </w:rPr>
              <w:t xml:space="preserve"> con.</w:t>
            </w:r>
          </w:p>
        </w:tc>
      </w:tr>
    </w:tbl>
    <w:p w14:paraId="0BF6A852" w14:textId="6B8D1B88" w:rsidR="00ED5471" w:rsidRPr="00B348EE" w:rsidRDefault="00ED5471" w:rsidP="006C20F7">
      <w:pPr>
        <w:widowControl w:val="0"/>
        <w:spacing w:before="60" w:after="60"/>
        <w:jc w:val="both"/>
        <w:rPr>
          <w:b/>
        </w:rPr>
      </w:pPr>
      <w:r w:rsidRPr="00B348EE">
        <w:rPr>
          <w:b/>
        </w:rPr>
        <w:t>Hướng dẫ</w:t>
      </w:r>
      <w:r w:rsidRPr="00B348EE">
        <w:rPr>
          <w:b/>
        </w:rPr>
        <w:lastRenderedPageBreak/>
        <w:t xml:space="preserve">n tự học ở nhà </w:t>
      </w:r>
      <w:r w:rsidR="004F0E29" w:rsidRPr="00B348EE">
        <w:rPr>
          <w:b/>
        </w:rPr>
        <w:t>:</w:t>
      </w:r>
    </w:p>
    <w:p w14:paraId="19386D21" w14:textId="77777777" w:rsidR="00AC6044" w:rsidRPr="00B348EE" w:rsidRDefault="00AC6044" w:rsidP="00AC6044">
      <w:pPr>
        <w:widowControl w:val="0"/>
        <w:spacing w:before="60" w:after="60"/>
        <w:jc w:val="both"/>
        <w:rPr>
          <w:rFonts w:eastAsia="Yu Mincho"/>
          <w:lang w:val="fr-FR"/>
        </w:rPr>
      </w:pPr>
      <w:r w:rsidRPr="00B348EE">
        <w:rPr>
          <w:rFonts w:eastAsia="Yu Mincho"/>
          <w:lang w:val="fr-FR"/>
        </w:rPr>
        <w:t>- Ôn lại các kiến thức đã ôn tập và các bài tập đã chữa.</w:t>
      </w:r>
    </w:p>
    <w:p w14:paraId="24BF5458" w14:textId="77777777" w:rsidR="00AC6044" w:rsidRPr="00B348EE" w:rsidRDefault="00AC6044" w:rsidP="00AC6044">
      <w:pPr>
        <w:widowControl w:val="0"/>
        <w:spacing w:before="60" w:after="60"/>
        <w:jc w:val="both"/>
        <w:rPr>
          <w:rFonts w:eastAsia="Yu Mincho"/>
          <w:lang w:val="fr-FR"/>
        </w:rPr>
      </w:pPr>
      <w:r w:rsidRPr="00B348EE">
        <w:rPr>
          <w:rFonts w:eastAsia="Yu Mincho"/>
          <w:lang w:val="fr-FR"/>
        </w:rPr>
        <w:t xml:space="preserve">- Hoàn thành phiếu bài tập tự luyện. </w:t>
      </w:r>
    </w:p>
    <w:p w14:paraId="5B138723" w14:textId="77777777" w:rsidR="00AC6044" w:rsidRPr="00B348EE" w:rsidRDefault="00AC6044" w:rsidP="00AC6044">
      <w:pPr>
        <w:widowControl w:val="0"/>
        <w:spacing w:before="60" w:after="60"/>
        <w:jc w:val="both"/>
        <w:rPr>
          <w:rFonts w:eastAsia="Yu Mincho"/>
          <w:lang w:val="fr-FR"/>
        </w:rPr>
      </w:pPr>
      <w:r w:rsidRPr="00B348EE">
        <w:rPr>
          <w:rFonts w:eastAsia="Yu Mincho"/>
          <w:lang w:val="fr-FR"/>
        </w:rPr>
        <w:t xml:space="preserve">- Nghiên cứu trước nội dung bài: Bài tập cuối chương I. </w:t>
      </w:r>
    </w:p>
    <w:p w14:paraId="17343B62" w14:textId="77777777" w:rsidR="00AC6044" w:rsidRPr="00B348EE" w:rsidRDefault="00AC6044" w:rsidP="00AC6044">
      <w:pPr>
        <w:spacing w:before="60" w:after="60"/>
        <w:rPr>
          <w:rFonts w:eastAsia="Yu Mincho"/>
          <w:lang w:val="fr-FR"/>
        </w:rPr>
      </w:pPr>
    </w:p>
    <w:p w14:paraId="1F661929" w14:textId="77777777" w:rsidR="004F0E29" w:rsidRPr="00B348EE" w:rsidRDefault="004F0E29" w:rsidP="006C20F7">
      <w:pPr>
        <w:widowControl w:val="0"/>
        <w:spacing w:before="60" w:after="60"/>
        <w:jc w:val="both"/>
      </w:pPr>
    </w:p>
    <w:p w14:paraId="41E51B60" w14:textId="0B8E68CE" w:rsidR="00ED5471" w:rsidRPr="00B348EE" w:rsidRDefault="00ED5471" w:rsidP="00AC6044">
      <w:pPr>
        <w:widowControl w:val="0"/>
        <w:spacing w:before="60" w:after="60"/>
        <w:jc w:val="both"/>
      </w:pPr>
      <w:r w:rsidRPr="00B348EE">
        <w:t xml:space="preserve"> </w:t>
      </w:r>
    </w:p>
    <w:p w14:paraId="24EC9801" w14:textId="19519135" w:rsidR="00135C8A" w:rsidRPr="00B348EE" w:rsidRDefault="00135C8A" w:rsidP="006C20F7">
      <w:pPr>
        <w:spacing w:before="60" w:after="60"/>
      </w:pPr>
    </w:p>
    <w:sectPr w:rsidR="00135C8A" w:rsidRPr="00B348EE" w:rsidSect="005B03FA">
      <w:headerReference w:type="default" r:id="rId983"/>
      <w:footerReference w:type="default" r:id="rId984"/>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E78FB0" w14:textId="77777777" w:rsidR="008A327F" w:rsidRDefault="008A327F">
      <w:r>
        <w:separator/>
      </w:r>
    </w:p>
  </w:endnote>
  <w:endnote w:type="continuationSeparator" w:id="0">
    <w:p w14:paraId="40D9DF8B" w14:textId="77777777" w:rsidR="008A327F" w:rsidRDefault="008A32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5" w:usb1="00000000" w:usb2="00000000" w:usb3="00000000" w:csb0="00000013" w:csb1="00000000"/>
  </w:font>
  <w:font w:name="Arial Unicode MS">
    <w:altName w:val="Yu Gothic"/>
    <w:panose1 w:val="020B0604020202020204"/>
    <w:charset w:val="80"/>
    <w:family w:val="swiss"/>
    <w:pitch w:val="variable"/>
    <w:sig w:usb0="00000000"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2E4CE4" w14:textId="2F64CB7D" w:rsidR="00ED4E2B" w:rsidRDefault="00ED4E2B">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4078C9" w14:textId="77777777" w:rsidR="008A327F" w:rsidRDefault="008A327F">
      <w:r>
        <w:separator/>
      </w:r>
    </w:p>
  </w:footnote>
  <w:footnote w:type="continuationSeparator" w:id="0">
    <w:p w14:paraId="29DC471F" w14:textId="77777777" w:rsidR="008A327F" w:rsidRDefault="008A32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B4B37D" w14:textId="77777777" w:rsidR="00ED4E2B" w:rsidRDefault="00ED4E2B">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3pt;height:35.5pt;visibility:visible;mso-wrap-style:square" o:bullet="t">
        <v:imagedata r:id="rId1" o:title=""/>
      </v:shape>
    </w:pict>
  </w:numPicBullet>
  <w:abstractNum w:abstractNumId="0" w15:restartNumberingAfterBreak="0">
    <w:nsid w:val="00100FAA"/>
    <w:multiLevelType w:val="hybridMultilevel"/>
    <w:tmpl w:val="70DE71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10A5305F"/>
    <w:multiLevelType w:val="hybridMultilevel"/>
    <w:tmpl w:val="B7AE0B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25500A"/>
    <w:multiLevelType w:val="hybridMultilevel"/>
    <w:tmpl w:val="69C63DDA"/>
    <w:lvl w:ilvl="0" w:tplc="0F1295A6">
      <w:start w:val="3"/>
      <w:numFmt w:val="bullet"/>
      <w:lvlText w:val="-"/>
      <w:lvlJc w:val="left"/>
      <w:pPr>
        <w:ind w:left="780" w:hanging="360"/>
      </w:pPr>
      <w:rPr>
        <w:rFonts w:ascii="Times New Roman" w:eastAsia="Times New Roman"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15:restartNumberingAfterBreak="0">
    <w:nsid w:val="15F206CF"/>
    <w:multiLevelType w:val="hybridMultilevel"/>
    <w:tmpl w:val="DB607F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A34C0D"/>
    <w:multiLevelType w:val="hybridMultilevel"/>
    <w:tmpl w:val="1AC44752"/>
    <w:lvl w:ilvl="0" w:tplc="7BCA553A">
      <w:start w:val="3"/>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 w15:restartNumberingAfterBreak="0">
    <w:nsid w:val="1E891EA0"/>
    <w:multiLevelType w:val="hybridMultilevel"/>
    <w:tmpl w:val="6E8ED5A8"/>
    <w:lvl w:ilvl="0" w:tplc="56743234">
      <w:start w:val="1"/>
      <w:numFmt w:val="lowerLetter"/>
      <w:lvlText w:val="%1)"/>
      <w:lvlJc w:val="left"/>
      <w:pPr>
        <w:ind w:left="240" w:hanging="360"/>
      </w:pPr>
      <w:rPr>
        <w:rFonts w:hint="default"/>
      </w:r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7" w15:restartNumberingAfterBreak="0">
    <w:nsid w:val="24C374BF"/>
    <w:multiLevelType w:val="hybridMultilevel"/>
    <w:tmpl w:val="09E62AE6"/>
    <w:lvl w:ilvl="0" w:tplc="27EC0048">
      <w:start w:val="3"/>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8" w15:restartNumberingAfterBreak="0">
    <w:nsid w:val="25986619"/>
    <w:multiLevelType w:val="hybridMultilevel"/>
    <w:tmpl w:val="C3BE0A0C"/>
    <w:lvl w:ilvl="0" w:tplc="3E9EBF6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9C0B70"/>
    <w:multiLevelType w:val="hybridMultilevel"/>
    <w:tmpl w:val="3E06DE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9852DE"/>
    <w:multiLevelType w:val="hybridMultilevel"/>
    <w:tmpl w:val="F0826B1C"/>
    <w:lvl w:ilvl="0" w:tplc="C95ED3E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7579ED"/>
    <w:multiLevelType w:val="hybridMultilevel"/>
    <w:tmpl w:val="75049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D93589"/>
    <w:multiLevelType w:val="hybridMultilevel"/>
    <w:tmpl w:val="15E4348A"/>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E13375"/>
    <w:multiLevelType w:val="multilevel"/>
    <w:tmpl w:val="FF783F08"/>
    <w:lvl w:ilvl="0">
      <w:start w:val="1"/>
      <w:numFmt w:val="decimal"/>
      <w:lvlText w:val="%1."/>
      <w:lvlJc w:val="left"/>
      <w:pPr>
        <w:ind w:left="3054" w:hanging="360"/>
      </w:pPr>
      <w:rPr>
        <w:b/>
        <w:bCs w:val="0"/>
      </w:rPr>
    </w:lvl>
    <w:lvl w:ilvl="1">
      <w:start w:val="2"/>
      <w:numFmt w:val="decimal"/>
      <w:isLgl/>
      <w:lvlText w:val="%1.%2"/>
      <w:lvlJc w:val="left"/>
      <w:pPr>
        <w:ind w:left="3414" w:hanging="360"/>
      </w:pPr>
    </w:lvl>
    <w:lvl w:ilvl="2">
      <w:start w:val="1"/>
      <w:numFmt w:val="decimal"/>
      <w:isLgl/>
      <w:lvlText w:val="%1.%2.%3"/>
      <w:lvlJc w:val="left"/>
      <w:pPr>
        <w:ind w:left="3774" w:hanging="720"/>
      </w:pPr>
    </w:lvl>
    <w:lvl w:ilvl="3">
      <w:start w:val="1"/>
      <w:numFmt w:val="decimal"/>
      <w:isLgl/>
      <w:lvlText w:val="%1.%2.%3.%4"/>
      <w:lvlJc w:val="left"/>
      <w:pPr>
        <w:ind w:left="3774" w:hanging="720"/>
      </w:pPr>
    </w:lvl>
    <w:lvl w:ilvl="4">
      <w:start w:val="1"/>
      <w:numFmt w:val="decimal"/>
      <w:isLgl/>
      <w:lvlText w:val="%1.%2.%3.%4.%5"/>
      <w:lvlJc w:val="left"/>
      <w:pPr>
        <w:ind w:left="4134" w:hanging="1080"/>
      </w:pPr>
    </w:lvl>
    <w:lvl w:ilvl="5">
      <w:start w:val="1"/>
      <w:numFmt w:val="decimal"/>
      <w:isLgl/>
      <w:lvlText w:val="%1.%2.%3.%4.%5.%6"/>
      <w:lvlJc w:val="left"/>
      <w:pPr>
        <w:ind w:left="4134" w:hanging="1080"/>
      </w:pPr>
    </w:lvl>
    <w:lvl w:ilvl="6">
      <w:start w:val="1"/>
      <w:numFmt w:val="decimal"/>
      <w:isLgl/>
      <w:lvlText w:val="%1.%2.%3.%4.%5.%6.%7"/>
      <w:lvlJc w:val="left"/>
      <w:pPr>
        <w:ind w:left="4494" w:hanging="1440"/>
      </w:pPr>
    </w:lvl>
    <w:lvl w:ilvl="7">
      <w:start w:val="1"/>
      <w:numFmt w:val="decimal"/>
      <w:isLgl/>
      <w:lvlText w:val="%1.%2.%3.%4.%5.%6.%7.%8"/>
      <w:lvlJc w:val="left"/>
      <w:pPr>
        <w:ind w:left="4494" w:hanging="1440"/>
      </w:pPr>
    </w:lvl>
    <w:lvl w:ilvl="8">
      <w:start w:val="1"/>
      <w:numFmt w:val="decimal"/>
      <w:isLgl/>
      <w:lvlText w:val="%1.%2.%3.%4.%5.%6.%7.%8.%9"/>
      <w:lvlJc w:val="left"/>
      <w:pPr>
        <w:ind w:left="4854" w:hanging="1800"/>
      </w:pPr>
    </w:lvl>
  </w:abstractNum>
  <w:abstractNum w:abstractNumId="14" w15:restartNumberingAfterBreak="0">
    <w:nsid w:val="370C7849"/>
    <w:multiLevelType w:val="hybridMultilevel"/>
    <w:tmpl w:val="ADDEB9D2"/>
    <w:lvl w:ilvl="0" w:tplc="BFBC0366">
      <w:start w:val="1"/>
      <w:numFmt w:val="lowerLetter"/>
      <w:lvlText w:val="%1)"/>
      <w:lvlJc w:val="left"/>
      <w:pPr>
        <w:ind w:left="391" w:hanging="360"/>
      </w:pPr>
      <w:rPr>
        <w:rFonts w:hint="default"/>
      </w:rPr>
    </w:lvl>
    <w:lvl w:ilvl="1" w:tplc="04090019" w:tentative="1">
      <w:start w:val="1"/>
      <w:numFmt w:val="lowerLetter"/>
      <w:lvlText w:val="%2."/>
      <w:lvlJc w:val="left"/>
      <w:pPr>
        <w:ind w:left="1111" w:hanging="360"/>
      </w:pPr>
    </w:lvl>
    <w:lvl w:ilvl="2" w:tplc="0409001B" w:tentative="1">
      <w:start w:val="1"/>
      <w:numFmt w:val="lowerRoman"/>
      <w:lvlText w:val="%3."/>
      <w:lvlJc w:val="right"/>
      <w:pPr>
        <w:ind w:left="1831" w:hanging="180"/>
      </w:pPr>
    </w:lvl>
    <w:lvl w:ilvl="3" w:tplc="0409000F" w:tentative="1">
      <w:start w:val="1"/>
      <w:numFmt w:val="decimal"/>
      <w:lvlText w:val="%4."/>
      <w:lvlJc w:val="left"/>
      <w:pPr>
        <w:ind w:left="2551" w:hanging="360"/>
      </w:pPr>
    </w:lvl>
    <w:lvl w:ilvl="4" w:tplc="04090019" w:tentative="1">
      <w:start w:val="1"/>
      <w:numFmt w:val="lowerLetter"/>
      <w:lvlText w:val="%5."/>
      <w:lvlJc w:val="left"/>
      <w:pPr>
        <w:ind w:left="3271" w:hanging="360"/>
      </w:pPr>
    </w:lvl>
    <w:lvl w:ilvl="5" w:tplc="0409001B" w:tentative="1">
      <w:start w:val="1"/>
      <w:numFmt w:val="lowerRoman"/>
      <w:lvlText w:val="%6."/>
      <w:lvlJc w:val="right"/>
      <w:pPr>
        <w:ind w:left="3991" w:hanging="180"/>
      </w:pPr>
    </w:lvl>
    <w:lvl w:ilvl="6" w:tplc="0409000F" w:tentative="1">
      <w:start w:val="1"/>
      <w:numFmt w:val="decimal"/>
      <w:lvlText w:val="%7."/>
      <w:lvlJc w:val="left"/>
      <w:pPr>
        <w:ind w:left="4711" w:hanging="360"/>
      </w:pPr>
    </w:lvl>
    <w:lvl w:ilvl="7" w:tplc="04090019" w:tentative="1">
      <w:start w:val="1"/>
      <w:numFmt w:val="lowerLetter"/>
      <w:lvlText w:val="%8."/>
      <w:lvlJc w:val="left"/>
      <w:pPr>
        <w:ind w:left="5431" w:hanging="360"/>
      </w:pPr>
    </w:lvl>
    <w:lvl w:ilvl="8" w:tplc="0409001B" w:tentative="1">
      <w:start w:val="1"/>
      <w:numFmt w:val="lowerRoman"/>
      <w:lvlText w:val="%9."/>
      <w:lvlJc w:val="right"/>
      <w:pPr>
        <w:ind w:left="6151" w:hanging="180"/>
      </w:pPr>
    </w:lvl>
  </w:abstractNum>
  <w:abstractNum w:abstractNumId="15" w15:restartNumberingAfterBreak="0">
    <w:nsid w:val="451E6113"/>
    <w:multiLevelType w:val="hybridMultilevel"/>
    <w:tmpl w:val="13109EF0"/>
    <w:lvl w:ilvl="0" w:tplc="B602E19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1C5F4D"/>
    <w:multiLevelType w:val="hybridMultilevel"/>
    <w:tmpl w:val="B1CAF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102826"/>
    <w:multiLevelType w:val="hybridMultilevel"/>
    <w:tmpl w:val="A1E4133E"/>
    <w:lvl w:ilvl="0" w:tplc="4238F00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D70D26"/>
    <w:multiLevelType w:val="hybridMultilevel"/>
    <w:tmpl w:val="BBA2E5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4D743D"/>
    <w:multiLevelType w:val="hybridMultilevel"/>
    <w:tmpl w:val="CE0A05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0757ABA"/>
    <w:multiLevelType w:val="hybridMultilevel"/>
    <w:tmpl w:val="8234A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33F14E4"/>
    <w:multiLevelType w:val="hybridMultilevel"/>
    <w:tmpl w:val="DAAA5262"/>
    <w:lvl w:ilvl="0" w:tplc="F5A452CC">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2" w15:restartNumberingAfterBreak="0">
    <w:nsid w:val="762834DC"/>
    <w:multiLevelType w:val="hybridMultilevel"/>
    <w:tmpl w:val="BA9C9806"/>
    <w:lvl w:ilvl="0" w:tplc="0409000F">
      <w:start w:val="1"/>
      <w:numFmt w:val="decimal"/>
      <w:lvlText w:val="%1."/>
      <w:lvlJc w:val="left"/>
      <w:pPr>
        <w:ind w:left="1777" w:hanging="360"/>
      </w:pPr>
      <w:rPr>
        <w:rFonts w:hint="defaul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23" w15:restartNumberingAfterBreak="0">
    <w:nsid w:val="7FFB0906"/>
    <w:multiLevelType w:val="hybridMultilevel"/>
    <w:tmpl w:val="C772EBB8"/>
    <w:lvl w:ilvl="0" w:tplc="0742B6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30167538">
    <w:abstractNumId w:val="1"/>
  </w:num>
  <w:num w:numId="2" w16cid:durableId="1395546814">
    <w:abstractNumId w:val="21"/>
  </w:num>
  <w:num w:numId="3" w16cid:durableId="1443497144">
    <w:abstractNumId w:val="1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5952387">
    <w:abstractNumId w:val="23"/>
  </w:num>
  <w:num w:numId="5" w16cid:durableId="1784838751">
    <w:abstractNumId w:val="9"/>
  </w:num>
  <w:num w:numId="6" w16cid:durableId="280234417">
    <w:abstractNumId w:val="20"/>
  </w:num>
  <w:num w:numId="7" w16cid:durableId="1764302793">
    <w:abstractNumId w:val="19"/>
  </w:num>
  <w:num w:numId="8" w16cid:durableId="423261184">
    <w:abstractNumId w:val="12"/>
  </w:num>
  <w:num w:numId="9" w16cid:durableId="235677651">
    <w:abstractNumId w:val="6"/>
  </w:num>
  <w:num w:numId="10" w16cid:durableId="907494194">
    <w:abstractNumId w:val="16"/>
  </w:num>
  <w:num w:numId="11" w16cid:durableId="351342451">
    <w:abstractNumId w:val="15"/>
  </w:num>
  <w:num w:numId="12" w16cid:durableId="634601055">
    <w:abstractNumId w:val="8"/>
  </w:num>
  <w:num w:numId="13" w16cid:durableId="186410688">
    <w:abstractNumId w:val="2"/>
  </w:num>
  <w:num w:numId="14" w16cid:durableId="1633169055">
    <w:abstractNumId w:val="14"/>
  </w:num>
  <w:num w:numId="15" w16cid:durableId="2144500471">
    <w:abstractNumId w:val="4"/>
  </w:num>
  <w:num w:numId="16" w16cid:durableId="1137722576">
    <w:abstractNumId w:val="5"/>
  </w:num>
  <w:num w:numId="17" w16cid:durableId="1676762216">
    <w:abstractNumId w:val="7"/>
  </w:num>
  <w:num w:numId="18" w16cid:durableId="1417635105">
    <w:abstractNumId w:val="3"/>
  </w:num>
  <w:num w:numId="19" w16cid:durableId="84109833">
    <w:abstractNumId w:val="11"/>
  </w:num>
  <w:num w:numId="20" w16cid:durableId="115099297">
    <w:abstractNumId w:val="10"/>
  </w:num>
  <w:num w:numId="21" w16cid:durableId="357974077">
    <w:abstractNumId w:val="17"/>
  </w:num>
  <w:num w:numId="22" w16cid:durableId="1288197760">
    <w:abstractNumId w:val="18"/>
  </w:num>
  <w:num w:numId="23" w16cid:durableId="1718966461">
    <w:abstractNumId w:val="0"/>
  </w:num>
  <w:num w:numId="24" w16cid:durableId="2270366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135B9"/>
    <w:rsid w:val="00022CF2"/>
    <w:rsid w:val="00032E10"/>
    <w:rsid w:val="000351C8"/>
    <w:rsid w:val="0007125C"/>
    <w:rsid w:val="00081D60"/>
    <w:rsid w:val="00097602"/>
    <w:rsid w:val="000B3BA7"/>
    <w:rsid w:val="000B6850"/>
    <w:rsid w:val="000F7150"/>
    <w:rsid w:val="00135C8A"/>
    <w:rsid w:val="001434C6"/>
    <w:rsid w:val="00151405"/>
    <w:rsid w:val="001546EF"/>
    <w:rsid w:val="00174833"/>
    <w:rsid w:val="00180639"/>
    <w:rsid w:val="001933A1"/>
    <w:rsid w:val="001C4B4B"/>
    <w:rsid w:val="002220F5"/>
    <w:rsid w:val="00237230"/>
    <w:rsid w:val="00244D53"/>
    <w:rsid w:val="00252235"/>
    <w:rsid w:val="00257DF4"/>
    <w:rsid w:val="00265EAF"/>
    <w:rsid w:val="00274C2F"/>
    <w:rsid w:val="00274C32"/>
    <w:rsid w:val="002C09A2"/>
    <w:rsid w:val="002D32C7"/>
    <w:rsid w:val="00331CD4"/>
    <w:rsid w:val="00354C34"/>
    <w:rsid w:val="00362B62"/>
    <w:rsid w:val="003A3609"/>
    <w:rsid w:val="003A7C24"/>
    <w:rsid w:val="003C0EB9"/>
    <w:rsid w:val="003D5C9C"/>
    <w:rsid w:val="00447BBF"/>
    <w:rsid w:val="00461E67"/>
    <w:rsid w:val="00466498"/>
    <w:rsid w:val="00471646"/>
    <w:rsid w:val="004D1A96"/>
    <w:rsid w:val="004E6531"/>
    <w:rsid w:val="004F0E29"/>
    <w:rsid w:val="00532E69"/>
    <w:rsid w:val="005B03FA"/>
    <w:rsid w:val="005C3A10"/>
    <w:rsid w:val="005C5F5F"/>
    <w:rsid w:val="00614FEB"/>
    <w:rsid w:val="00617425"/>
    <w:rsid w:val="006B21AA"/>
    <w:rsid w:val="006C20F7"/>
    <w:rsid w:val="006C30B4"/>
    <w:rsid w:val="0071799F"/>
    <w:rsid w:val="00735228"/>
    <w:rsid w:val="00736710"/>
    <w:rsid w:val="00770828"/>
    <w:rsid w:val="00787243"/>
    <w:rsid w:val="0079633E"/>
    <w:rsid w:val="007A7A5D"/>
    <w:rsid w:val="008A327F"/>
    <w:rsid w:val="008F4197"/>
    <w:rsid w:val="00914613"/>
    <w:rsid w:val="0093703E"/>
    <w:rsid w:val="009474A7"/>
    <w:rsid w:val="009B0AB5"/>
    <w:rsid w:val="009E4E79"/>
    <w:rsid w:val="00A13D9C"/>
    <w:rsid w:val="00A26BA0"/>
    <w:rsid w:val="00A32E16"/>
    <w:rsid w:val="00AA1221"/>
    <w:rsid w:val="00AB75ED"/>
    <w:rsid w:val="00AC6044"/>
    <w:rsid w:val="00AD6DBC"/>
    <w:rsid w:val="00AD6E65"/>
    <w:rsid w:val="00AE3B19"/>
    <w:rsid w:val="00AE4F17"/>
    <w:rsid w:val="00B30DE6"/>
    <w:rsid w:val="00B348EE"/>
    <w:rsid w:val="00B45F5B"/>
    <w:rsid w:val="00B5510C"/>
    <w:rsid w:val="00B80505"/>
    <w:rsid w:val="00C43D34"/>
    <w:rsid w:val="00CA34A4"/>
    <w:rsid w:val="00CD72FA"/>
    <w:rsid w:val="00D23979"/>
    <w:rsid w:val="00D468C6"/>
    <w:rsid w:val="00D847D9"/>
    <w:rsid w:val="00DB1F88"/>
    <w:rsid w:val="00DF1155"/>
    <w:rsid w:val="00E1471E"/>
    <w:rsid w:val="00E54A50"/>
    <w:rsid w:val="00EB292C"/>
    <w:rsid w:val="00ED40B8"/>
    <w:rsid w:val="00ED4E2B"/>
    <w:rsid w:val="00ED5471"/>
    <w:rsid w:val="00EE0951"/>
    <w:rsid w:val="00EE21DF"/>
    <w:rsid w:val="00EE4B18"/>
    <w:rsid w:val="00EF5755"/>
    <w:rsid w:val="00F06111"/>
    <w:rsid w:val="00F23706"/>
    <w:rsid w:val="00F40BA2"/>
    <w:rsid w:val="00F62C0D"/>
    <w:rsid w:val="00F73395"/>
    <w:rsid w:val="00F87039"/>
    <w:rsid w:val="00FA04AE"/>
    <w:rsid w:val="00FA13BE"/>
    <w:rsid w:val="00FD60F8"/>
    <w:rsid w:val="00FE66DE"/>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uiPriority w:val="10"/>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uiPriority w:val="9"/>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ED5471"/>
    <w:rPr>
      <w:sz w:val="16"/>
      <w:szCs w:val="16"/>
    </w:rPr>
  </w:style>
  <w:style w:type="paragraph" w:styleId="CommentText">
    <w:name w:val="annotation text"/>
    <w:basedOn w:val="Normal"/>
    <w:link w:val="CommentTextChar"/>
    <w:uiPriority w:val="99"/>
    <w:unhideWhenUsed/>
    <w:rsid w:val="00ED5471"/>
    <w:pPr>
      <w:spacing w:after="160"/>
    </w:pPr>
    <w:rPr>
      <w:rFonts w:asciiTheme="minorHAnsi" w:eastAsiaTheme="minorHAnsi" w:hAnsiTheme="minorHAnsi" w:cstheme="minorBidi"/>
      <w:sz w:val="20"/>
      <w:szCs w:val="20"/>
      <w:lang w:eastAsia="en-US"/>
    </w:rPr>
  </w:style>
  <w:style w:type="character" w:customStyle="1" w:styleId="CommentTextChar">
    <w:name w:val="Comment Text Char"/>
    <w:basedOn w:val="DefaultParagraphFont"/>
    <w:link w:val="CommentText"/>
    <w:uiPriority w:val="99"/>
    <w:rsid w:val="00ED5471"/>
    <w:rPr>
      <w:rFonts w:asciiTheme="minorHAnsi" w:eastAsiaTheme="minorHAnsi" w:hAnsiTheme="minorHAnsi" w:cstheme="minorBidi"/>
      <w:sz w:val="20"/>
      <w:szCs w:val="20"/>
      <w:lang w:eastAsia="en-US"/>
    </w:rPr>
  </w:style>
  <w:style w:type="paragraph" w:styleId="CommentSubject">
    <w:name w:val="annotation subject"/>
    <w:basedOn w:val="CommentText"/>
    <w:next w:val="CommentText"/>
    <w:link w:val="CommentSubjectChar"/>
    <w:uiPriority w:val="99"/>
    <w:semiHidden/>
    <w:unhideWhenUsed/>
    <w:rsid w:val="00ED5471"/>
    <w:rPr>
      <w:b/>
      <w:bCs/>
    </w:rPr>
  </w:style>
  <w:style w:type="character" w:customStyle="1" w:styleId="CommentSubjectChar">
    <w:name w:val="Comment Subject Char"/>
    <w:basedOn w:val="CommentTextChar"/>
    <w:link w:val="CommentSubject"/>
    <w:uiPriority w:val="99"/>
    <w:semiHidden/>
    <w:rsid w:val="00ED5471"/>
    <w:rPr>
      <w:rFonts w:asciiTheme="minorHAnsi" w:eastAsiaTheme="minorHAnsi" w:hAnsiTheme="minorHAnsi" w:cstheme="minorBidi"/>
      <w:b/>
      <w:bCs/>
      <w:sz w:val="20"/>
      <w:szCs w:val="20"/>
      <w:lang w:eastAsia="en-US"/>
    </w:rPr>
  </w:style>
  <w:style w:type="character" w:customStyle="1" w:styleId="Heading2Char">
    <w:name w:val="Heading 2 Char"/>
    <w:basedOn w:val="DefaultParagraphFont"/>
    <w:link w:val="Heading2"/>
    <w:uiPriority w:val="9"/>
    <w:semiHidden/>
    <w:rsid w:val="00ED5471"/>
    <w:rPr>
      <w:b/>
      <w:sz w:val="36"/>
      <w:szCs w:val="36"/>
    </w:rPr>
  </w:style>
  <w:style w:type="character" w:customStyle="1" w:styleId="Heading3Char">
    <w:name w:val="Heading 3 Char"/>
    <w:basedOn w:val="DefaultParagraphFont"/>
    <w:link w:val="Heading3"/>
    <w:uiPriority w:val="9"/>
    <w:semiHidden/>
    <w:rsid w:val="00ED5471"/>
    <w:rPr>
      <w:b/>
      <w:sz w:val="28"/>
      <w:szCs w:val="28"/>
    </w:rPr>
  </w:style>
  <w:style w:type="character" w:customStyle="1" w:styleId="Heading4Char">
    <w:name w:val="Heading 4 Char"/>
    <w:basedOn w:val="DefaultParagraphFont"/>
    <w:link w:val="Heading4"/>
    <w:uiPriority w:val="9"/>
    <w:semiHidden/>
    <w:rsid w:val="00ED5471"/>
    <w:rPr>
      <w:b/>
    </w:rPr>
  </w:style>
  <w:style w:type="character" w:customStyle="1" w:styleId="Heading5Char">
    <w:name w:val="Heading 5 Char"/>
    <w:basedOn w:val="DefaultParagraphFont"/>
    <w:link w:val="Heading5"/>
    <w:uiPriority w:val="9"/>
    <w:semiHidden/>
    <w:rsid w:val="00ED5471"/>
    <w:rPr>
      <w:b/>
      <w:sz w:val="22"/>
      <w:szCs w:val="22"/>
    </w:rPr>
  </w:style>
  <w:style w:type="character" w:customStyle="1" w:styleId="Heading6Char">
    <w:name w:val="Heading 6 Char"/>
    <w:basedOn w:val="DefaultParagraphFont"/>
    <w:link w:val="Heading6"/>
    <w:uiPriority w:val="9"/>
    <w:semiHidden/>
    <w:rsid w:val="00ED5471"/>
    <w:rPr>
      <w:b/>
      <w:sz w:val="20"/>
      <w:szCs w:val="20"/>
    </w:rPr>
  </w:style>
  <w:style w:type="numbering" w:customStyle="1" w:styleId="NoList1">
    <w:name w:val="No List1"/>
    <w:next w:val="NoList"/>
    <w:uiPriority w:val="99"/>
    <w:semiHidden/>
    <w:unhideWhenUsed/>
    <w:rsid w:val="00ED5471"/>
  </w:style>
  <w:style w:type="character" w:customStyle="1" w:styleId="SubtitleChar">
    <w:name w:val="Subtitle Char"/>
    <w:basedOn w:val="DefaultParagraphFont"/>
    <w:link w:val="Subtitle"/>
    <w:uiPriority w:val="11"/>
    <w:rsid w:val="00ED5471"/>
    <w:rPr>
      <w:rFonts w:ascii="Georgia" w:eastAsia="Georgia" w:hAnsi="Georgia" w:cs="Georgia"/>
      <w:i/>
      <w:color w:val="666666"/>
      <w:sz w:val="48"/>
      <w:szCs w:val="48"/>
    </w:rPr>
  </w:style>
  <w:style w:type="character" w:customStyle="1" w:styleId="UnresolvedMention10">
    <w:name w:val="Unresolved Mention1"/>
    <w:uiPriority w:val="99"/>
    <w:semiHidden/>
    <w:unhideWhenUsed/>
    <w:rsid w:val="00ED5471"/>
    <w:rPr>
      <w:color w:val="605E5C"/>
      <w:shd w:val="clear" w:color="auto" w:fill="E1DFDD"/>
    </w:rPr>
  </w:style>
  <w:style w:type="paragraph" w:styleId="Revision">
    <w:name w:val="Revision"/>
    <w:hidden/>
    <w:uiPriority w:val="99"/>
    <w:semiHidden/>
    <w:rsid w:val="00ED5471"/>
    <w:rPr>
      <w:rFonts w:eastAsia="Yu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71.bin"/><Relationship Id="rId769" Type="http://schemas.openxmlformats.org/officeDocument/2006/relationships/oleObject" Target="embeddings/oleObject429.bin"/><Relationship Id="rId976" Type="http://schemas.openxmlformats.org/officeDocument/2006/relationships/oleObject" Target="embeddings/oleObject542.bin"/><Relationship Id="rId21" Type="http://schemas.openxmlformats.org/officeDocument/2006/relationships/image" Target="media/image8.wmf"/><Relationship Id="rId324" Type="http://schemas.openxmlformats.org/officeDocument/2006/relationships/oleObject" Target="embeddings/oleObject182.bin"/><Relationship Id="rId531" Type="http://schemas.openxmlformats.org/officeDocument/2006/relationships/oleObject" Target="embeddings/oleObject296.bin"/><Relationship Id="rId629" Type="http://schemas.openxmlformats.org/officeDocument/2006/relationships/oleObject" Target="embeddings/oleObject349.bin"/><Relationship Id="rId170" Type="http://schemas.openxmlformats.org/officeDocument/2006/relationships/image" Target="media/image75.wmf"/><Relationship Id="rId836" Type="http://schemas.openxmlformats.org/officeDocument/2006/relationships/oleObject" Target="embeddings/oleObject463.bin"/><Relationship Id="rId268" Type="http://schemas.openxmlformats.org/officeDocument/2006/relationships/image" Target="media/image112.wmf"/><Relationship Id="rId475" Type="http://schemas.openxmlformats.org/officeDocument/2006/relationships/oleObject" Target="embeddings/oleObject268.bin"/><Relationship Id="rId682" Type="http://schemas.openxmlformats.org/officeDocument/2006/relationships/oleObject" Target="embeddings/oleObject377.bin"/><Relationship Id="rId903" Type="http://schemas.openxmlformats.org/officeDocument/2006/relationships/oleObject" Target="embeddings/oleObject498.bin"/><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image" Target="media/image138.wmf"/><Relationship Id="rId542" Type="http://schemas.openxmlformats.org/officeDocument/2006/relationships/image" Target="media/image234.wmf"/><Relationship Id="rId181" Type="http://schemas.openxmlformats.org/officeDocument/2006/relationships/image" Target="media/image80.wmf"/><Relationship Id="rId402" Type="http://schemas.openxmlformats.org/officeDocument/2006/relationships/oleObject" Target="embeddings/oleObject228.bin"/><Relationship Id="rId847" Type="http://schemas.openxmlformats.org/officeDocument/2006/relationships/image" Target="media/image372.wmf"/><Relationship Id="rId279" Type="http://schemas.openxmlformats.org/officeDocument/2006/relationships/oleObject" Target="embeddings/oleObject155.bin"/><Relationship Id="rId486" Type="http://schemas.openxmlformats.org/officeDocument/2006/relationships/image" Target="media/image206.wmf"/><Relationship Id="rId693" Type="http://schemas.openxmlformats.org/officeDocument/2006/relationships/image" Target="media/image303.wmf"/><Relationship Id="rId707" Type="http://schemas.openxmlformats.org/officeDocument/2006/relationships/image" Target="media/image309.wmf"/><Relationship Id="rId914" Type="http://schemas.openxmlformats.org/officeDocument/2006/relationships/oleObject" Target="embeddings/oleObject504.bin"/><Relationship Id="rId43" Type="http://schemas.openxmlformats.org/officeDocument/2006/relationships/image" Target="media/image18.wmf"/><Relationship Id="rId139" Type="http://schemas.openxmlformats.org/officeDocument/2006/relationships/oleObject" Target="embeddings/oleObject71.bin"/><Relationship Id="rId346" Type="http://schemas.openxmlformats.org/officeDocument/2006/relationships/oleObject" Target="embeddings/oleObject198.bin"/><Relationship Id="rId553" Type="http://schemas.openxmlformats.org/officeDocument/2006/relationships/oleObject" Target="embeddings/oleObject307.bin"/><Relationship Id="rId760" Type="http://schemas.openxmlformats.org/officeDocument/2006/relationships/oleObject" Target="embeddings/oleObject424.bin"/><Relationship Id="rId192" Type="http://schemas.openxmlformats.org/officeDocument/2006/relationships/oleObject" Target="embeddings/oleObject102.bin"/><Relationship Id="rId206" Type="http://schemas.openxmlformats.org/officeDocument/2006/relationships/oleObject" Target="embeddings/oleObject110.bin"/><Relationship Id="rId413" Type="http://schemas.openxmlformats.org/officeDocument/2006/relationships/oleObject" Target="embeddings/oleObject234.bin"/><Relationship Id="rId858" Type="http://schemas.openxmlformats.org/officeDocument/2006/relationships/oleObject" Target="embeddings/oleObject474.bin"/><Relationship Id="rId497" Type="http://schemas.openxmlformats.org/officeDocument/2006/relationships/image" Target="media/image211.emf"/><Relationship Id="rId620" Type="http://schemas.openxmlformats.org/officeDocument/2006/relationships/image" Target="media/image269.wmf"/><Relationship Id="rId718" Type="http://schemas.openxmlformats.org/officeDocument/2006/relationships/image" Target="media/image314.wmf"/><Relationship Id="rId925" Type="http://schemas.openxmlformats.org/officeDocument/2006/relationships/oleObject" Target="embeddings/oleObject512.bin"/><Relationship Id="rId357" Type="http://schemas.openxmlformats.org/officeDocument/2006/relationships/image" Target="media/image145.wmf"/><Relationship Id="rId54" Type="http://schemas.openxmlformats.org/officeDocument/2006/relationships/oleObject" Target="embeddings/oleObject24.bin"/><Relationship Id="rId217" Type="http://schemas.openxmlformats.org/officeDocument/2006/relationships/oleObject" Target="embeddings/oleObject116.bin"/><Relationship Id="rId564" Type="http://schemas.openxmlformats.org/officeDocument/2006/relationships/image" Target="media/image245.wmf"/><Relationship Id="rId771" Type="http://schemas.openxmlformats.org/officeDocument/2006/relationships/oleObject" Target="embeddings/oleObject430.bin"/><Relationship Id="rId869" Type="http://schemas.openxmlformats.org/officeDocument/2006/relationships/image" Target="media/image382.wmf"/><Relationship Id="rId424" Type="http://schemas.openxmlformats.org/officeDocument/2006/relationships/oleObject" Target="embeddings/oleObject241.bin"/><Relationship Id="rId631" Type="http://schemas.openxmlformats.org/officeDocument/2006/relationships/oleObject" Target="embeddings/oleObject350.bin"/><Relationship Id="rId729" Type="http://schemas.openxmlformats.org/officeDocument/2006/relationships/oleObject" Target="embeddings/oleObject405.bin"/><Relationship Id="rId270" Type="http://schemas.openxmlformats.org/officeDocument/2006/relationships/image" Target="media/image113.wmf"/><Relationship Id="rId936" Type="http://schemas.openxmlformats.org/officeDocument/2006/relationships/image" Target="media/image411.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211.bin"/><Relationship Id="rId575" Type="http://schemas.openxmlformats.org/officeDocument/2006/relationships/oleObject" Target="embeddings/oleObject318.bin"/><Relationship Id="rId782" Type="http://schemas.openxmlformats.org/officeDocument/2006/relationships/oleObject" Target="embeddings/oleObject436.bin"/><Relationship Id="rId228" Type="http://schemas.openxmlformats.org/officeDocument/2006/relationships/image" Target="media/image100.wmf"/><Relationship Id="rId435" Type="http://schemas.openxmlformats.org/officeDocument/2006/relationships/image" Target="media/image182.wmf"/><Relationship Id="rId642" Type="http://schemas.openxmlformats.org/officeDocument/2006/relationships/image" Target="media/image280.wmf"/><Relationship Id="rId281" Type="http://schemas.openxmlformats.org/officeDocument/2006/relationships/oleObject" Target="embeddings/oleObject156.bin"/><Relationship Id="rId502" Type="http://schemas.openxmlformats.org/officeDocument/2006/relationships/image" Target="media/image214.wmf"/><Relationship Id="rId947" Type="http://schemas.openxmlformats.org/officeDocument/2006/relationships/oleObject" Target="embeddings/oleObject525.bin"/><Relationship Id="rId76" Type="http://schemas.openxmlformats.org/officeDocument/2006/relationships/oleObject" Target="embeddings/oleObject35.bin"/><Relationship Id="rId141" Type="http://schemas.openxmlformats.org/officeDocument/2006/relationships/oleObject" Target="embeddings/oleObject73.bin"/><Relationship Id="rId379" Type="http://schemas.openxmlformats.org/officeDocument/2006/relationships/image" Target="media/image156.wmf"/><Relationship Id="rId586" Type="http://schemas.openxmlformats.org/officeDocument/2006/relationships/image" Target="media/image256.wmf"/><Relationship Id="rId793" Type="http://schemas.openxmlformats.org/officeDocument/2006/relationships/image" Target="media/image345.wmf"/><Relationship Id="rId807" Type="http://schemas.openxmlformats.org/officeDocument/2006/relationships/image" Target="media/image352.wmf"/><Relationship Id="rId7" Type="http://schemas.openxmlformats.org/officeDocument/2006/relationships/footnotes" Target="footnotes.xml"/><Relationship Id="rId239" Type="http://schemas.openxmlformats.org/officeDocument/2006/relationships/oleObject" Target="embeddings/oleObject127.bin"/><Relationship Id="rId446" Type="http://schemas.openxmlformats.org/officeDocument/2006/relationships/oleObject" Target="embeddings/oleObject252.bin"/><Relationship Id="rId653" Type="http://schemas.openxmlformats.org/officeDocument/2006/relationships/oleObject" Target="embeddings/oleObject361.bin"/><Relationship Id="rId292" Type="http://schemas.openxmlformats.org/officeDocument/2006/relationships/image" Target="media/image124.wmf"/><Relationship Id="rId306" Type="http://schemas.openxmlformats.org/officeDocument/2006/relationships/oleObject" Target="embeddings/oleObject171.bin"/><Relationship Id="rId860" Type="http://schemas.openxmlformats.org/officeDocument/2006/relationships/oleObject" Target="embeddings/oleObject475.bin"/><Relationship Id="rId958" Type="http://schemas.openxmlformats.org/officeDocument/2006/relationships/image" Target="media/image421.wmf"/><Relationship Id="rId87" Type="http://schemas.openxmlformats.org/officeDocument/2006/relationships/image" Target="media/image40.wmf"/><Relationship Id="rId513" Type="http://schemas.openxmlformats.org/officeDocument/2006/relationships/oleObject" Target="embeddings/oleObject287.bin"/><Relationship Id="rId597" Type="http://schemas.openxmlformats.org/officeDocument/2006/relationships/oleObject" Target="embeddings/oleObject332.bin"/><Relationship Id="rId720" Type="http://schemas.openxmlformats.org/officeDocument/2006/relationships/image" Target="media/image315.wmf"/><Relationship Id="rId818" Type="http://schemas.openxmlformats.org/officeDocument/2006/relationships/oleObject" Target="embeddings/oleObject454.bin"/><Relationship Id="rId152" Type="http://schemas.openxmlformats.org/officeDocument/2006/relationships/image" Target="media/image66.wmf"/><Relationship Id="rId457" Type="http://schemas.openxmlformats.org/officeDocument/2006/relationships/oleObject" Target="embeddings/oleObject259.bin"/><Relationship Id="rId664" Type="http://schemas.openxmlformats.org/officeDocument/2006/relationships/oleObject" Target="embeddings/oleObject367.bin"/><Relationship Id="rId871" Type="http://schemas.openxmlformats.org/officeDocument/2006/relationships/image" Target="media/image383.wmf"/><Relationship Id="rId969" Type="http://schemas.openxmlformats.org/officeDocument/2006/relationships/oleObject" Target="embeddings/oleObject538.bin"/><Relationship Id="rId14" Type="http://schemas.openxmlformats.org/officeDocument/2006/relationships/oleObject" Target="embeddings/oleObject3.bin"/><Relationship Id="rId317" Type="http://schemas.openxmlformats.org/officeDocument/2006/relationships/oleObject" Target="embeddings/oleObject177.bin"/><Relationship Id="rId524" Type="http://schemas.openxmlformats.org/officeDocument/2006/relationships/image" Target="media/image225.wmf"/><Relationship Id="rId731" Type="http://schemas.openxmlformats.org/officeDocument/2006/relationships/image" Target="media/image318.wmf"/><Relationship Id="rId98" Type="http://schemas.openxmlformats.org/officeDocument/2006/relationships/oleObject" Target="embeddings/oleObject46.bin"/><Relationship Id="rId163" Type="http://schemas.openxmlformats.org/officeDocument/2006/relationships/oleObject" Target="embeddings/oleObject85.bin"/><Relationship Id="rId370" Type="http://schemas.openxmlformats.org/officeDocument/2006/relationships/oleObject" Target="embeddings/oleObject212.bin"/><Relationship Id="rId829" Type="http://schemas.openxmlformats.org/officeDocument/2006/relationships/image" Target="media/image363.wmf"/><Relationship Id="rId230" Type="http://schemas.openxmlformats.org/officeDocument/2006/relationships/image" Target="media/image101.wmf"/><Relationship Id="rId468" Type="http://schemas.openxmlformats.org/officeDocument/2006/relationships/image" Target="media/image197.wmf"/><Relationship Id="rId675" Type="http://schemas.openxmlformats.org/officeDocument/2006/relationships/oleObject" Target="embeddings/oleObject373.bin"/><Relationship Id="rId882" Type="http://schemas.openxmlformats.org/officeDocument/2006/relationships/oleObject" Target="embeddings/oleObject487.bin"/><Relationship Id="rId25" Type="http://schemas.openxmlformats.org/officeDocument/2006/relationships/image" Target="media/image10.wmf"/><Relationship Id="rId328" Type="http://schemas.openxmlformats.org/officeDocument/2006/relationships/image" Target="media/image136.wmf"/><Relationship Id="rId535" Type="http://schemas.openxmlformats.org/officeDocument/2006/relationships/oleObject" Target="embeddings/oleObject298.bin"/><Relationship Id="rId742" Type="http://schemas.openxmlformats.org/officeDocument/2006/relationships/oleObject" Target="embeddings/oleObject413.bin"/><Relationship Id="rId174" Type="http://schemas.openxmlformats.org/officeDocument/2006/relationships/image" Target="media/image77.wmf"/><Relationship Id="rId381" Type="http://schemas.openxmlformats.org/officeDocument/2006/relationships/image" Target="media/image157.wmf"/><Relationship Id="rId602" Type="http://schemas.openxmlformats.org/officeDocument/2006/relationships/image" Target="media/image261.wmf"/><Relationship Id="rId241" Type="http://schemas.openxmlformats.org/officeDocument/2006/relationships/oleObject" Target="embeddings/oleObject129.bin"/><Relationship Id="rId479" Type="http://schemas.openxmlformats.org/officeDocument/2006/relationships/oleObject" Target="embeddings/oleObject270.bin"/><Relationship Id="rId686" Type="http://schemas.openxmlformats.org/officeDocument/2006/relationships/oleObject" Target="embeddings/oleObject379.bin"/><Relationship Id="rId893" Type="http://schemas.openxmlformats.org/officeDocument/2006/relationships/image" Target="media/image394.wmf"/><Relationship Id="rId907" Type="http://schemas.openxmlformats.org/officeDocument/2006/relationships/image" Target="media/image400.wmf"/><Relationship Id="rId36" Type="http://schemas.openxmlformats.org/officeDocument/2006/relationships/oleObject" Target="embeddings/oleObject14.bin"/><Relationship Id="rId339" Type="http://schemas.openxmlformats.org/officeDocument/2006/relationships/oleObject" Target="embeddings/oleObject194.bin"/><Relationship Id="rId546" Type="http://schemas.openxmlformats.org/officeDocument/2006/relationships/image" Target="media/image236.wmf"/><Relationship Id="rId753" Type="http://schemas.openxmlformats.org/officeDocument/2006/relationships/oleObject" Target="embeddings/oleObject420.bin"/><Relationship Id="rId101" Type="http://schemas.openxmlformats.org/officeDocument/2006/relationships/image" Target="media/image47.wmf"/><Relationship Id="rId185" Type="http://schemas.openxmlformats.org/officeDocument/2006/relationships/image" Target="media/image81.wmf"/><Relationship Id="rId406" Type="http://schemas.openxmlformats.org/officeDocument/2006/relationships/oleObject" Target="embeddings/oleObject230.bin"/><Relationship Id="rId960" Type="http://schemas.openxmlformats.org/officeDocument/2006/relationships/image" Target="media/image422.wmf"/><Relationship Id="rId392" Type="http://schemas.openxmlformats.org/officeDocument/2006/relationships/oleObject" Target="embeddings/oleObject223.bin"/><Relationship Id="rId613" Type="http://schemas.openxmlformats.org/officeDocument/2006/relationships/oleObject" Target="embeddings/oleObject341.bin"/><Relationship Id="rId697" Type="http://schemas.openxmlformats.org/officeDocument/2006/relationships/oleObject" Target="embeddings/oleObject386.bin"/><Relationship Id="rId820" Type="http://schemas.openxmlformats.org/officeDocument/2006/relationships/oleObject" Target="embeddings/oleObject455.bin"/><Relationship Id="rId918" Type="http://schemas.openxmlformats.org/officeDocument/2006/relationships/oleObject" Target="embeddings/oleObject507.bin"/><Relationship Id="rId252" Type="http://schemas.openxmlformats.org/officeDocument/2006/relationships/oleObject" Target="embeddings/oleObject136.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oleObject" Target="embeddings/oleObject309.bin"/><Relationship Id="rId764" Type="http://schemas.openxmlformats.org/officeDocument/2006/relationships/oleObject" Target="embeddings/oleObject426.bin"/><Relationship Id="rId971" Type="http://schemas.openxmlformats.org/officeDocument/2006/relationships/oleObject" Target="embeddings/oleObject539.bin"/><Relationship Id="rId196" Type="http://schemas.openxmlformats.org/officeDocument/2006/relationships/oleObject" Target="embeddings/oleObject105.bin"/><Relationship Id="rId417" Type="http://schemas.openxmlformats.org/officeDocument/2006/relationships/oleObject" Target="embeddings/oleObject236.bin"/><Relationship Id="rId624" Type="http://schemas.openxmlformats.org/officeDocument/2006/relationships/image" Target="media/image271.wmf"/><Relationship Id="rId831" Type="http://schemas.openxmlformats.org/officeDocument/2006/relationships/image" Target="media/image364.wmf"/><Relationship Id="rId263" Type="http://schemas.openxmlformats.org/officeDocument/2006/relationships/image" Target="media/image110.wmf"/><Relationship Id="rId470" Type="http://schemas.openxmlformats.org/officeDocument/2006/relationships/image" Target="media/image198.wmf"/><Relationship Id="rId929" Type="http://schemas.openxmlformats.org/officeDocument/2006/relationships/image" Target="media/image408.wmf"/><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87.bin"/><Relationship Id="rId568" Type="http://schemas.openxmlformats.org/officeDocument/2006/relationships/image" Target="media/image247.wmf"/><Relationship Id="rId775" Type="http://schemas.openxmlformats.org/officeDocument/2006/relationships/image" Target="media/image336.wmf"/><Relationship Id="rId982" Type="http://schemas.openxmlformats.org/officeDocument/2006/relationships/oleObject" Target="embeddings/oleObject545.bin"/><Relationship Id="rId165" Type="http://schemas.openxmlformats.org/officeDocument/2006/relationships/oleObject" Target="embeddings/oleObject86.bin"/><Relationship Id="rId372" Type="http://schemas.openxmlformats.org/officeDocument/2006/relationships/oleObject" Target="embeddings/oleObject213.bin"/><Relationship Id="rId428" Type="http://schemas.openxmlformats.org/officeDocument/2006/relationships/oleObject" Target="embeddings/oleObject243.bin"/><Relationship Id="rId635" Type="http://schemas.openxmlformats.org/officeDocument/2006/relationships/oleObject" Target="embeddings/oleObject352.bin"/><Relationship Id="rId677" Type="http://schemas.openxmlformats.org/officeDocument/2006/relationships/oleObject" Target="embeddings/oleObject374.bin"/><Relationship Id="rId800" Type="http://schemas.openxmlformats.org/officeDocument/2006/relationships/oleObject" Target="embeddings/oleObject445.bin"/><Relationship Id="rId842" Type="http://schemas.openxmlformats.org/officeDocument/2006/relationships/oleObject" Target="embeddings/oleObject466.bin"/><Relationship Id="rId232" Type="http://schemas.openxmlformats.org/officeDocument/2006/relationships/image" Target="media/image102.wmf"/><Relationship Id="rId274" Type="http://schemas.openxmlformats.org/officeDocument/2006/relationships/image" Target="media/image115.wmf"/><Relationship Id="rId481" Type="http://schemas.openxmlformats.org/officeDocument/2006/relationships/oleObject" Target="embeddings/oleObject271.bin"/><Relationship Id="rId702" Type="http://schemas.openxmlformats.org/officeDocument/2006/relationships/oleObject" Target="embeddings/oleObject389.bin"/><Relationship Id="rId884" Type="http://schemas.openxmlformats.org/officeDocument/2006/relationships/oleObject" Target="embeddings/oleObject488.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66.bin"/><Relationship Id="rId537" Type="http://schemas.openxmlformats.org/officeDocument/2006/relationships/oleObject" Target="embeddings/oleObject299.bin"/><Relationship Id="rId579" Type="http://schemas.openxmlformats.org/officeDocument/2006/relationships/oleObject" Target="embeddings/oleObject320.bin"/><Relationship Id="rId744" Type="http://schemas.openxmlformats.org/officeDocument/2006/relationships/oleObject" Target="embeddings/oleObject414.bin"/><Relationship Id="rId786" Type="http://schemas.openxmlformats.org/officeDocument/2006/relationships/oleObject" Target="embeddings/oleObject438.bin"/><Relationship Id="rId951" Type="http://schemas.openxmlformats.org/officeDocument/2006/relationships/oleObject" Target="embeddings/oleObject527.bin"/><Relationship Id="rId80" Type="http://schemas.openxmlformats.org/officeDocument/2006/relationships/oleObject" Target="embeddings/oleObject37.bin"/><Relationship Id="rId176" Type="http://schemas.openxmlformats.org/officeDocument/2006/relationships/oleObject" Target="embeddings/oleObject92.bin"/><Relationship Id="rId341" Type="http://schemas.openxmlformats.org/officeDocument/2006/relationships/oleObject" Target="embeddings/oleObject195.bin"/><Relationship Id="rId383" Type="http://schemas.openxmlformats.org/officeDocument/2006/relationships/image" Target="media/image158.wmf"/><Relationship Id="rId439" Type="http://schemas.openxmlformats.org/officeDocument/2006/relationships/image" Target="media/image184.wmf"/><Relationship Id="rId590" Type="http://schemas.openxmlformats.org/officeDocument/2006/relationships/oleObject" Target="embeddings/oleObject326.bin"/><Relationship Id="rId604" Type="http://schemas.openxmlformats.org/officeDocument/2006/relationships/oleObject" Target="embeddings/oleObject336.bin"/><Relationship Id="rId646" Type="http://schemas.openxmlformats.org/officeDocument/2006/relationships/image" Target="media/image282.wmf"/><Relationship Id="rId811" Type="http://schemas.openxmlformats.org/officeDocument/2006/relationships/image" Target="media/image354.wmf"/><Relationship Id="rId201" Type="http://schemas.openxmlformats.org/officeDocument/2006/relationships/image" Target="media/image87.wmf"/><Relationship Id="rId243" Type="http://schemas.openxmlformats.org/officeDocument/2006/relationships/oleObject" Target="embeddings/oleObject131.bin"/><Relationship Id="rId285" Type="http://schemas.openxmlformats.org/officeDocument/2006/relationships/oleObject" Target="embeddings/oleObject158.bin"/><Relationship Id="rId450" Type="http://schemas.openxmlformats.org/officeDocument/2006/relationships/oleObject" Target="embeddings/oleObject255.bin"/><Relationship Id="rId506" Type="http://schemas.openxmlformats.org/officeDocument/2006/relationships/image" Target="media/image216.wmf"/><Relationship Id="rId688" Type="http://schemas.openxmlformats.org/officeDocument/2006/relationships/oleObject" Target="embeddings/oleObject380.bin"/><Relationship Id="rId853" Type="http://schemas.openxmlformats.org/officeDocument/2006/relationships/image" Target="media/image375.wmf"/><Relationship Id="rId895" Type="http://schemas.openxmlformats.org/officeDocument/2006/relationships/image" Target="media/image395.wmf"/><Relationship Id="rId909" Type="http://schemas.openxmlformats.org/officeDocument/2006/relationships/image" Target="media/image401.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30.wmf"/><Relationship Id="rId492" Type="http://schemas.openxmlformats.org/officeDocument/2006/relationships/image" Target="media/image209.wmf"/><Relationship Id="rId548" Type="http://schemas.openxmlformats.org/officeDocument/2006/relationships/image" Target="media/image237.wmf"/><Relationship Id="rId713" Type="http://schemas.openxmlformats.org/officeDocument/2006/relationships/oleObject" Target="embeddings/oleObject395.bin"/><Relationship Id="rId755" Type="http://schemas.openxmlformats.org/officeDocument/2006/relationships/image" Target="media/image327.wmf"/><Relationship Id="rId797" Type="http://schemas.openxmlformats.org/officeDocument/2006/relationships/image" Target="media/image347.wmf"/><Relationship Id="rId920" Type="http://schemas.openxmlformats.org/officeDocument/2006/relationships/image" Target="media/image405.wmf"/><Relationship Id="rId962" Type="http://schemas.openxmlformats.org/officeDocument/2006/relationships/oleObject" Target="embeddings/oleObject533.bin"/><Relationship Id="rId91" Type="http://schemas.openxmlformats.org/officeDocument/2006/relationships/image" Target="media/image42.wmf"/><Relationship Id="rId145" Type="http://schemas.openxmlformats.org/officeDocument/2006/relationships/image" Target="media/image63.wmf"/><Relationship Id="rId187" Type="http://schemas.openxmlformats.org/officeDocument/2006/relationships/oleObject" Target="embeddings/oleObject99.bin"/><Relationship Id="rId352" Type="http://schemas.openxmlformats.org/officeDocument/2006/relationships/oleObject" Target="embeddings/oleObject203.bin"/><Relationship Id="rId394" Type="http://schemas.openxmlformats.org/officeDocument/2006/relationships/oleObject" Target="embeddings/oleObject224.bin"/><Relationship Id="rId408" Type="http://schemas.openxmlformats.org/officeDocument/2006/relationships/oleObject" Target="embeddings/oleObject231.bin"/><Relationship Id="rId615" Type="http://schemas.openxmlformats.org/officeDocument/2006/relationships/oleObject" Target="embeddings/oleObject342.bin"/><Relationship Id="rId822" Type="http://schemas.openxmlformats.org/officeDocument/2006/relationships/oleObject" Target="embeddings/oleObject456.bin"/><Relationship Id="rId212" Type="http://schemas.openxmlformats.org/officeDocument/2006/relationships/image" Target="media/image92.wmf"/><Relationship Id="rId254" Type="http://schemas.openxmlformats.org/officeDocument/2006/relationships/oleObject" Target="embeddings/oleObject138.bin"/><Relationship Id="rId657" Type="http://schemas.openxmlformats.org/officeDocument/2006/relationships/oleObject" Target="embeddings/oleObject363.bin"/><Relationship Id="rId699" Type="http://schemas.openxmlformats.org/officeDocument/2006/relationships/oleObject" Target="embeddings/oleObject387.bin"/><Relationship Id="rId864" Type="http://schemas.openxmlformats.org/officeDocument/2006/relationships/oleObject" Target="embeddings/oleObject477.bin"/><Relationship Id="rId49" Type="http://schemas.openxmlformats.org/officeDocument/2006/relationships/image" Target="media/image21.wmf"/><Relationship Id="rId114" Type="http://schemas.openxmlformats.org/officeDocument/2006/relationships/oleObject" Target="embeddings/oleObject54.bin"/><Relationship Id="rId296" Type="http://schemas.openxmlformats.org/officeDocument/2006/relationships/oleObject" Target="embeddings/oleObject164.bin"/><Relationship Id="rId461" Type="http://schemas.openxmlformats.org/officeDocument/2006/relationships/oleObject" Target="embeddings/oleObject261.bin"/><Relationship Id="rId517" Type="http://schemas.openxmlformats.org/officeDocument/2006/relationships/oleObject" Target="embeddings/oleObject289.bin"/><Relationship Id="rId559" Type="http://schemas.openxmlformats.org/officeDocument/2006/relationships/oleObject" Target="embeddings/oleObject310.bin"/><Relationship Id="rId724" Type="http://schemas.openxmlformats.org/officeDocument/2006/relationships/oleObject" Target="embeddings/oleObject401.bin"/><Relationship Id="rId766" Type="http://schemas.openxmlformats.org/officeDocument/2006/relationships/oleObject" Target="embeddings/oleObject427.bin"/><Relationship Id="rId931" Type="http://schemas.openxmlformats.org/officeDocument/2006/relationships/oleObject" Target="embeddings/oleObject516.bin"/><Relationship Id="rId60" Type="http://schemas.openxmlformats.org/officeDocument/2006/relationships/oleObject" Target="embeddings/oleObject27.bin"/><Relationship Id="rId156" Type="http://schemas.openxmlformats.org/officeDocument/2006/relationships/image" Target="media/image68.wmf"/><Relationship Id="rId198" Type="http://schemas.openxmlformats.org/officeDocument/2006/relationships/oleObject" Target="embeddings/oleObject106.bin"/><Relationship Id="rId321" Type="http://schemas.openxmlformats.org/officeDocument/2006/relationships/oleObject" Target="embeddings/oleObject179.bin"/><Relationship Id="rId363" Type="http://schemas.openxmlformats.org/officeDocument/2006/relationships/image" Target="media/image148.wmf"/><Relationship Id="rId419" Type="http://schemas.openxmlformats.org/officeDocument/2006/relationships/image" Target="media/image175.wmf"/><Relationship Id="rId570" Type="http://schemas.openxmlformats.org/officeDocument/2006/relationships/image" Target="media/image248.wmf"/><Relationship Id="rId626" Type="http://schemas.openxmlformats.org/officeDocument/2006/relationships/image" Target="media/image272.wmf"/><Relationship Id="rId973" Type="http://schemas.openxmlformats.org/officeDocument/2006/relationships/image" Target="media/image426.wmf"/><Relationship Id="rId223" Type="http://schemas.openxmlformats.org/officeDocument/2006/relationships/oleObject" Target="embeddings/oleObject119.bin"/><Relationship Id="rId430" Type="http://schemas.openxmlformats.org/officeDocument/2006/relationships/oleObject" Target="embeddings/oleObject244.bin"/><Relationship Id="rId668" Type="http://schemas.openxmlformats.org/officeDocument/2006/relationships/oleObject" Target="embeddings/oleObject369.bin"/><Relationship Id="rId833" Type="http://schemas.openxmlformats.org/officeDocument/2006/relationships/image" Target="media/image365.wmf"/><Relationship Id="rId875" Type="http://schemas.openxmlformats.org/officeDocument/2006/relationships/image" Target="media/image385.wmf"/><Relationship Id="rId18" Type="http://schemas.openxmlformats.org/officeDocument/2006/relationships/oleObject" Target="embeddings/oleObject5.bin"/><Relationship Id="rId265" Type="http://schemas.openxmlformats.org/officeDocument/2006/relationships/oleObject" Target="embeddings/oleObject148.bin"/><Relationship Id="rId472" Type="http://schemas.openxmlformats.org/officeDocument/2006/relationships/image" Target="media/image199.wmf"/><Relationship Id="rId528" Type="http://schemas.openxmlformats.org/officeDocument/2006/relationships/image" Target="media/image227.wmf"/><Relationship Id="rId735" Type="http://schemas.openxmlformats.org/officeDocument/2006/relationships/image" Target="media/image320.wmf"/><Relationship Id="rId900" Type="http://schemas.openxmlformats.org/officeDocument/2006/relationships/oleObject" Target="embeddings/oleObject496.bin"/><Relationship Id="rId942" Type="http://schemas.openxmlformats.org/officeDocument/2006/relationships/image" Target="media/image413.wmf"/><Relationship Id="rId125" Type="http://schemas.openxmlformats.org/officeDocument/2006/relationships/image" Target="media/image59.wmf"/><Relationship Id="rId167" Type="http://schemas.openxmlformats.org/officeDocument/2006/relationships/oleObject" Target="embeddings/oleObject87.bin"/><Relationship Id="rId332" Type="http://schemas.openxmlformats.org/officeDocument/2006/relationships/image" Target="media/image137.wmf"/><Relationship Id="rId374" Type="http://schemas.openxmlformats.org/officeDocument/2006/relationships/oleObject" Target="embeddings/oleObject214.bin"/><Relationship Id="rId581" Type="http://schemas.openxmlformats.org/officeDocument/2006/relationships/oleObject" Target="embeddings/oleObject321.bin"/><Relationship Id="rId777" Type="http://schemas.openxmlformats.org/officeDocument/2006/relationships/image" Target="media/image337.wmf"/><Relationship Id="rId984" Type="http://schemas.openxmlformats.org/officeDocument/2006/relationships/footer" Target="footer1.xml"/><Relationship Id="rId71" Type="http://schemas.openxmlformats.org/officeDocument/2006/relationships/image" Target="media/image32.wmf"/><Relationship Id="rId234" Type="http://schemas.openxmlformats.org/officeDocument/2006/relationships/image" Target="media/image103.wmf"/><Relationship Id="rId637" Type="http://schemas.openxmlformats.org/officeDocument/2006/relationships/oleObject" Target="embeddings/oleObject353.bin"/><Relationship Id="rId679" Type="http://schemas.openxmlformats.org/officeDocument/2006/relationships/image" Target="media/image297.wmf"/><Relationship Id="rId802" Type="http://schemas.openxmlformats.org/officeDocument/2006/relationships/oleObject" Target="embeddings/oleObject446.bin"/><Relationship Id="rId844" Type="http://schemas.openxmlformats.org/officeDocument/2006/relationships/oleObject" Target="embeddings/oleObject467.bin"/><Relationship Id="rId886" Type="http://schemas.openxmlformats.org/officeDocument/2006/relationships/oleObject" Target="embeddings/oleObject489.bin"/><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image" Target="media/image116.wmf"/><Relationship Id="rId441" Type="http://schemas.openxmlformats.org/officeDocument/2006/relationships/image" Target="media/image185.wmf"/><Relationship Id="rId483" Type="http://schemas.openxmlformats.org/officeDocument/2006/relationships/oleObject" Target="embeddings/oleObject272.bin"/><Relationship Id="rId539" Type="http://schemas.openxmlformats.org/officeDocument/2006/relationships/oleObject" Target="embeddings/oleObject300.bin"/><Relationship Id="rId690" Type="http://schemas.openxmlformats.org/officeDocument/2006/relationships/oleObject" Target="embeddings/oleObject382.bin"/><Relationship Id="rId704" Type="http://schemas.openxmlformats.org/officeDocument/2006/relationships/oleObject" Target="embeddings/oleObject390.bin"/><Relationship Id="rId746" Type="http://schemas.openxmlformats.org/officeDocument/2006/relationships/oleObject" Target="embeddings/oleObject415.bin"/><Relationship Id="rId911" Type="http://schemas.openxmlformats.org/officeDocument/2006/relationships/image" Target="media/image402.wmf"/><Relationship Id="rId40" Type="http://schemas.openxmlformats.org/officeDocument/2006/relationships/oleObject" Target="embeddings/oleObject17.bin"/><Relationship Id="rId136" Type="http://schemas.openxmlformats.org/officeDocument/2006/relationships/oleObject" Target="embeddings/oleObject68.bin"/><Relationship Id="rId178" Type="http://schemas.openxmlformats.org/officeDocument/2006/relationships/oleObject" Target="embeddings/oleObject93.bin"/><Relationship Id="rId301" Type="http://schemas.openxmlformats.org/officeDocument/2006/relationships/oleObject" Target="embeddings/oleObject167.bin"/><Relationship Id="rId343" Type="http://schemas.openxmlformats.org/officeDocument/2006/relationships/image" Target="media/image140.wmf"/><Relationship Id="rId550" Type="http://schemas.openxmlformats.org/officeDocument/2006/relationships/image" Target="media/image238.wmf"/><Relationship Id="rId788" Type="http://schemas.openxmlformats.org/officeDocument/2006/relationships/oleObject" Target="embeddings/oleObject439.bin"/><Relationship Id="rId953" Type="http://schemas.openxmlformats.org/officeDocument/2006/relationships/oleObject" Target="embeddings/oleObject528.bin"/><Relationship Id="rId82" Type="http://schemas.openxmlformats.org/officeDocument/2006/relationships/oleObject" Target="embeddings/oleObject38.bin"/><Relationship Id="rId203" Type="http://schemas.openxmlformats.org/officeDocument/2006/relationships/image" Target="media/image88.wmf"/><Relationship Id="rId385" Type="http://schemas.openxmlformats.org/officeDocument/2006/relationships/image" Target="media/image159.wmf"/><Relationship Id="rId592" Type="http://schemas.openxmlformats.org/officeDocument/2006/relationships/oleObject" Target="embeddings/oleObject328.bin"/><Relationship Id="rId606" Type="http://schemas.openxmlformats.org/officeDocument/2006/relationships/oleObject" Target="embeddings/oleObject337.bin"/><Relationship Id="rId648" Type="http://schemas.openxmlformats.org/officeDocument/2006/relationships/image" Target="media/image283.wmf"/><Relationship Id="rId813" Type="http://schemas.openxmlformats.org/officeDocument/2006/relationships/image" Target="media/image355.wmf"/><Relationship Id="rId855" Type="http://schemas.openxmlformats.org/officeDocument/2006/relationships/image" Target="media/image376.wmf"/><Relationship Id="rId245" Type="http://schemas.openxmlformats.org/officeDocument/2006/relationships/oleObject" Target="embeddings/oleObject132.bin"/><Relationship Id="rId287" Type="http://schemas.openxmlformats.org/officeDocument/2006/relationships/oleObject" Target="embeddings/oleObject159.bin"/><Relationship Id="rId410" Type="http://schemas.openxmlformats.org/officeDocument/2006/relationships/image" Target="media/image171.wmf"/><Relationship Id="rId452" Type="http://schemas.openxmlformats.org/officeDocument/2006/relationships/oleObject" Target="embeddings/oleObject256.bin"/><Relationship Id="rId494" Type="http://schemas.openxmlformats.org/officeDocument/2006/relationships/image" Target="media/image210.wmf"/><Relationship Id="rId508" Type="http://schemas.openxmlformats.org/officeDocument/2006/relationships/image" Target="media/image217.wmf"/><Relationship Id="rId715" Type="http://schemas.openxmlformats.org/officeDocument/2006/relationships/oleObject" Target="embeddings/oleObject396.bin"/><Relationship Id="rId897" Type="http://schemas.openxmlformats.org/officeDocument/2006/relationships/image" Target="media/image396.wmf"/><Relationship Id="rId922" Type="http://schemas.openxmlformats.org/officeDocument/2006/relationships/oleObject" Target="embeddings/oleObject510.bin"/><Relationship Id="rId105" Type="http://schemas.openxmlformats.org/officeDocument/2006/relationships/image" Target="media/image49.wmf"/><Relationship Id="rId147" Type="http://schemas.openxmlformats.org/officeDocument/2006/relationships/image" Target="media/image64.wmf"/><Relationship Id="rId312" Type="http://schemas.openxmlformats.org/officeDocument/2006/relationships/image" Target="media/image131.wmf"/><Relationship Id="rId354" Type="http://schemas.openxmlformats.org/officeDocument/2006/relationships/oleObject" Target="embeddings/oleObject204.bin"/><Relationship Id="rId757" Type="http://schemas.openxmlformats.org/officeDocument/2006/relationships/image" Target="media/image328.wmf"/><Relationship Id="rId799" Type="http://schemas.openxmlformats.org/officeDocument/2006/relationships/image" Target="media/image348.wmf"/><Relationship Id="rId964" Type="http://schemas.openxmlformats.org/officeDocument/2006/relationships/image" Target="media/image423.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100.bin"/><Relationship Id="rId396" Type="http://schemas.openxmlformats.org/officeDocument/2006/relationships/oleObject" Target="embeddings/oleObject225.bin"/><Relationship Id="rId561" Type="http://schemas.openxmlformats.org/officeDocument/2006/relationships/oleObject" Target="embeddings/oleObject311.bin"/><Relationship Id="rId617" Type="http://schemas.openxmlformats.org/officeDocument/2006/relationships/oleObject" Target="embeddings/oleObject343.bin"/><Relationship Id="rId659" Type="http://schemas.openxmlformats.org/officeDocument/2006/relationships/oleObject" Target="embeddings/oleObject364.bin"/><Relationship Id="rId824" Type="http://schemas.openxmlformats.org/officeDocument/2006/relationships/oleObject" Target="embeddings/oleObject457.bin"/><Relationship Id="rId866" Type="http://schemas.openxmlformats.org/officeDocument/2006/relationships/oleObject" Target="embeddings/oleObject478.bin"/><Relationship Id="rId214" Type="http://schemas.openxmlformats.org/officeDocument/2006/relationships/image" Target="media/image93.wmf"/><Relationship Id="rId256" Type="http://schemas.openxmlformats.org/officeDocument/2006/relationships/oleObject" Target="embeddings/oleObject140.bin"/><Relationship Id="rId298" Type="http://schemas.openxmlformats.org/officeDocument/2006/relationships/image" Target="media/image126.wmf"/><Relationship Id="rId421" Type="http://schemas.openxmlformats.org/officeDocument/2006/relationships/oleObject" Target="embeddings/oleObject239.bin"/><Relationship Id="rId463" Type="http://schemas.openxmlformats.org/officeDocument/2006/relationships/oleObject" Target="embeddings/oleObject262.bin"/><Relationship Id="rId519" Type="http://schemas.openxmlformats.org/officeDocument/2006/relationships/oleObject" Target="embeddings/oleObject290.bin"/><Relationship Id="rId670" Type="http://schemas.openxmlformats.org/officeDocument/2006/relationships/image" Target="media/image293.wmf"/><Relationship Id="rId116" Type="http://schemas.openxmlformats.org/officeDocument/2006/relationships/oleObject" Target="embeddings/oleObject55.bin"/><Relationship Id="rId158" Type="http://schemas.openxmlformats.org/officeDocument/2006/relationships/image" Target="media/image69.wmf"/><Relationship Id="rId323" Type="http://schemas.openxmlformats.org/officeDocument/2006/relationships/oleObject" Target="embeddings/oleObject181.bin"/><Relationship Id="rId530" Type="http://schemas.openxmlformats.org/officeDocument/2006/relationships/image" Target="media/image228.wmf"/><Relationship Id="rId726" Type="http://schemas.openxmlformats.org/officeDocument/2006/relationships/oleObject" Target="embeddings/oleObject403.bin"/><Relationship Id="rId768" Type="http://schemas.openxmlformats.org/officeDocument/2006/relationships/image" Target="media/image333.wmf"/><Relationship Id="rId933" Type="http://schemas.openxmlformats.org/officeDocument/2006/relationships/oleObject" Target="embeddings/oleObject517.bin"/><Relationship Id="rId975" Type="http://schemas.openxmlformats.org/officeDocument/2006/relationships/image" Target="media/image427.wmf"/><Relationship Id="rId20" Type="http://schemas.openxmlformats.org/officeDocument/2006/relationships/oleObject" Target="embeddings/oleObject6.bin"/><Relationship Id="rId62" Type="http://schemas.openxmlformats.org/officeDocument/2006/relationships/oleObject" Target="embeddings/oleObject28.bin"/><Relationship Id="rId365" Type="http://schemas.openxmlformats.org/officeDocument/2006/relationships/image" Target="media/image149.wmf"/><Relationship Id="rId572" Type="http://schemas.openxmlformats.org/officeDocument/2006/relationships/image" Target="media/image249.wmf"/><Relationship Id="rId628" Type="http://schemas.openxmlformats.org/officeDocument/2006/relationships/image" Target="media/image273.wmf"/><Relationship Id="rId835" Type="http://schemas.openxmlformats.org/officeDocument/2006/relationships/image" Target="media/image366.wmf"/><Relationship Id="rId225" Type="http://schemas.openxmlformats.org/officeDocument/2006/relationships/oleObject" Target="embeddings/oleObject120.bin"/><Relationship Id="rId267" Type="http://schemas.openxmlformats.org/officeDocument/2006/relationships/oleObject" Target="embeddings/oleObject149.bin"/><Relationship Id="rId432" Type="http://schemas.openxmlformats.org/officeDocument/2006/relationships/oleObject" Target="embeddings/oleObject245.bin"/><Relationship Id="rId474" Type="http://schemas.openxmlformats.org/officeDocument/2006/relationships/image" Target="media/image200.wmf"/><Relationship Id="rId877" Type="http://schemas.openxmlformats.org/officeDocument/2006/relationships/image" Target="media/image386.wmf"/><Relationship Id="rId127" Type="http://schemas.openxmlformats.org/officeDocument/2006/relationships/image" Target="media/image60.wmf"/><Relationship Id="rId681" Type="http://schemas.openxmlformats.org/officeDocument/2006/relationships/image" Target="media/image298.wmf"/><Relationship Id="rId737" Type="http://schemas.openxmlformats.org/officeDocument/2006/relationships/image" Target="media/image321.wmf"/><Relationship Id="rId779" Type="http://schemas.openxmlformats.org/officeDocument/2006/relationships/image" Target="media/image338.wmf"/><Relationship Id="rId902" Type="http://schemas.openxmlformats.org/officeDocument/2006/relationships/oleObject" Target="embeddings/oleObject497.bin"/><Relationship Id="rId944" Type="http://schemas.openxmlformats.org/officeDocument/2006/relationships/image" Target="media/image414.wmf"/><Relationship Id="rId986" Type="http://schemas.openxmlformats.org/officeDocument/2006/relationships/theme" Target="theme/theme1.xml"/><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8.bin"/><Relationship Id="rId334" Type="http://schemas.openxmlformats.org/officeDocument/2006/relationships/oleObject" Target="embeddings/oleObject190.bin"/><Relationship Id="rId376" Type="http://schemas.openxmlformats.org/officeDocument/2006/relationships/oleObject" Target="embeddings/oleObject215.bin"/><Relationship Id="rId541" Type="http://schemas.openxmlformats.org/officeDocument/2006/relationships/oleObject" Target="embeddings/oleObject301.bin"/><Relationship Id="rId583" Type="http://schemas.openxmlformats.org/officeDocument/2006/relationships/oleObject" Target="embeddings/oleObject322.bin"/><Relationship Id="rId639" Type="http://schemas.openxmlformats.org/officeDocument/2006/relationships/oleObject" Target="embeddings/oleObject354.bin"/><Relationship Id="rId790" Type="http://schemas.openxmlformats.org/officeDocument/2006/relationships/oleObject" Target="embeddings/oleObject440.bin"/><Relationship Id="rId804" Type="http://schemas.openxmlformats.org/officeDocument/2006/relationships/oleObject" Target="embeddings/oleObject447.bin"/><Relationship Id="rId4" Type="http://schemas.openxmlformats.org/officeDocument/2006/relationships/styles" Target="styles.xml"/><Relationship Id="rId180" Type="http://schemas.openxmlformats.org/officeDocument/2006/relationships/oleObject" Target="embeddings/oleObject94.bin"/><Relationship Id="rId236" Type="http://schemas.openxmlformats.org/officeDocument/2006/relationships/image" Target="media/image104.wmf"/><Relationship Id="rId278" Type="http://schemas.openxmlformats.org/officeDocument/2006/relationships/image" Target="media/image117.wmf"/><Relationship Id="rId401" Type="http://schemas.openxmlformats.org/officeDocument/2006/relationships/image" Target="media/image167.wmf"/><Relationship Id="rId443" Type="http://schemas.openxmlformats.org/officeDocument/2006/relationships/image" Target="media/image186.wmf"/><Relationship Id="rId650" Type="http://schemas.openxmlformats.org/officeDocument/2006/relationships/image" Target="media/image284.wmf"/><Relationship Id="rId846" Type="http://schemas.openxmlformats.org/officeDocument/2006/relationships/oleObject" Target="embeddings/oleObject468.bin"/><Relationship Id="rId888" Type="http://schemas.openxmlformats.org/officeDocument/2006/relationships/oleObject" Target="embeddings/oleObject490.bin"/><Relationship Id="rId303" Type="http://schemas.openxmlformats.org/officeDocument/2006/relationships/oleObject" Target="embeddings/oleObject169.bin"/><Relationship Id="rId485" Type="http://schemas.openxmlformats.org/officeDocument/2006/relationships/oleObject" Target="embeddings/oleObject273.bin"/><Relationship Id="rId692" Type="http://schemas.openxmlformats.org/officeDocument/2006/relationships/oleObject" Target="embeddings/oleObject383.bin"/><Relationship Id="rId706" Type="http://schemas.openxmlformats.org/officeDocument/2006/relationships/oleObject" Target="embeddings/oleObject391.bin"/><Relationship Id="rId748" Type="http://schemas.openxmlformats.org/officeDocument/2006/relationships/oleObject" Target="embeddings/oleObject416.bin"/><Relationship Id="rId913" Type="http://schemas.openxmlformats.org/officeDocument/2006/relationships/image" Target="media/image403.wmf"/><Relationship Id="rId955" Type="http://schemas.openxmlformats.org/officeDocument/2006/relationships/oleObject" Target="embeddings/oleObject52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70.bin"/><Relationship Id="rId345" Type="http://schemas.openxmlformats.org/officeDocument/2006/relationships/image" Target="media/image141.wmf"/><Relationship Id="rId387" Type="http://schemas.openxmlformats.org/officeDocument/2006/relationships/image" Target="media/image160.wmf"/><Relationship Id="rId510" Type="http://schemas.openxmlformats.org/officeDocument/2006/relationships/image" Target="media/image218.wmf"/><Relationship Id="rId552" Type="http://schemas.openxmlformats.org/officeDocument/2006/relationships/image" Target="media/image239.wmf"/><Relationship Id="rId594" Type="http://schemas.openxmlformats.org/officeDocument/2006/relationships/image" Target="media/image258.wmf"/><Relationship Id="rId608" Type="http://schemas.openxmlformats.org/officeDocument/2006/relationships/image" Target="media/image263.wmf"/><Relationship Id="rId815" Type="http://schemas.openxmlformats.org/officeDocument/2006/relationships/image" Target="media/image356.wmf"/><Relationship Id="rId191" Type="http://schemas.openxmlformats.org/officeDocument/2006/relationships/image" Target="media/image83.wmf"/><Relationship Id="rId205" Type="http://schemas.openxmlformats.org/officeDocument/2006/relationships/image" Target="media/image89.wmf"/><Relationship Id="rId247" Type="http://schemas.openxmlformats.org/officeDocument/2006/relationships/oleObject" Target="embeddings/oleObject133.bin"/><Relationship Id="rId412" Type="http://schemas.openxmlformats.org/officeDocument/2006/relationships/image" Target="media/image172.wmf"/><Relationship Id="rId857" Type="http://schemas.openxmlformats.org/officeDocument/2006/relationships/image" Target="media/image377.wmf"/><Relationship Id="rId899" Type="http://schemas.openxmlformats.org/officeDocument/2006/relationships/image" Target="media/image397.wmf"/><Relationship Id="rId107" Type="http://schemas.openxmlformats.org/officeDocument/2006/relationships/image" Target="media/image50.wmf"/><Relationship Id="rId289" Type="http://schemas.openxmlformats.org/officeDocument/2006/relationships/oleObject" Target="embeddings/oleObject160.bin"/><Relationship Id="rId454" Type="http://schemas.openxmlformats.org/officeDocument/2006/relationships/oleObject" Target="embeddings/oleObject257.bin"/><Relationship Id="rId496" Type="http://schemas.openxmlformats.org/officeDocument/2006/relationships/oleObject" Target="embeddings/oleObject279.bin"/><Relationship Id="rId661" Type="http://schemas.openxmlformats.org/officeDocument/2006/relationships/oleObject" Target="embeddings/oleObject365.bin"/><Relationship Id="rId717" Type="http://schemas.openxmlformats.org/officeDocument/2006/relationships/oleObject" Target="embeddings/oleObject397.bin"/><Relationship Id="rId759" Type="http://schemas.openxmlformats.org/officeDocument/2006/relationships/image" Target="media/image329.wmf"/><Relationship Id="rId924" Type="http://schemas.openxmlformats.org/officeDocument/2006/relationships/oleObject" Target="embeddings/oleObject511.bin"/><Relationship Id="rId966" Type="http://schemas.openxmlformats.org/officeDocument/2006/relationships/image" Target="media/image424.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32.wmf"/><Relationship Id="rId356" Type="http://schemas.openxmlformats.org/officeDocument/2006/relationships/oleObject" Target="embeddings/oleObject205.bin"/><Relationship Id="rId398" Type="http://schemas.openxmlformats.org/officeDocument/2006/relationships/oleObject" Target="embeddings/oleObject226.bin"/><Relationship Id="rId521" Type="http://schemas.openxmlformats.org/officeDocument/2006/relationships/oleObject" Target="embeddings/oleObject291.bin"/><Relationship Id="rId563" Type="http://schemas.openxmlformats.org/officeDocument/2006/relationships/oleObject" Target="embeddings/oleObject312.bin"/><Relationship Id="rId619" Type="http://schemas.openxmlformats.org/officeDocument/2006/relationships/oleObject" Target="embeddings/oleObject344.bin"/><Relationship Id="rId770" Type="http://schemas.openxmlformats.org/officeDocument/2006/relationships/image" Target="media/image334.wmf"/><Relationship Id="rId95" Type="http://schemas.openxmlformats.org/officeDocument/2006/relationships/image" Target="media/image44.wmf"/><Relationship Id="rId160" Type="http://schemas.openxmlformats.org/officeDocument/2006/relationships/image" Target="media/image70.wmf"/><Relationship Id="rId216" Type="http://schemas.openxmlformats.org/officeDocument/2006/relationships/image" Target="media/image94.wmf"/><Relationship Id="rId423" Type="http://schemas.openxmlformats.org/officeDocument/2006/relationships/oleObject" Target="embeddings/oleObject240.bin"/><Relationship Id="rId826" Type="http://schemas.openxmlformats.org/officeDocument/2006/relationships/oleObject" Target="embeddings/oleObject458.bin"/><Relationship Id="rId868" Type="http://schemas.openxmlformats.org/officeDocument/2006/relationships/oleObject" Target="embeddings/oleObject480.bin"/><Relationship Id="rId258" Type="http://schemas.openxmlformats.org/officeDocument/2006/relationships/oleObject" Target="embeddings/oleObject142.bin"/><Relationship Id="rId465" Type="http://schemas.openxmlformats.org/officeDocument/2006/relationships/oleObject" Target="embeddings/oleObject263.bin"/><Relationship Id="rId630" Type="http://schemas.openxmlformats.org/officeDocument/2006/relationships/image" Target="media/image274.wmf"/><Relationship Id="rId672" Type="http://schemas.openxmlformats.org/officeDocument/2006/relationships/image" Target="media/image294.wmf"/><Relationship Id="rId728" Type="http://schemas.openxmlformats.org/officeDocument/2006/relationships/oleObject" Target="embeddings/oleObject404.bin"/><Relationship Id="rId935" Type="http://schemas.openxmlformats.org/officeDocument/2006/relationships/oleObject" Target="embeddings/oleObject518.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83.bin"/><Relationship Id="rId367" Type="http://schemas.openxmlformats.org/officeDocument/2006/relationships/image" Target="media/image150.wmf"/><Relationship Id="rId532" Type="http://schemas.openxmlformats.org/officeDocument/2006/relationships/image" Target="media/image229.wmf"/><Relationship Id="rId574" Type="http://schemas.openxmlformats.org/officeDocument/2006/relationships/image" Target="media/image250.wmf"/><Relationship Id="rId977" Type="http://schemas.openxmlformats.org/officeDocument/2006/relationships/image" Target="media/image428.wmf"/><Relationship Id="rId171" Type="http://schemas.openxmlformats.org/officeDocument/2006/relationships/oleObject" Target="embeddings/oleObject89.bin"/><Relationship Id="rId227" Type="http://schemas.openxmlformats.org/officeDocument/2006/relationships/oleObject" Target="embeddings/oleObject121.bin"/><Relationship Id="rId781" Type="http://schemas.openxmlformats.org/officeDocument/2006/relationships/image" Target="media/image339.wmf"/><Relationship Id="rId837" Type="http://schemas.openxmlformats.org/officeDocument/2006/relationships/image" Target="media/image367.wmf"/><Relationship Id="rId879" Type="http://schemas.openxmlformats.org/officeDocument/2006/relationships/image" Target="media/image387.wmf"/><Relationship Id="rId269" Type="http://schemas.openxmlformats.org/officeDocument/2006/relationships/oleObject" Target="embeddings/oleObject150.bin"/><Relationship Id="rId434" Type="http://schemas.openxmlformats.org/officeDocument/2006/relationships/oleObject" Target="embeddings/oleObject246.bin"/><Relationship Id="rId476" Type="http://schemas.openxmlformats.org/officeDocument/2006/relationships/image" Target="media/image201.wmf"/><Relationship Id="rId641" Type="http://schemas.openxmlformats.org/officeDocument/2006/relationships/oleObject" Target="embeddings/oleObject355.bin"/><Relationship Id="rId683" Type="http://schemas.openxmlformats.org/officeDocument/2006/relationships/image" Target="media/image299.wmf"/><Relationship Id="rId739" Type="http://schemas.openxmlformats.org/officeDocument/2006/relationships/image" Target="media/image322.wmf"/><Relationship Id="rId890" Type="http://schemas.openxmlformats.org/officeDocument/2006/relationships/oleObject" Target="embeddings/oleObject491.bin"/><Relationship Id="rId904" Type="http://schemas.openxmlformats.org/officeDocument/2006/relationships/oleObject" Target="embeddings/oleObject499.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18.wmf"/><Relationship Id="rId336" Type="http://schemas.openxmlformats.org/officeDocument/2006/relationships/oleObject" Target="embeddings/oleObject191.bin"/><Relationship Id="rId501" Type="http://schemas.openxmlformats.org/officeDocument/2006/relationships/oleObject" Target="embeddings/oleObject281.bin"/><Relationship Id="rId543" Type="http://schemas.openxmlformats.org/officeDocument/2006/relationships/oleObject" Target="embeddings/oleObject302.bin"/><Relationship Id="rId946" Type="http://schemas.openxmlformats.org/officeDocument/2006/relationships/image" Target="media/image415.wmf"/><Relationship Id="rId75" Type="http://schemas.openxmlformats.org/officeDocument/2006/relationships/image" Target="media/image34.wmf"/><Relationship Id="rId140" Type="http://schemas.openxmlformats.org/officeDocument/2006/relationships/oleObject" Target="embeddings/oleObject72.bin"/><Relationship Id="rId182" Type="http://schemas.openxmlformats.org/officeDocument/2006/relationships/oleObject" Target="embeddings/oleObject95.bin"/><Relationship Id="rId378" Type="http://schemas.openxmlformats.org/officeDocument/2006/relationships/oleObject" Target="embeddings/oleObject216.bin"/><Relationship Id="rId403" Type="http://schemas.openxmlformats.org/officeDocument/2006/relationships/image" Target="media/image168.wmf"/><Relationship Id="rId585" Type="http://schemas.openxmlformats.org/officeDocument/2006/relationships/oleObject" Target="embeddings/oleObject323.bin"/><Relationship Id="rId750" Type="http://schemas.openxmlformats.org/officeDocument/2006/relationships/image" Target="media/image326.wmf"/><Relationship Id="rId792" Type="http://schemas.openxmlformats.org/officeDocument/2006/relationships/oleObject" Target="embeddings/oleObject441.bin"/><Relationship Id="rId806" Type="http://schemas.openxmlformats.org/officeDocument/2006/relationships/oleObject" Target="embeddings/oleObject448.bin"/><Relationship Id="rId848" Type="http://schemas.openxmlformats.org/officeDocument/2006/relationships/oleObject" Target="embeddings/oleObject469.bin"/><Relationship Id="rId6" Type="http://schemas.openxmlformats.org/officeDocument/2006/relationships/webSettings" Target="webSettings.xml"/><Relationship Id="rId238" Type="http://schemas.openxmlformats.org/officeDocument/2006/relationships/image" Target="media/image105.wmf"/><Relationship Id="rId445" Type="http://schemas.openxmlformats.org/officeDocument/2006/relationships/image" Target="media/image187.wmf"/><Relationship Id="rId487" Type="http://schemas.openxmlformats.org/officeDocument/2006/relationships/oleObject" Target="embeddings/oleObject274.bin"/><Relationship Id="rId610" Type="http://schemas.openxmlformats.org/officeDocument/2006/relationships/image" Target="media/image264.wmf"/><Relationship Id="rId652" Type="http://schemas.openxmlformats.org/officeDocument/2006/relationships/image" Target="media/image285.wmf"/><Relationship Id="rId694" Type="http://schemas.openxmlformats.org/officeDocument/2006/relationships/oleObject" Target="embeddings/oleObject384.bin"/><Relationship Id="rId708" Type="http://schemas.openxmlformats.org/officeDocument/2006/relationships/oleObject" Target="embeddings/oleObject392.bin"/><Relationship Id="rId915" Type="http://schemas.openxmlformats.org/officeDocument/2006/relationships/oleObject" Target="embeddings/oleObject505.bin"/><Relationship Id="rId291" Type="http://schemas.openxmlformats.org/officeDocument/2006/relationships/oleObject" Target="embeddings/oleObject161.bin"/><Relationship Id="rId305" Type="http://schemas.openxmlformats.org/officeDocument/2006/relationships/oleObject" Target="embeddings/oleObject170.bin"/><Relationship Id="rId347" Type="http://schemas.openxmlformats.org/officeDocument/2006/relationships/oleObject" Target="embeddings/oleObject199.bin"/><Relationship Id="rId512" Type="http://schemas.openxmlformats.org/officeDocument/2006/relationships/image" Target="media/image219.wmf"/><Relationship Id="rId957" Type="http://schemas.openxmlformats.org/officeDocument/2006/relationships/oleObject" Target="embeddings/oleObject530.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9.bin"/><Relationship Id="rId389" Type="http://schemas.openxmlformats.org/officeDocument/2006/relationships/image" Target="media/image161.wmf"/><Relationship Id="rId554" Type="http://schemas.openxmlformats.org/officeDocument/2006/relationships/image" Target="media/image240.wmf"/><Relationship Id="rId596" Type="http://schemas.openxmlformats.org/officeDocument/2006/relationships/oleObject" Target="embeddings/oleObject331.bin"/><Relationship Id="rId761" Type="http://schemas.openxmlformats.org/officeDocument/2006/relationships/image" Target="media/image330.wmf"/><Relationship Id="rId817" Type="http://schemas.openxmlformats.org/officeDocument/2006/relationships/image" Target="media/image357.wmf"/><Relationship Id="rId859" Type="http://schemas.openxmlformats.org/officeDocument/2006/relationships/image" Target="media/image378.wmf"/><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oleObject" Target="embeddings/oleObject134.bin"/><Relationship Id="rId414" Type="http://schemas.openxmlformats.org/officeDocument/2006/relationships/image" Target="media/image173.wmf"/><Relationship Id="rId456" Type="http://schemas.openxmlformats.org/officeDocument/2006/relationships/oleObject" Target="embeddings/oleObject258.bin"/><Relationship Id="rId498" Type="http://schemas.openxmlformats.org/officeDocument/2006/relationships/image" Target="media/image212.wmf"/><Relationship Id="rId621" Type="http://schemas.openxmlformats.org/officeDocument/2006/relationships/oleObject" Target="embeddings/oleObject345.bin"/><Relationship Id="rId663" Type="http://schemas.openxmlformats.org/officeDocument/2006/relationships/image" Target="media/image290.wmf"/><Relationship Id="rId870" Type="http://schemas.openxmlformats.org/officeDocument/2006/relationships/oleObject" Target="embeddings/oleObject481.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44.bin"/><Relationship Id="rId316" Type="http://schemas.openxmlformats.org/officeDocument/2006/relationships/image" Target="media/image133.wmf"/><Relationship Id="rId523" Type="http://schemas.openxmlformats.org/officeDocument/2006/relationships/oleObject" Target="embeddings/oleObject292.bin"/><Relationship Id="rId719" Type="http://schemas.openxmlformats.org/officeDocument/2006/relationships/oleObject" Target="embeddings/oleObject398.bin"/><Relationship Id="rId926" Type="http://schemas.openxmlformats.org/officeDocument/2006/relationships/image" Target="media/image407.wmf"/><Relationship Id="rId968" Type="http://schemas.openxmlformats.org/officeDocument/2006/relationships/oleObject" Target="embeddings/oleObject537.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206.bin"/><Relationship Id="rId565" Type="http://schemas.openxmlformats.org/officeDocument/2006/relationships/oleObject" Target="embeddings/oleObject313.bin"/><Relationship Id="rId730" Type="http://schemas.openxmlformats.org/officeDocument/2006/relationships/oleObject" Target="embeddings/oleObject406.bin"/><Relationship Id="rId772" Type="http://schemas.openxmlformats.org/officeDocument/2006/relationships/oleObject" Target="embeddings/oleObject431.bin"/><Relationship Id="rId828" Type="http://schemas.openxmlformats.org/officeDocument/2006/relationships/oleObject" Target="embeddings/oleObject459.bin"/><Relationship Id="rId162" Type="http://schemas.openxmlformats.org/officeDocument/2006/relationships/image" Target="media/image71.wmf"/><Relationship Id="rId218" Type="http://schemas.openxmlformats.org/officeDocument/2006/relationships/image" Target="media/image95.wmf"/><Relationship Id="rId425" Type="http://schemas.openxmlformats.org/officeDocument/2006/relationships/image" Target="media/image177.wmf"/><Relationship Id="rId467" Type="http://schemas.openxmlformats.org/officeDocument/2006/relationships/oleObject" Target="embeddings/oleObject264.bin"/><Relationship Id="rId632" Type="http://schemas.openxmlformats.org/officeDocument/2006/relationships/image" Target="media/image275.wmf"/><Relationship Id="rId271" Type="http://schemas.openxmlformats.org/officeDocument/2006/relationships/oleObject" Target="embeddings/oleObject151.bin"/><Relationship Id="rId674" Type="http://schemas.openxmlformats.org/officeDocument/2006/relationships/image" Target="media/image295.wmf"/><Relationship Id="rId881" Type="http://schemas.openxmlformats.org/officeDocument/2006/relationships/image" Target="media/image388.wmf"/><Relationship Id="rId937" Type="http://schemas.openxmlformats.org/officeDocument/2006/relationships/oleObject" Target="embeddings/oleObject519.bin"/><Relationship Id="rId979" Type="http://schemas.openxmlformats.org/officeDocument/2006/relationships/image" Target="media/image429.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85.bin"/><Relationship Id="rId369" Type="http://schemas.openxmlformats.org/officeDocument/2006/relationships/image" Target="media/image151.wmf"/><Relationship Id="rId534" Type="http://schemas.openxmlformats.org/officeDocument/2006/relationships/image" Target="media/image230.wmf"/><Relationship Id="rId576" Type="http://schemas.openxmlformats.org/officeDocument/2006/relationships/image" Target="media/image251.wmf"/><Relationship Id="rId741" Type="http://schemas.openxmlformats.org/officeDocument/2006/relationships/oleObject" Target="embeddings/oleObject412.bin"/><Relationship Id="rId783" Type="http://schemas.openxmlformats.org/officeDocument/2006/relationships/image" Target="media/image340.wmf"/><Relationship Id="rId839" Type="http://schemas.openxmlformats.org/officeDocument/2006/relationships/image" Target="media/image368.wmf"/><Relationship Id="rId173" Type="http://schemas.openxmlformats.org/officeDocument/2006/relationships/oleObject" Target="embeddings/oleObject90.bin"/><Relationship Id="rId229" Type="http://schemas.openxmlformats.org/officeDocument/2006/relationships/oleObject" Target="embeddings/oleObject122.bin"/><Relationship Id="rId380" Type="http://schemas.openxmlformats.org/officeDocument/2006/relationships/oleObject" Target="embeddings/oleObject217.bin"/><Relationship Id="rId436" Type="http://schemas.openxmlformats.org/officeDocument/2006/relationships/oleObject" Target="embeddings/oleObject247.bin"/><Relationship Id="rId601" Type="http://schemas.openxmlformats.org/officeDocument/2006/relationships/oleObject" Target="embeddings/oleObject334.bin"/><Relationship Id="rId643" Type="http://schemas.openxmlformats.org/officeDocument/2006/relationships/oleObject" Target="embeddings/oleObject356.bin"/><Relationship Id="rId240" Type="http://schemas.openxmlformats.org/officeDocument/2006/relationships/oleObject" Target="embeddings/oleObject128.bin"/><Relationship Id="rId478" Type="http://schemas.openxmlformats.org/officeDocument/2006/relationships/image" Target="media/image202.wmf"/><Relationship Id="rId685" Type="http://schemas.openxmlformats.org/officeDocument/2006/relationships/image" Target="media/image300.wmf"/><Relationship Id="rId850" Type="http://schemas.openxmlformats.org/officeDocument/2006/relationships/oleObject" Target="embeddings/oleObject470.bin"/><Relationship Id="rId892" Type="http://schemas.openxmlformats.org/officeDocument/2006/relationships/oleObject" Target="embeddings/oleObject492.bin"/><Relationship Id="rId906" Type="http://schemas.openxmlformats.org/officeDocument/2006/relationships/oleObject" Target="embeddings/oleObject500.bin"/><Relationship Id="rId948" Type="http://schemas.openxmlformats.org/officeDocument/2006/relationships/image" Target="media/image416.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19.wmf"/><Relationship Id="rId338" Type="http://schemas.openxmlformats.org/officeDocument/2006/relationships/oleObject" Target="embeddings/oleObject193.bin"/><Relationship Id="rId503" Type="http://schemas.openxmlformats.org/officeDocument/2006/relationships/oleObject" Target="embeddings/oleObject282.bin"/><Relationship Id="rId545" Type="http://schemas.openxmlformats.org/officeDocument/2006/relationships/oleObject" Target="embeddings/oleObject303.bin"/><Relationship Id="rId587" Type="http://schemas.openxmlformats.org/officeDocument/2006/relationships/oleObject" Target="embeddings/oleObject324.bin"/><Relationship Id="rId710" Type="http://schemas.openxmlformats.org/officeDocument/2006/relationships/image" Target="media/image310.wmf"/><Relationship Id="rId752" Type="http://schemas.openxmlformats.org/officeDocument/2006/relationships/oleObject" Target="embeddings/oleObject419.bin"/><Relationship Id="rId808" Type="http://schemas.openxmlformats.org/officeDocument/2006/relationships/oleObject" Target="embeddings/oleObject449.bin"/><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oleObject" Target="embeddings/oleObject97.bin"/><Relationship Id="rId391" Type="http://schemas.openxmlformats.org/officeDocument/2006/relationships/image" Target="media/image162.wmf"/><Relationship Id="rId405" Type="http://schemas.openxmlformats.org/officeDocument/2006/relationships/image" Target="media/image169.wmf"/><Relationship Id="rId447" Type="http://schemas.openxmlformats.org/officeDocument/2006/relationships/image" Target="media/image188.wmf"/><Relationship Id="rId612" Type="http://schemas.openxmlformats.org/officeDocument/2006/relationships/image" Target="media/image265.wmf"/><Relationship Id="rId794" Type="http://schemas.openxmlformats.org/officeDocument/2006/relationships/oleObject" Target="embeddings/oleObject442.bin"/><Relationship Id="rId251" Type="http://schemas.openxmlformats.org/officeDocument/2006/relationships/oleObject" Target="embeddings/oleObject135.bin"/><Relationship Id="rId489" Type="http://schemas.openxmlformats.org/officeDocument/2006/relationships/oleObject" Target="embeddings/oleObject275.bin"/><Relationship Id="rId654" Type="http://schemas.openxmlformats.org/officeDocument/2006/relationships/image" Target="media/image286.wmf"/><Relationship Id="rId696" Type="http://schemas.openxmlformats.org/officeDocument/2006/relationships/image" Target="media/image304.wmf"/><Relationship Id="rId861" Type="http://schemas.openxmlformats.org/officeDocument/2006/relationships/image" Target="media/image379.wmf"/><Relationship Id="rId917" Type="http://schemas.openxmlformats.org/officeDocument/2006/relationships/oleObject" Target="embeddings/oleObject506.bin"/><Relationship Id="rId959" Type="http://schemas.openxmlformats.org/officeDocument/2006/relationships/oleObject" Target="embeddings/oleObject531.bin"/><Relationship Id="rId46" Type="http://schemas.openxmlformats.org/officeDocument/2006/relationships/oleObject" Target="embeddings/oleObject20.bin"/><Relationship Id="rId293" Type="http://schemas.openxmlformats.org/officeDocument/2006/relationships/oleObject" Target="embeddings/oleObject162.bin"/><Relationship Id="rId307" Type="http://schemas.openxmlformats.org/officeDocument/2006/relationships/image" Target="media/image129.wmf"/><Relationship Id="rId349" Type="http://schemas.openxmlformats.org/officeDocument/2006/relationships/image" Target="media/image142.wmf"/><Relationship Id="rId514" Type="http://schemas.openxmlformats.org/officeDocument/2006/relationships/image" Target="media/image220.wmf"/><Relationship Id="rId556" Type="http://schemas.openxmlformats.org/officeDocument/2006/relationships/image" Target="media/image241.wmf"/><Relationship Id="rId721" Type="http://schemas.openxmlformats.org/officeDocument/2006/relationships/oleObject" Target="embeddings/oleObject399.bin"/><Relationship Id="rId763" Type="http://schemas.openxmlformats.org/officeDocument/2006/relationships/image" Target="media/image331.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oleObject" Target="embeddings/oleObject112.bin"/><Relationship Id="rId360" Type="http://schemas.openxmlformats.org/officeDocument/2006/relationships/oleObject" Target="embeddings/oleObject207.bin"/><Relationship Id="rId416" Type="http://schemas.openxmlformats.org/officeDocument/2006/relationships/image" Target="media/image174.wmf"/><Relationship Id="rId598" Type="http://schemas.openxmlformats.org/officeDocument/2006/relationships/image" Target="media/image259.wmf"/><Relationship Id="rId819" Type="http://schemas.openxmlformats.org/officeDocument/2006/relationships/image" Target="media/image358.wmf"/><Relationship Id="rId970" Type="http://schemas.openxmlformats.org/officeDocument/2006/relationships/image" Target="media/image425.wmf"/><Relationship Id="rId220" Type="http://schemas.openxmlformats.org/officeDocument/2006/relationships/image" Target="media/image96.wmf"/><Relationship Id="rId458" Type="http://schemas.openxmlformats.org/officeDocument/2006/relationships/image" Target="media/image192.wmf"/><Relationship Id="rId623" Type="http://schemas.openxmlformats.org/officeDocument/2006/relationships/oleObject" Target="embeddings/oleObject346.bin"/><Relationship Id="rId665" Type="http://schemas.openxmlformats.org/officeDocument/2006/relationships/image" Target="media/image291.wmf"/><Relationship Id="rId830" Type="http://schemas.openxmlformats.org/officeDocument/2006/relationships/oleObject" Target="embeddings/oleObject460.bin"/><Relationship Id="rId872" Type="http://schemas.openxmlformats.org/officeDocument/2006/relationships/oleObject" Target="embeddings/oleObject482.bin"/><Relationship Id="rId928" Type="http://schemas.openxmlformats.org/officeDocument/2006/relationships/oleObject" Target="embeddings/oleObject514.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46.bin"/><Relationship Id="rId318" Type="http://schemas.openxmlformats.org/officeDocument/2006/relationships/image" Target="media/image134.wmf"/><Relationship Id="rId525" Type="http://schemas.openxmlformats.org/officeDocument/2006/relationships/oleObject" Target="embeddings/oleObject293.bin"/><Relationship Id="rId567" Type="http://schemas.openxmlformats.org/officeDocument/2006/relationships/oleObject" Target="embeddings/oleObject314.bin"/><Relationship Id="rId732" Type="http://schemas.openxmlformats.org/officeDocument/2006/relationships/oleObject" Target="embeddings/oleObject407.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2.wmf"/><Relationship Id="rId371" Type="http://schemas.openxmlformats.org/officeDocument/2006/relationships/image" Target="media/image152.wmf"/><Relationship Id="rId774" Type="http://schemas.openxmlformats.org/officeDocument/2006/relationships/oleObject" Target="embeddings/oleObject432.bin"/><Relationship Id="rId981" Type="http://schemas.openxmlformats.org/officeDocument/2006/relationships/image" Target="media/image430.wmf"/><Relationship Id="rId427" Type="http://schemas.openxmlformats.org/officeDocument/2006/relationships/image" Target="media/image178.wmf"/><Relationship Id="rId469" Type="http://schemas.openxmlformats.org/officeDocument/2006/relationships/oleObject" Target="embeddings/oleObject265.bin"/><Relationship Id="rId634" Type="http://schemas.openxmlformats.org/officeDocument/2006/relationships/image" Target="media/image276.wmf"/><Relationship Id="rId676" Type="http://schemas.openxmlformats.org/officeDocument/2006/relationships/image" Target="media/image296.wmf"/><Relationship Id="rId841" Type="http://schemas.openxmlformats.org/officeDocument/2006/relationships/image" Target="media/image369.wmf"/><Relationship Id="rId883" Type="http://schemas.openxmlformats.org/officeDocument/2006/relationships/image" Target="media/image389.wmf"/><Relationship Id="rId26" Type="http://schemas.openxmlformats.org/officeDocument/2006/relationships/oleObject" Target="embeddings/oleObject9.bin"/><Relationship Id="rId231" Type="http://schemas.openxmlformats.org/officeDocument/2006/relationships/oleObject" Target="embeddings/oleObject123.bin"/><Relationship Id="rId273" Type="http://schemas.openxmlformats.org/officeDocument/2006/relationships/oleObject" Target="embeddings/oleObject152.bin"/><Relationship Id="rId329" Type="http://schemas.openxmlformats.org/officeDocument/2006/relationships/oleObject" Target="embeddings/oleObject186.bin"/><Relationship Id="rId480" Type="http://schemas.openxmlformats.org/officeDocument/2006/relationships/image" Target="media/image203.wmf"/><Relationship Id="rId536" Type="http://schemas.openxmlformats.org/officeDocument/2006/relationships/image" Target="media/image231.wmf"/><Relationship Id="rId701" Type="http://schemas.openxmlformats.org/officeDocument/2006/relationships/image" Target="media/image306.wmf"/><Relationship Id="rId939" Type="http://schemas.openxmlformats.org/officeDocument/2006/relationships/oleObject" Target="embeddings/oleObject521.bin"/><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oleObject" Target="embeddings/oleObject91.bin"/><Relationship Id="rId340" Type="http://schemas.openxmlformats.org/officeDocument/2006/relationships/image" Target="media/image139.wmf"/><Relationship Id="rId578" Type="http://schemas.openxmlformats.org/officeDocument/2006/relationships/image" Target="media/image252.wmf"/><Relationship Id="rId743" Type="http://schemas.openxmlformats.org/officeDocument/2006/relationships/image" Target="media/image323.wmf"/><Relationship Id="rId785" Type="http://schemas.openxmlformats.org/officeDocument/2006/relationships/image" Target="media/image341.wmf"/><Relationship Id="rId950" Type="http://schemas.openxmlformats.org/officeDocument/2006/relationships/image" Target="media/image417.wmf"/><Relationship Id="rId200" Type="http://schemas.openxmlformats.org/officeDocument/2006/relationships/oleObject" Target="embeddings/oleObject107.bin"/><Relationship Id="rId382" Type="http://schemas.openxmlformats.org/officeDocument/2006/relationships/oleObject" Target="embeddings/oleObject218.bin"/><Relationship Id="rId438" Type="http://schemas.openxmlformats.org/officeDocument/2006/relationships/oleObject" Target="embeddings/oleObject248.bin"/><Relationship Id="rId603" Type="http://schemas.openxmlformats.org/officeDocument/2006/relationships/oleObject" Target="embeddings/oleObject335.bin"/><Relationship Id="rId645" Type="http://schemas.openxmlformats.org/officeDocument/2006/relationships/oleObject" Target="embeddings/oleObject357.bin"/><Relationship Id="rId687" Type="http://schemas.openxmlformats.org/officeDocument/2006/relationships/image" Target="media/image301.wmf"/><Relationship Id="rId810" Type="http://schemas.openxmlformats.org/officeDocument/2006/relationships/oleObject" Target="embeddings/oleObject450.bin"/><Relationship Id="rId852" Type="http://schemas.openxmlformats.org/officeDocument/2006/relationships/oleObject" Target="embeddings/oleObject471.bin"/><Relationship Id="rId908" Type="http://schemas.openxmlformats.org/officeDocument/2006/relationships/oleObject" Target="embeddings/oleObject501.bin"/><Relationship Id="rId242" Type="http://schemas.openxmlformats.org/officeDocument/2006/relationships/oleObject" Target="embeddings/oleObject130.bin"/><Relationship Id="rId284" Type="http://schemas.openxmlformats.org/officeDocument/2006/relationships/image" Target="media/image120.wmf"/><Relationship Id="rId491" Type="http://schemas.openxmlformats.org/officeDocument/2006/relationships/oleObject" Target="embeddings/oleObject276.bin"/><Relationship Id="rId505" Type="http://schemas.openxmlformats.org/officeDocument/2006/relationships/oleObject" Target="embeddings/oleObject283.bin"/><Relationship Id="rId712" Type="http://schemas.openxmlformats.org/officeDocument/2006/relationships/image" Target="media/image311.wmf"/><Relationship Id="rId894" Type="http://schemas.openxmlformats.org/officeDocument/2006/relationships/oleObject" Target="embeddings/oleObject493.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75.bin"/><Relationship Id="rId547" Type="http://schemas.openxmlformats.org/officeDocument/2006/relationships/oleObject" Target="embeddings/oleObject304.bin"/><Relationship Id="rId589" Type="http://schemas.openxmlformats.org/officeDocument/2006/relationships/oleObject" Target="embeddings/oleObject325.bin"/><Relationship Id="rId754" Type="http://schemas.openxmlformats.org/officeDocument/2006/relationships/oleObject" Target="embeddings/oleObject421.bin"/><Relationship Id="rId796" Type="http://schemas.openxmlformats.org/officeDocument/2006/relationships/oleObject" Target="embeddings/oleObject443.bin"/><Relationship Id="rId961" Type="http://schemas.openxmlformats.org/officeDocument/2006/relationships/oleObject" Target="embeddings/oleObject532.bin"/><Relationship Id="rId90" Type="http://schemas.openxmlformats.org/officeDocument/2006/relationships/oleObject" Target="embeddings/oleObject42.bin"/><Relationship Id="rId186" Type="http://schemas.openxmlformats.org/officeDocument/2006/relationships/oleObject" Target="embeddings/oleObject98.bin"/><Relationship Id="rId351" Type="http://schemas.openxmlformats.org/officeDocument/2006/relationships/oleObject" Target="embeddings/oleObject202.bin"/><Relationship Id="rId393" Type="http://schemas.openxmlformats.org/officeDocument/2006/relationships/image" Target="media/image163.wmf"/><Relationship Id="rId407" Type="http://schemas.openxmlformats.org/officeDocument/2006/relationships/image" Target="media/image170.wmf"/><Relationship Id="rId449" Type="http://schemas.openxmlformats.org/officeDocument/2006/relationships/oleObject" Target="embeddings/oleObject254.bin"/><Relationship Id="rId614" Type="http://schemas.openxmlformats.org/officeDocument/2006/relationships/image" Target="media/image266.wmf"/><Relationship Id="rId656" Type="http://schemas.openxmlformats.org/officeDocument/2006/relationships/image" Target="media/image287.wmf"/><Relationship Id="rId821" Type="http://schemas.openxmlformats.org/officeDocument/2006/relationships/image" Target="media/image359.wmf"/><Relationship Id="rId863" Type="http://schemas.openxmlformats.org/officeDocument/2006/relationships/image" Target="media/image380.wmf"/><Relationship Id="rId211" Type="http://schemas.openxmlformats.org/officeDocument/2006/relationships/oleObject" Target="embeddings/oleObject113.bin"/><Relationship Id="rId253" Type="http://schemas.openxmlformats.org/officeDocument/2006/relationships/oleObject" Target="embeddings/oleObject137.bin"/><Relationship Id="rId295" Type="http://schemas.openxmlformats.org/officeDocument/2006/relationships/image" Target="media/image125.wmf"/><Relationship Id="rId309" Type="http://schemas.openxmlformats.org/officeDocument/2006/relationships/oleObject" Target="embeddings/oleObject173.bin"/><Relationship Id="rId460" Type="http://schemas.openxmlformats.org/officeDocument/2006/relationships/image" Target="media/image193.wmf"/><Relationship Id="rId516" Type="http://schemas.openxmlformats.org/officeDocument/2006/relationships/image" Target="media/image221.wmf"/><Relationship Id="rId698" Type="http://schemas.openxmlformats.org/officeDocument/2006/relationships/image" Target="media/image305.wmf"/><Relationship Id="rId919" Type="http://schemas.openxmlformats.org/officeDocument/2006/relationships/oleObject" Target="embeddings/oleObject508.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35.wmf"/><Relationship Id="rId558" Type="http://schemas.openxmlformats.org/officeDocument/2006/relationships/image" Target="media/image242.wmf"/><Relationship Id="rId723" Type="http://schemas.openxmlformats.org/officeDocument/2006/relationships/oleObject" Target="embeddings/oleObject400.bin"/><Relationship Id="rId765" Type="http://schemas.openxmlformats.org/officeDocument/2006/relationships/image" Target="media/image332.wmf"/><Relationship Id="rId930" Type="http://schemas.openxmlformats.org/officeDocument/2006/relationships/oleObject" Target="embeddings/oleObject515.bin"/><Relationship Id="rId972" Type="http://schemas.openxmlformats.org/officeDocument/2006/relationships/oleObject" Target="embeddings/oleObject540.bin"/><Relationship Id="rId155" Type="http://schemas.openxmlformats.org/officeDocument/2006/relationships/oleObject" Target="embeddings/oleObject81.bin"/><Relationship Id="rId197" Type="http://schemas.openxmlformats.org/officeDocument/2006/relationships/image" Target="media/image85.wmf"/><Relationship Id="rId362" Type="http://schemas.openxmlformats.org/officeDocument/2006/relationships/oleObject" Target="embeddings/oleObject208.bin"/><Relationship Id="rId418" Type="http://schemas.openxmlformats.org/officeDocument/2006/relationships/oleObject" Target="embeddings/oleObject237.bin"/><Relationship Id="rId625" Type="http://schemas.openxmlformats.org/officeDocument/2006/relationships/oleObject" Target="embeddings/oleObject347.bin"/><Relationship Id="rId832" Type="http://schemas.openxmlformats.org/officeDocument/2006/relationships/oleObject" Target="embeddings/oleObject461.bin"/><Relationship Id="rId222" Type="http://schemas.openxmlformats.org/officeDocument/2006/relationships/image" Target="media/image97.wmf"/><Relationship Id="rId264" Type="http://schemas.openxmlformats.org/officeDocument/2006/relationships/oleObject" Target="embeddings/oleObject147.bin"/><Relationship Id="rId471" Type="http://schemas.openxmlformats.org/officeDocument/2006/relationships/oleObject" Target="embeddings/oleObject266.bin"/><Relationship Id="rId667" Type="http://schemas.openxmlformats.org/officeDocument/2006/relationships/image" Target="media/image292.wmf"/><Relationship Id="rId874" Type="http://schemas.openxmlformats.org/officeDocument/2006/relationships/oleObject" Target="embeddings/oleObject483.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94.bin"/><Relationship Id="rId569" Type="http://schemas.openxmlformats.org/officeDocument/2006/relationships/oleObject" Target="embeddings/oleObject315.bin"/><Relationship Id="rId734" Type="http://schemas.openxmlformats.org/officeDocument/2006/relationships/oleObject" Target="embeddings/oleObject408.bin"/><Relationship Id="rId776" Type="http://schemas.openxmlformats.org/officeDocument/2006/relationships/oleObject" Target="embeddings/oleObject433.bin"/><Relationship Id="rId941" Type="http://schemas.openxmlformats.org/officeDocument/2006/relationships/oleObject" Target="embeddings/oleObject522.bin"/><Relationship Id="rId983" Type="http://schemas.openxmlformats.org/officeDocument/2006/relationships/header" Target="header1.xml"/><Relationship Id="rId70" Type="http://schemas.openxmlformats.org/officeDocument/2006/relationships/oleObject" Target="embeddings/oleObject32.bin"/><Relationship Id="rId166" Type="http://schemas.openxmlformats.org/officeDocument/2006/relationships/image" Target="media/image73.wmf"/><Relationship Id="rId331" Type="http://schemas.openxmlformats.org/officeDocument/2006/relationships/oleObject" Target="embeddings/oleObject188.bin"/><Relationship Id="rId373" Type="http://schemas.openxmlformats.org/officeDocument/2006/relationships/image" Target="media/image153.wmf"/><Relationship Id="rId429" Type="http://schemas.openxmlformats.org/officeDocument/2006/relationships/image" Target="media/image179.wmf"/><Relationship Id="rId580" Type="http://schemas.openxmlformats.org/officeDocument/2006/relationships/image" Target="media/image253.wmf"/><Relationship Id="rId636" Type="http://schemas.openxmlformats.org/officeDocument/2006/relationships/image" Target="media/image277.wmf"/><Relationship Id="rId801" Type="http://schemas.openxmlformats.org/officeDocument/2006/relationships/image" Target="media/image349.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49.bin"/><Relationship Id="rId678" Type="http://schemas.openxmlformats.org/officeDocument/2006/relationships/oleObject" Target="embeddings/oleObject375.bin"/><Relationship Id="rId843" Type="http://schemas.openxmlformats.org/officeDocument/2006/relationships/image" Target="media/image370.wmf"/><Relationship Id="rId885" Type="http://schemas.openxmlformats.org/officeDocument/2006/relationships/image" Target="media/image390.wmf"/><Relationship Id="rId28" Type="http://schemas.openxmlformats.org/officeDocument/2006/relationships/image" Target="media/image11.png"/><Relationship Id="rId275" Type="http://schemas.openxmlformats.org/officeDocument/2006/relationships/oleObject" Target="embeddings/oleObject153.bin"/><Relationship Id="rId300" Type="http://schemas.openxmlformats.org/officeDocument/2006/relationships/image" Target="media/image127.wmf"/><Relationship Id="rId482" Type="http://schemas.openxmlformats.org/officeDocument/2006/relationships/image" Target="media/image204.wmf"/><Relationship Id="rId538" Type="http://schemas.openxmlformats.org/officeDocument/2006/relationships/image" Target="media/image232.wmf"/><Relationship Id="rId703" Type="http://schemas.openxmlformats.org/officeDocument/2006/relationships/image" Target="media/image307.wmf"/><Relationship Id="rId745" Type="http://schemas.openxmlformats.org/officeDocument/2006/relationships/image" Target="media/image324.wmf"/><Relationship Id="rId910" Type="http://schemas.openxmlformats.org/officeDocument/2006/relationships/oleObject" Target="embeddings/oleObject502.bin"/><Relationship Id="rId952" Type="http://schemas.openxmlformats.org/officeDocument/2006/relationships/image" Target="media/image418.wmf"/><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image" Target="media/image78.wmf"/><Relationship Id="rId342" Type="http://schemas.openxmlformats.org/officeDocument/2006/relationships/oleObject" Target="embeddings/oleObject196.bin"/><Relationship Id="rId384" Type="http://schemas.openxmlformats.org/officeDocument/2006/relationships/oleObject" Target="embeddings/oleObject219.bin"/><Relationship Id="rId591" Type="http://schemas.openxmlformats.org/officeDocument/2006/relationships/oleObject" Target="embeddings/oleObject327.bin"/><Relationship Id="rId605" Type="http://schemas.openxmlformats.org/officeDocument/2006/relationships/image" Target="media/image262.wmf"/><Relationship Id="rId787" Type="http://schemas.openxmlformats.org/officeDocument/2006/relationships/image" Target="media/image342.wmf"/><Relationship Id="rId812" Type="http://schemas.openxmlformats.org/officeDocument/2006/relationships/oleObject" Target="embeddings/oleObject451.bin"/><Relationship Id="rId202" Type="http://schemas.openxmlformats.org/officeDocument/2006/relationships/oleObject" Target="embeddings/oleObject108.bin"/><Relationship Id="rId244" Type="http://schemas.openxmlformats.org/officeDocument/2006/relationships/image" Target="media/image106.wmf"/><Relationship Id="rId647" Type="http://schemas.openxmlformats.org/officeDocument/2006/relationships/oleObject" Target="embeddings/oleObject358.bin"/><Relationship Id="rId689" Type="http://schemas.openxmlformats.org/officeDocument/2006/relationships/oleObject" Target="embeddings/oleObject381.bin"/><Relationship Id="rId854" Type="http://schemas.openxmlformats.org/officeDocument/2006/relationships/oleObject" Target="embeddings/oleObject472.bin"/><Relationship Id="rId896" Type="http://schemas.openxmlformats.org/officeDocument/2006/relationships/oleObject" Target="embeddings/oleObject494.bin"/><Relationship Id="rId39" Type="http://schemas.openxmlformats.org/officeDocument/2006/relationships/image" Target="media/image16.wmf"/><Relationship Id="rId286" Type="http://schemas.openxmlformats.org/officeDocument/2006/relationships/image" Target="media/image121.wmf"/><Relationship Id="rId451" Type="http://schemas.openxmlformats.org/officeDocument/2006/relationships/image" Target="media/image189.wmf"/><Relationship Id="rId493" Type="http://schemas.openxmlformats.org/officeDocument/2006/relationships/oleObject" Target="embeddings/oleObject277.bin"/><Relationship Id="rId507" Type="http://schemas.openxmlformats.org/officeDocument/2006/relationships/oleObject" Target="embeddings/oleObject284.bin"/><Relationship Id="rId549" Type="http://schemas.openxmlformats.org/officeDocument/2006/relationships/oleObject" Target="embeddings/oleObject305.bin"/><Relationship Id="rId714" Type="http://schemas.openxmlformats.org/officeDocument/2006/relationships/image" Target="media/image312.wmf"/><Relationship Id="rId756" Type="http://schemas.openxmlformats.org/officeDocument/2006/relationships/oleObject" Target="embeddings/oleObject422.bin"/><Relationship Id="rId921" Type="http://schemas.openxmlformats.org/officeDocument/2006/relationships/oleObject" Target="embeddings/oleObject509.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6.bin"/><Relationship Id="rId188" Type="http://schemas.openxmlformats.org/officeDocument/2006/relationships/image" Target="media/image82.wmf"/><Relationship Id="rId311" Type="http://schemas.openxmlformats.org/officeDocument/2006/relationships/oleObject" Target="embeddings/oleObject174.bin"/><Relationship Id="rId353" Type="http://schemas.openxmlformats.org/officeDocument/2006/relationships/image" Target="media/image143.wmf"/><Relationship Id="rId395" Type="http://schemas.openxmlformats.org/officeDocument/2006/relationships/image" Target="media/image164.wmf"/><Relationship Id="rId409" Type="http://schemas.openxmlformats.org/officeDocument/2006/relationships/oleObject" Target="embeddings/oleObject232.bin"/><Relationship Id="rId560" Type="http://schemas.openxmlformats.org/officeDocument/2006/relationships/image" Target="media/image243.wmf"/><Relationship Id="rId798" Type="http://schemas.openxmlformats.org/officeDocument/2006/relationships/oleObject" Target="embeddings/oleObject444.bin"/><Relationship Id="rId963" Type="http://schemas.openxmlformats.org/officeDocument/2006/relationships/oleObject" Target="embeddings/oleObject534.bin"/><Relationship Id="rId92" Type="http://schemas.openxmlformats.org/officeDocument/2006/relationships/oleObject" Target="embeddings/oleObject43.bin"/><Relationship Id="rId213" Type="http://schemas.openxmlformats.org/officeDocument/2006/relationships/oleObject" Target="embeddings/oleObject114.bin"/><Relationship Id="rId420" Type="http://schemas.openxmlformats.org/officeDocument/2006/relationships/oleObject" Target="embeddings/oleObject238.bin"/><Relationship Id="rId616" Type="http://schemas.openxmlformats.org/officeDocument/2006/relationships/image" Target="media/image267.wmf"/><Relationship Id="rId658" Type="http://schemas.openxmlformats.org/officeDocument/2006/relationships/image" Target="media/image288.wmf"/><Relationship Id="rId823" Type="http://schemas.openxmlformats.org/officeDocument/2006/relationships/image" Target="media/image360.wmf"/><Relationship Id="rId865" Type="http://schemas.openxmlformats.org/officeDocument/2006/relationships/image" Target="media/image381.wmf"/><Relationship Id="rId255" Type="http://schemas.openxmlformats.org/officeDocument/2006/relationships/oleObject" Target="embeddings/oleObject139.bin"/><Relationship Id="rId297" Type="http://schemas.openxmlformats.org/officeDocument/2006/relationships/oleObject" Target="embeddings/oleObject165.bin"/><Relationship Id="rId462" Type="http://schemas.openxmlformats.org/officeDocument/2006/relationships/image" Target="media/image194.wmf"/><Relationship Id="rId518" Type="http://schemas.openxmlformats.org/officeDocument/2006/relationships/image" Target="media/image222.wmf"/><Relationship Id="rId725" Type="http://schemas.openxmlformats.org/officeDocument/2006/relationships/oleObject" Target="embeddings/oleObject402.bin"/><Relationship Id="rId932" Type="http://schemas.openxmlformats.org/officeDocument/2006/relationships/image" Target="media/image409.wmf"/><Relationship Id="rId115" Type="http://schemas.openxmlformats.org/officeDocument/2006/relationships/image" Target="media/image54.wmf"/><Relationship Id="rId157" Type="http://schemas.openxmlformats.org/officeDocument/2006/relationships/oleObject" Target="embeddings/oleObject82.bin"/><Relationship Id="rId322" Type="http://schemas.openxmlformats.org/officeDocument/2006/relationships/oleObject" Target="embeddings/oleObject180.bin"/><Relationship Id="rId364" Type="http://schemas.openxmlformats.org/officeDocument/2006/relationships/oleObject" Target="embeddings/oleObject209.bin"/><Relationship Id="rId767" Type="http://schemas.openxmlformats.org/officeDocument/2006/relationships/oleObject" Target="embeddings/oleObject428.bin"/><Relationship Id="rId974" Type="http://schemas.openxmlformats.org/officeDocument/2006/relationships/oleObject" Target="embeddings/oleObject541.bin"/><Relationship Id="rId61" Type="http://schemas.openxmlformats.org/officeDocument/2006/relationships/image" Target="media/image27.wmf"/><Relationship Id="rId199" Type="http://schemas.openxmlformats.org/officeDocument/2006/relationships/image" Target="media/image86.wmf"/><Relationship Id="rId571" Type="http://schemas.openxmlformats.org/officeDocument/2006/relationships/oleObject" Target="embeddings/oleObject316.bin"/><Relationship Id="rId627" Type="http://schemas.openxmlformats.org/officeDocument/2006/relationships/oleObject" Target="embeddings/oleObject348.bin"/><Relationship Id="rId669" Type="http://schemas.openxmlformats.org/officeDocument/2006/relationships/oleObject" Target="embeddings/oleObject370.bin"/><Relationship Id="rId834" Type="http://schemas.openxmlformats.org/officeDocument/2006/relationships/oleObject" Target="embeddings/oleObject462.bin"/><Relationship Id="rId876" Type="http://schemas.openxmlformats.org/officeDocument/2006/relationships/oleObject" Target="embeddings/oleObject484.bin"/><Relationship Id="rId19" Type="http://schemas.openxmlformats.org/officeDocument/2006/relationships/image" Target="media/image7.wmf"/><Relationship Id="rId224" Type="http://schemas.openxmlformats.org/officeDocument/2006/relationships/image" Target="media/image98.wmf"/><Relationship Id="rId266" Type="http://schemas.openxmlformats.org/officeDocument/2006/relationships/image" Target="media/image111.wmf"/><Relationship Id="rId431" Type="http://schemas.openxmlformats.org/officeDocument/2006/relationships/image" Target="media/image180.wmf"/><Relationship Id="rId473" Type="http://schemas.openxmlformats.org/officeDocument/2006/relationships/oleObject" Target="embeddings/oleObject267.bin"/><Relationship Id="rId529" Type="http://schemas.openxmlformats.org/officeDocument/2006/relationships/oleObject" Target="embeddings/oleObject295.bin"/><Relationship Id="rId680" Type="http://schemas.openxmlformats.org/officeDocument/2006/relationships/oleObject" Target="embeddings/oleObject376.bin"/><Relationship Id="rId736" Type="http://schemas.openxmlformats.org/officeDocument/2006/relationships/oleObject" Target="embeddings/oleObject409.bin"/><Relationship Id="rId901" Type="http://schemas.openxmlformats.org/officeDocument/2006/relationships/image" Target="media/image398.wmf"/><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image" Target="media/image74.wmf"/><Relationship Id="rId333" Type="http://schemas.openxmlformats.org/officeDocument/2006/relationships/oleObject" Target="embeddings/oleObject189.bin"/><Relationship Id="rId540" Type="http://schemas.openxmlformats.org/officeDocument/2006/relationships/image" Target="media/image233.wmf"/><Relationship Id="rId778" Type="http://schemas.openxmlformats.org/officeDocument/2006/relationships/oleObject" Target="embeddings/oleObject434.bin"/><Relationship Id="rId943" Type="http://schemas.openxmlformats.org/officeDocument/2006/relationships/oleObject" Target="embeddings/oleObject523.bin"/><Relationship Id="rId985" Type="http://schemas.openxmlformats.org/officeDocument/2006/relationships/fontTable" Target="fontTable.xml"/><Relationship Id="rId72" Type="http://schemas.openxmlformats.org/officeDocument/2006/relationships/oleObject" Target="embeddings/oleObject33.bin"/><Relationship Id="rId375" Type="http://schemas.openxmlformats.org/officeDocument/2006/relationships/image" Target="media/image154.wmf"/><Relationship Id="rId582" Type="http://schemas.openxmlformats.org/officeDocument/2006/relationships/image" Target="media/image254.wmf"/><Relationship Id="rId638" Type="http://schemas.openxmlformats.org/officeDocument/2006/relationships/image" Target="media/image278.wmf"/><Relationship Id="rId803" Type="http://schemas.openxmlformats.org/officeDocument/2006/relationships/image" Target="media/image350.wmf"/><Relationship Id="rId845" Type="http://schemas.openxmlformats.org/officeDocument/2006/relationships/image" Target="media/image371.wmf"/><Relationship Id="rId3" Type="http://schemas.openxmlformats.org/officeDocument/2006/relationships/numbering" Target="numbering.xml"/><Relationship Id="rId235" Type="http://schemas.openxmlformats.org/officeDocument/2006/relationships/oleObject" Target="embeddings/oleObject125.bin"/><Relationship Id="rId277" Type="http://schemas.openxmlformats.org/officeDocument/2006/relationships/oleObject" Target="embeddings/oleObject154.bin"/><Relationship Id="rId400" Type="http://schemas.openxmlformats.org/officeDocument/2006/relationships/oleObject" Target="embeddings/oleObject227.bin"/><Relationship Id="rId442" Type="http://schemas.openxmlformats.org/officeDocument/2006/relationships/oleObject" Target="embeddings/oleObject250.bin"/><Relationship Id="rId484" Type="http://schemas.openxmlformats.org/officeDocument/2006/relationships/image" Target="media/image205.wmf"/><Relationship Id="rId705" Type="http://schemas.openxmlformats.org/officeDocument/2006/relationships/image" Target="media/image308.wmf"/><Relationship Id="rId887" Type="http://schemas.openxmlformats.org/officeDocument/2006/relationships/image" Target="media/image391.wmf"/><Relationship Id="rId137" Type="http://schemas.openxmlformats.org/officeDocument/2006/relationships/oleObject" Target="embeddings/oleObject69.bin"/><Relationship Id="rId302" Type="http://schemas.openxmlformats.org/officeDocument/2006/relationships/oleObject" Target="embeddings/oleObject168.bin"/><Relationship Id="rId344" Type="http://schemas.openxmlformats.org/officeDocument/2006/relationships/oleObject" Target="embeddings/oleObject197.bin"/><Relationship Id="rId691" Type="http://schemas.openxmlformats.org/officeDocument/2006/relationships/image" Target="media/image302.wmf"/><Relationship Id="rId747" Type="http://schemas.openxmlformats.org/officeDocument/2006/relationships/image" Target="media/image325.wmf"/><Relationship Id="rId789" Type="http://schemas.openxmlformats.org/officeDocument/2006/relationships/image" Target="media/image343.wmf"/><Relationship Id="rId912" Type="http://schemas.openxmlformats.org/officeDocument/2006/relationships/oleObject" Target="embeddings/oleObject503.bin"/><Relationship Id="rId954" Type="http://schemas.openxmlformats.org/officeDocument/2006/relationships/image" Target="media/image419.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79.wmf"/><Relationship Id="rId386" Type="http://schemas.openxmlformats.org/officeDocument/2006/relationships/oleObject" Target="embeddings/oleObject220.bin"/><Relationship Id="rId551" Type="http://schemas.openxmlformats.org/officeDocument/2006/relationships/oleObject" Target="embeddings/oleObject306.bin"/><Relationship Id="rId593" Type="http://schemas.openxmlformats.org/officeDocument/2006/relationships/oleObject" Target="embeddings/oleObject329.bin"/><Relationship Id="rId607" Type="http://schemas.openxmlformats.org/officeDocument/2006/relationships/oleObject" Target="embeddings/oleObject338.bin"/><Relationship Id="rId649" Type="http://schemas.openxmlformats.org/officeDocument/2006/relationships/oleObject" Target="embeddings/oleObject359.bin"/><Relationship Id="rId814" Type="http://schemas.openxmlformats.org/officeDocument/2006/relationships/oleObject" Target="embeddings/oleObject452.bin"/><Relationship Id="rId856" Type="http://schemas.openxmlformats.org/officeDocument/2006/relationships/oleObject" Target="embeddings/oleObject473.bin"/><Relationship Id="rId190" Type="http://schemas.openxmlformats.org/officeDocument/2006/relationships/oleObject" Target="embeddings/oleObject101.bin"/><Relationship Id="rId204" Type="http://schemas.openxmlformats.org/officeDocument/2006/relationships/oleObject" Target="embeddings/oleObject109.bin"/><Relationship Id="rId246" Type="http://schemas.openxmlformats.org/officeDocument/2006/relationships/image" Target="media/image107.wmf"/><Relationship Id="rId288" Type="http://schemas.openxmlformats.org/officeDocument/2006/relationships/image" Target="media/image122.wmf"/><Relationship Id="rId411" Type="http://schemas.openxmlformats.org/officeDocument/2006/relationships/oleObject" Target="embeddings/oleObject233.bin"/><Relationship Id="rId453" Type="http://schemas.openxmlformats.org/officeDocument/2006/relationships/image" Target="media/image190.wmf"/><Relationship Id="rId509" Type="http://schemas.openxmlformats.org/officeDocument/2006/relationships/oleObject" Target="embeddings/oleObject285.bin"/><Relationship Id="rId660" Type="http://schemas.openxmlformats.org/officeDocument/2006/relationships/image" Target="media/image289.wmf"/><Relationship Id="rId898" Type="http://schemas.openxmlformats.org/officeDocument/2006/relationships/oleObject" Target="embeddings/oleObject495.bin"/><Relationship Id="rId106" Type="http://schemas.openxmlformats.org/officeDocument/2006/relationships/oleObject" Target="embeddings/oleObject50.bin"/><Relationship Id="rId313" Type="http://schemas.openxmlformats.org/officeDocument/2006/relationships/oleObject" Target="embeddings/oleObject175.bin"/><Relationship Id="rId495" Type="http://schemas.openxmlformats.org/officeDocument/2006/relationships/oleObject" Target="embeddings/oleObject278.bin"/><Relationship Id="rId716" Type="http://schemas.openxmlformats.org/officeDocument/2006/relationships/image" Target="media/image313.wmf"/><Relationship Id="rId758" Type="http://schemas.openxmlformats.org/officeDocument/2006/relationships/oleObject" Target="embeddings/oleObject423.bin"/><Relationship Id="rId923" Type="http://schemas.openxmlformats.org/officeDocument/2006/relationships/image" Target="media/image406.wmf"/><Relationship Id="rId965" Type="http://schemas.openxmlformats.org/officeDocument/2006/relationships/oleObject" Target="embeddings/oleObject535.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7.bin"/><Relationship Id="rId355" Type="http://schemas.openxmlformats.org/officeDocument/2006/relationships/image" Target="media/image144.wmf"/><Relationship Id="rId397" Type="http://schemas.openxmlformats.org/officeDocument/2006/relationships/image" Target="media/image165.wmf"/><Relationship Id="rId520" Type="http://schemas.openxmlformats.org/officeDocument/2006/relationships/image" Target="media/image223.wmf"/><Relationship Id="rId562" Type="http://schemas.openxmlformats.org/officeDocument/2006/relationships/image" Target="media/image244.wmf"/><Relationship Id="rId618" Type="http://schemas.openxmlformats.org/officeDocument/2006/relationships/image" Target="media/image268.wmf"/><Relationship Id="rId825" Type="http://schemas.openxmlformats.org/officeDocument/2006/relationships/image" Target="media/image361.wmf"/><Relationship Id="rId215" Type="http://schemas.openxmlformats.org/officeDocument/2006/relationships/oleObject" Target="embeddings/oleObject115.bin"/><Relationship Id="rId257" Type="http://schemas.openxmlformats.org/officeDocument/2006/relationships/oleObject" Target="embeddings/oleObject141.bin"/><Relationship Id="rId422" Type="http://schemas.openxmlformats.org/officeDocument/2006/relationships/image" Target="media/image176.wmf"/><Relationship Id="rId464" Type="http://schemas.openxmlformats.org/officeDocument/2006/relationships/image" Target="media/image195.wmf"/><Relationship Id="rId867" Type="http://schemas.openxmlformats.org/officeDocument/2006/relationships/oleObject" Target="embeddings/oleObject479.bin"/><Relationship Id="rId299" Type="http://schemas.openxmlformats.org/officeDocument/2006/relationships/oleObject" Target="embeddings/oleObject166.bin"/><Relationship Id="rId727" Type="http://schemas.openxmlformats.org/officeDocument/2006/relationships/image" Target="media/image317.wmf"/><Relationship Id="rId934" Type="http://schemas.openxmlformats.org/officeDocument/2006/relationships/image" Target="media/image410.wmf"/><Relationship Id="rId63" Type="http://schemas.openxmlformats.org/officeDocument/2006/relationships/image" Target="media/image28.wmf"/><Relationship Id="rId159" Type="http://schemas.openxmlformats.org/officeDocument/2006/relationships/oleObject" Target="embeddings/oleObject83.bin"/><Relationship Id="rId366" Type="http://schemas.openxmlformats.org/officeDocument/2006/relationships/oleObject" Target="embeddings/oleObject210.bin"/><Relationship Id="rId573" Type="http://schemas.openxmlformats.org/officeDocument/2006/relationships/oleObject" Target="embeddings/oleObject317.bin"/><Relationship Id="rId780" Type="http://schemas.openxmlformats.org/officeDocument/2006/relationships/oleObject" Target="embeddings/oleObject435.bin"/><Relationship Id="rId226" Type="http://schemas.openxmlformats.org/officeDocument/2006/relationships/image" Target="media/image99.wmf"/><Relationship Id="rId433" Type="http://schemas.openxmlformats.org/officeDocument/2006/relationships/image" Target="media/image181.wmf"/><Relationship Id="rId878" Type="http://schemas.openxmlformats.org/officeDocument/2006/relationships/oleObject" Target="embeddings/oleObject485.bin"/><Relationship Id="rId640" Type="http://schemas.openxmlformats.org/officeDocument/2006/relationships/image" Target="media/image279.wmf"/><Relationship Id="rId738" Type="http://schemas.openxmlformats.org/officeDocument/2006/relationships/oleObject" Target="embeddings/oleObject410.bin"/><Relationship Id="rId945" Type="http://schemas.openxmlformats.org/officeDocument/2006/relationships/oleObject" Target="embeddings/oleObject524.bin"/><Relationship Id="rId74" Type="http://schemas.openxmlformats.org/officeDocument/2006/relationships/oleObject" Target="embeddings/oleObject34.bin"/><Relationship Id="rId377" Type="http://schemas.openxmlformats.org/officeDocument/2006/relationships/image" Target="media/image155.wmf"/><Relationship Id="rId500" Type="http://schemas.openxmlformats.org/officeDocument/2006/relationships/image" Target="media/image213.wmf"/><Relationship Id="rId584" Type="http://schemas.openxmlformats.org/officeDocument/2006/relationships/image" Target="media/image255.wmf"/><Relationship Id="rId805" Type="http://schemas.openxmlformats.org/officeDocument/2006/relationships/image" Target="media/image351.wmf"/><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image" Target="media/image344.wmf"/><Relationship Id="rId889" Type="http://schemas.openxmlformats.org/officeDocument/2006/relationships/image" Target="media/image392.wmf"/><Relationship Id="rId444" Type="http://schemas.openxmlformats.org/officeDocument/2006/relationships/oleObject" Target="embeddings/oleObject251.bin"/><Relationship Id="rId651" Type="http://schemas.openxmlformats.org/officeDocument/2006/relationships/oleObject" Target="embeddings/oleObject360.bin"/><Relationship Id="rId749" Type="http://schemas.openxmlformats.org/officeDocument/2006/relationships/oleObject" Target="embeddings/oleObject417.bin"/><Relationship Id="rId290" Type="http://schemas.openxmlformats.org/officeDocument/2006/relationships/image" Target="media/image123.wmf"/><Relationship Id="rId304" Type="http://schemas.openxmlformats.org/officeDocument/2006/relationships/image" Target="media/image128.wmf"/><Relationship Id="rId388" Type="http://schemas.openxmlformats.org/officeDocument/2006/relationships/oleObject" Target="embeddings/oleObject221.bin"/><Relationship Id="rId511" Type="http://schemas.openxmlformats.org/officeDocument/2006/relationships/oleObject" Target="embeddings/oleObject286.bin"/><Relationship Id="rId609" Type="http://schemas.openxmlformats.org/officeDocument/2006/relationships/oleObject" Target="embeddings/oleObject339.bin"/><Relationship Id="rId956" Type="http://schemas.openxmlformats.org/officeDocument/2006/relationships/image" Target="media/image420.wmf"/><Relationship Id="rId85" Type="http://schemas.openxmlformats.org/officeDocument/2006/relationships/image" Target="media/image39.wmf"/><Relationship Id="rId150" Type="http://schemas.openxmlformats.org/officeDocument/2006/relationships/oleObject" Target="embeddings/oleObject78.bin"/><Relationship Id="rId595" Type="http://schemas.openxmlformats.org/officeDocument/2006/relationships/oleObject" Target="embeddings/oleObject330.bin"/><Relationship Id="rId816" Type="http://schemas.openxmlformats.org/officeDocument/2006/relationships/oleObject" Target="embeddings/oleObject453.bin"/><Relationship Id="rId248" Type="http://schemas.openxmlformats.org/officeDocument/2006/relationships/image" Target="media/image108.wmf"/><Relationship Id="rId455" Type="http://schemas.openxmlformats.org/officeDocument/2006/relationships/image" Target="media/image191.wmf"/><Relationship Id="rId662" Type="http://schemas.openxmlformats.org/officeDocument/2006/relationships/oleObject" Target="embeddings/oleObject366.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76.bin"/><Relationship Id="rId522" Type="http://schemas.openxmlformats.org/officeDocument/2006/relationships/image" Target="media/image224.wmf"/><Relationship Id="rId967" Type="http://schemas.openxmlformats.org/officeDocument/2006/relationships/oleObject" Target="embeddings/oleObject536.bin"/><Relationship Id="rId96" Type="http://schemas.openxmlformats.org/officeDocument/2006/relationships/oleObject" Target="embeddings/oleObject45.bin"/><Relationship Id="rId161" Type="http://schemas.openxmlformats.org/officeDocument/2006/relationships/oleObject" Target="embeddings/oleObject84.bin"/><Relationship Id="rId399" Type="http://schemas.openxmlformats.org/officeDocument/2006/relationships/image" Target="media/image166.wmf"/><Relationship Id="rId827" Type="http://schemas.openxmlformats.org/officeDocument/2006/relationships/image" Target="media/image362.wmf"/><Relationship Id="rId259" Type="http://schemas.openxmlformats.org/officeDocument/2006/relationships/oleObject" Target="embeddings/oleObject143.bin"/><Relationship Id="rId466" Type="http://schemas.openxmlformats.org/officeDocument/2006/relationships/image" Target="media/image196.wmf"/><Relationship Id="rId673" Type="http://schemas.openxmlformats.org/officeDocument/2006/relationships/oleObject" Target="embeddings/oleObject372.bin"/><Relationship Id="rId880" Type="http://schemas.openxmlformats.org/officeDocument/2006/relationships/oleObject" Target="embeddings/oleObject486.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oleObject" Target="embeddings/oleObject184.bin"/><Relationship Id="rId533" Type="http://schemas.openxmlformats.org/officeDocument/2006/relationships/oleObject" Target="embeddings/oleObject297.bin"/><Relationship Id="rId978" Type="http://schemas.openxmlformats.org/officeDocument/2006/relationships/oleObject" Target="embeddings/oleObject543.bin"/><Relationship Id="rId740" Type="http://schemas.openxmlformats.org/officeDocument/2006/relationships/oleObject" Target="embeddings/oleObject411.bin"/><Relationship Id="rId838" Type="http://schemas.openxmlformats.org/officeDocument/2006/relationships/oleObject" Target="embeddings/oleObject464.bin"/><Relationship Id="rId172" Type="http://schemas.openxmlformats.org/officeDocument/2006/relationships/image" Target="media/image76.wmf"/><Relationship Id="rId477" Type="http://schemas.openxmlformats.org/officeDocument/2006/relationships/oleObject" Target="embeddings/oleObject269.bin"/><Relationship Id="rId600" Type="http://schemas.openxmlformats.org/officeDocument/2006/relationships/image" Target="media/image260.wmf"/><Relationship Id="rId684" Type="http://schemas.openxmlformats.org/officeDocument/2006/relationships/oleObject" Target="embeddings/oleObject378.bin"/><Relationship Id="rId337" Type="http://schemas.openxmlformats.org/officeDocument/2006/relationships/oleObject" Target="embeddings/oleObject192.bin"/><Relationship Id="rId891" Type="http://schemas.openxmlformats.org/officeDocument/2006/relationships/image" Target="media/image393.wmf"/><Relationship Id="rId905" Type="http://schemas.openxmlformats.org/officeDocument/2006/relationships/image" Target="media/image399.wmf"/><Relationship Id="rId34" Type="http://schemas.openxmlformats.org/officeDocument/2006/relationships/oleObject" Target="embeddings/oleObject13.bin"/><Relationship Id="rId544" Type="http://schemas.openxmlformats.org/officeDocument/2006/relationships/image" Target="media/image235.wmf"/><Relationship Id="rId751" Type="http://schemas.openxmlformats.org/officeDocument/2006/relationships/oleObject" Target="embeddings/oleObject418.bin"/><Relationship Id="rId849" Type="http://schemas.openxmlformats.org/officeDocument/2006/relationships/image" Target="media/image373.wmf"/><Relationship Id="rId183" Type="http://schemas.openxmlformats.org/officeDocument/2006/relationships/oleObject" Target="embeddings/oleObject96.bin"/><Relationship Id="rId390" Type="http://schemas.openxmlformats.org/officeDocument/2006/relationships/oleObject" Target="embeddings/oleObject222.bin"/><Relationship Id="rId404" Type="http://schemas.openxmlformats.org/officeDocument/2006/relationships/oleObject" Target="embeddings/oleObject229.bin"/><Relationship Id="rId611" Type="http://schemas.openxmlformats.org/officeDocument/2006/relationships/oleObject" Target="embeddings/oleObject340.bin"/><Relationship Id="rId250" Type="http://schemas.openxmlformats.org/officeDocument/2006/relationships/image" Target="media/image109.wmf"/><Relationship Id="rId488" Type="http://schemas.openxmlformats.org/officeDocument/2006/relationships/image" Target="media/image207.wmf"/><Relationship Id="rId695" Type="http://schemas.openxmlformats.org/officeDocument/2006/relationships/oleObject" Target="embeddings/oleObject385.bin"/><Relationship Id="rId709" Type="http://schemas.openxmlformats.org/officeDocument/2006/relationships/oleObject" Target="embeddings/oleObject393.bin"/><Relationship Id="rId916" Type="http://schemas.openxmlformats.org/officeDocument/2006/relationships/image" Target="media/image404.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200.bin"/><Relationship Id="rId555" Type="http://schemas.openxmlformats.org/officeDocument/2006/relationships/oleObject" Target="embeddings/oleObject308.bin"/><Relationship Id="rId762" Type="http://schemas.openxmlformats.org/officeDocument/2006/relationships/oleObject" Target="embeddings/oleObject425.bin"/><Relationship Id="rId194" Type="http://schemas.openxmlformats.org/officeDocument/2006/relationships/oleObject" Target="embeddings/oleObject104.bin"/><Relationship Id="rId208" Type="http://schemas.openxmlformats.org/officeDocument/2006/relationships/image" Target="media/image90.wmf"/><Relationship Id="rId415" Type="http://schemas.openxmlformats.org/officeDocument/2006/relationships/oleObject" Target="embeddings/oleObject235.bin"/><Relationship Id="rId622" Type="http://schemas.openxmlformats.org/officeDocument/2006/relationships/image" Target="media/image270.wmf"/><Relationship Id="rId261" Type="http://schemas.openxmlformats.org/officeDocument/2006/relationships/oleObject" Target="embeddings/oleObject145.bin"/><Relationship Id="rId499" Type="http://schemas.openxmlformats.org/officeDocument/2006/relationships/oleObject" Target="embeddings/oleObject280.bin"/><Relationship Id="rId927" Type="http://schemas.openxmlformats.org/officeDocument/2006/relationships/oleObject" Target="embeddings/oleObject513.bin"/><Relationship Id="rId56" Type="http://schemas.openxmlformats.org/officeDocument/2006/relationships/oleObject" Target="embeddings/oleObject25.bin"/><Relationship Id="rId359" Type="http://schemas.openxmlformats.org/officeDocument/2006/relationships/image" Target="media/image146.wmf"/><Relationship Id="rId566" Type="http://schemas.openxmlformats.org/officeDocument/2006/relationships/image" Target="media/image246.wmf"/><Relationship Id="rId773" Type="http://schemas.openxmlformats.org/officeDocument/2006/relationships/image" Target="media/image335.wmf"/><Relationship Id="rId121" Type="http://schemas.openxmlformats.org/officeDocument/2006/relationships/image" Target="media/image57.wmf"/><Relationship Id="rId219" Type="http://schemas.openxmlformats.org/officeDocument/2006/relationships/oleObject" Target="embeddings/oleObject117.bin"/><Relationship Id="rId426" Type="http://schemas.openxmlformats.org/officeDocument/2006/relationships/oleObject" Target="embeddings/oleObject242.bin"/><Relationship Id="rId633" Type="http://schemas.openxmlformats.org/officeDocument/2006/relationships/oleObject" Target="embeddings/oleObject351.bin"/><Relationship Id="rId980" Type="http://schemas.openxmlformats.org/officeDocument/2006/relationships/oleObject" Target="embeddings/oleObject544.bin"/><Relationship Id="rId840" Type="http://schemas.openxmlformats.org/officeDocument/2006/relationships/oleObject" Target="embeddings/oleObject465.bin"/><Relationship Id="rId938" Type="http://schemas.openxmlformats.org/officeDocument/2006/relationships/oleObject" Target="embeddings/oleObject520.bin"/><Relationship Id="rId67" Type="http://schemas.openxmlformats.org/officeDocument/2006/relationships/image" Target="media/image30.wmf"/><Relationship Id="rId272" Type="http://schemas.openxmlformats.org/officeDocument/2006/relationships/image" Target="media/image114.wmf"/><Relationship Id="rId577" Type="http://schemas.openxmlformats.org/officeDocument/2006/relationships/oleObject" Target="embeddings/oleObject319.bin"/><Relationship Id="rId700" Type="http://schemas.openxmlformats.org/officeDocument/2006/relationships/oleObject" Target="embeddings/oleObject388.bin"/><Relationship Id="rId132" Type="http://schemas.openxmlformats.org/officeDocument/2006/relationships/oleObject" Target="embeddings/oleObject64.bin"/><Relationship Id="rId784" Type="http://schemas.openxmlformats.org/officeDocument/2006/relationships/oleObject" Target="embeddings/oleObject437.bin"/><Relationship Id="rId437" Type="http://schemas.openxmlformats.org/officeDocument/2006/relationships/image" Target="media/image183.wmf"/><Relationship Id="rId644" Type="http://schemas.openxmlformats.org/officeDocument/2006/relationships/image" Target="media/image281.wmf"/><Relationship Id="rId851" Type="http://schemas.openxmlformats.org/officeDocument/2006/relationships/image" Target="media/image374.wmf"/><Relationship Id="rId283" Type="http://schemas.openxmlformats.org/officeDocument/2006/relationships/oleObject" Target="embeddings/oleObject157.bin"/><Relationship Id="rId490" Type="http://schemas.openxmlformats.org/officeDocument/2006/relationships/image" Target="media/image208.wmf"/><Relationship Id="rId504" Type="http://schemas.openxmlformats.org/officeDocument/2006/relationships/image" Target="media/image215.wmf"/><Relationship Id="rId711" Type="http://schemas.openxmlformats.org/officeDocument/2006/relationships/oleObject" Target="embeddings/oleObject394.bin"/><Relationship Id="rId949" Type="http://schemas.openxmlformats.org/officeDocument/2006/relationships/oleObject" Target="embeddings/oleObject526.bin"/><Relationship Id="rId78" Type="http://schemas.openxmlformats.org/officeDocument/2006/relationships/oleObject" Target="embeddings/oleObject36.bin"/><Relationship Id="rId143" Type="http://schemas.openxmlformats.org/officeDocument/2006/relationships/oleObject" Target="embeddings/oleObject74.bin"/><Relationship Id="rId350" Type="http://schemas.openxmlformats.org/officeDocument/2006/relationships/oleObject" Target="embeddings/oleObject201.bin"/><Relationship Id="rId588" Type="http://schemas.openxmlformats.org/officeDocument/2006/relationships/image" Target="media/image257.wmf"/><Relationship Id="rId795" Type="http://schemas.openxmlformats.org/officeDocument/2006/relationships/image" Target="media/image346.wmf"/><Relationship Id="rId809" Type="http://schemas.openxmlformats.org/officeDocument/2006/relationships/image" Target="media/image353.wmf"/><Relationship Id="rId9" Type="http://schemas.openxmlformats.org/officeDocument/2006/relationships/image" Target="media/image2.wmf"/><Relationship Id="rId210" Type="http://schemas.openxmlformats.org/officeDocument/2006/relationships/image" Target="media/image91.wmf"/><Relationship Id="rId448" Type="http://schemas.openxmlformats.org/officeDocument/2006/relationships/oleObject" Target="embeddings/oleObject253.bin"/><Relationship Id="rId655" Type="http://schemas.openxmlformats.org/officeDocument/2006/relationships/oleObject" Target="embeddings/oleObject362.bin"/><Relationship Id="rId862" Type="http://schemas.openxmlformats.org/officeDocument/2006/relationships/oleObject" Target="embeddings/oleObject476.bin"/><Relationship Id="rId294" Type="http://schemas.openxmlformats.org/officeDocument/2006/relationships/oleObject" Target="embeddings/oleObject163.bin"/><Relationship Id="rId308" Type="http://schemas.openxmlformats.org/officeDocument/2006/relationships/oleObject" Target="embeddings/oleObject172.bin"/><Relationship Id="rId515" Type="http://schemas.openxmlformats.org/officeDocument/2006/relationships/oleObject" Target="embeddings/oleObject288.bin"/><Relationship Id="rId722" Type="http://schemas.openxmlformats.org/officeDocument/2006/relationships/image" Target="media/image316.wmf"/><Relationship Id="rId89" Type="http://schemas.openxmlformats.org/officeDocument/2006/relationships/image" Target="media/image41.wmf"/><Relationship Id="rId154" Type="http://schemas.openxmlformats.org/officeDocument/2006/relationships/image" Target="media/image67.wmf"/><Relationship Id="rId361" Type="http://schemas.openxmlformats.org/officeDocument/2006/relationships/image" Target="media/image147.wmf"/><Relationship Id="rId599" Type="http://schemas.openxmlformats.org/officeDocument/2006/relationships/oleObject" Target="embeddings/oleObject333.bin"/><Relationship Id="rId459" Type="http://schemas.openxmlformats.org/officeDocument/2006/relationships/oleObject" Target="embeddings/oleObject260.bin"/><Relationship Id="rId666" Type="http://schemas.openxmlformats.org/officeDocument/2006/relationships/oleObject" Target="embeddings/oleObject368.bin"/><Relationship Id="rId873" Type="http://schemas.openxmlformats.org/officeDocument/2006/relationships/image" Target="media/image384.wmf"/><Relationship Id="rId16" Type="http://schemas.openxmlformats.org/officeDocument/2006/relationships/oleObject" Target="embeddings/oleObject4.bin"/><Relationship Id="rId221" Type="http://schemas.openxmlformats.org/officeDocument/2006/relationships/oleObject" Target="embeddings/oleObject118.bin"/><Relationship Id="rId319" Type="http://schemas.openxmlformats.org/officeDocument/2006/relationships/oleObject" Target="embeddings/oleObject178.bin"/><Relationship Id="rId526" Type="http://schemas.openxmlformats.org/officeDocument/2006/relationships/image" Target="media/image226.wmf"/><Relationship Id="rId733" Type="http://schemas.openxmlformats.org/officeDocument/2006/relationships/image" Target="media/image319.wmf"/><Relationship Id="rId940" Type="http://schemas.openxmlformats.org/officeDocument/2006/relationships/image" Target="media/image41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0CE98775-EFAA-4D45-9254-F42798E5B951}">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86</TotalTime>
  <Pages>1</Pages>
  <Words>8229</Words>
  <Characters>46906</Characters>
  <DocSecurity>0</DocSecurity>
  <Lines>390</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4T16:17:00Z</dcterms:created>
  <dcterms:modified xsi:type="dcterms:W3CDTF">2024-07-29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